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6C9A72" w14:textId="3590C253" w:rsidR="00337987" w:rsidRPr="00337987" w:rsidRDefault="00B078E3" w:rsidP="00337987">
      <w:pPr>
        <w:jc w:val="center"/>
        <w:rPr>
          <w:rFonts w:ascii="Times New Roman" w:hAnsi="Times New Roman" w:cs="Times New Roman"/>
          <w:sz w:val="24"/>
          <w:szCs w:val="24"/>
          <w:lang w:eastAsia="ru-RU"/>
        </w:rPr>
        <w:sectPr w:rsidR="00337987" w:rsidRPr="00337987" w:rsidSect="00337987">
          <w:headerReference w:type="default" r:id="rId6"/>
          <w:pgSz w:w="11906" w:h="16838"/>
          <w:pgMar w:top="1134" w:right="567" w:bottom="1134" w:left="1418" w:header="0" w:footer="0" w:gutter="0"/>
          <w:cols w:space="708"/>
        </w:sectPr>
      </w:pPr>
      <w:bookmarkStart w:id="0" w:name="_page_24_0"/>
      <w:bookmarkStart w:id="1" w:name="_Toc116032502"/>
      <w:bookmarkStart w:id="2" w:name="_Toc116032510"/>
      <w:bookmarkStart w:id="3" w:name="_GoBack"/>
      <w:r>
        <w:rPr>
          <w:rFonts w:ascii="Times New Roman" w:hAnsi="Times New Roman" w:cs="Times New Roman"/>
          <w:noProof/>
          <w:sz w:val="24"/>
          <w:szCs w:val="24"/>
          <w:lang w:eastAsia="ru-RU"/>
        </w:rPr>
        <w:drawing>
          <wp:anchor distT="0" distB="0" distL="114300" distR="114300" simplePos="0" relativeHeight="251660288" behindDoc="0" locked="0" layoutInCell="1" allowOverlap="1" wp14:anchorId="073BDE4D" wp14:editId="39E8BBB4">
            <wp:simplePos x="0" y="0"/>
            <wp:positionH relativeFrom="column">
              <wp:posOffset>-946150</wp:posOffset>
            </wp:positionH>
            <wp:positionV relativeFrom="paragraph">
              <wp:posOffset>-674370</wp:posOffset>
            </wp:positionV>
            <wp:extent cx="7819390" cy="1063752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ооп ооо.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819390" cy="10637520"/>
                    </a:xfrm>
                    <a:prstGeom prst="rect">
                      <a:avLst/>
                    </a:prstGeom>
                  </pic:spPr>
                </pic:pic>
              </a:graphicData>
            </a:graphic>
            <wp14:sizeRelH relativeFrom="margin">
              <wp14:pctWidth>0</wp14:pctWidth>
            </wp14:sizeRelH>
            <wp14:sizeRelV relativeFrom="margin">
              <wp14:pctHeight>0</wp14:pctHeight>
            </wp14:sizeRelV>
          </wp:anchor>
        </w:drawing>
      </w:r>
      <w:bookmarkEnd w:id="3"/>
    </w:p>
    <w:p w14:paraId="726DE0E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lastRenderedPageBreak/>
        <w:t>Оглавление</w:t>
      </w:r>
    </w:p>
    <w:p w14:paraId="7C58ECEE" w14:textId="77777777" w:rsidR="00337987" w:rsidRPr="00337987" w:rsidRDefault="00337987" w:rsidP="00337987">
      <w:pPr>
        <w:jc w:val="both"/>
        <w:rPr>
          <w:rFonts w:ascii="Times New Roman" w:hAnsi="Times New Roman" w:cs="Times New Roman"/>
          <w:sz w:val="24"/>
          <w:szCs w:val="24"/>
          <w:lang w:eastAsia="ru-RU"/>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6726"/>
        <w:gridCol w:w="1901"/>
      </w:tblGrid>
      <w:tr w:rsidR="00337987" w:rsidRPr="00337987" w14:paraId="2145859D" w14:textId="77777777" w:rsidTr="00284152">
        <w:trPr>
          <w:trHeight w:val="453"/>
        </w:trPr>
        <w:tc>
          <w:tcPr>
            <w:tcW w:w="896" w:type="dxa"/>
            <w:shd w:val="clear" w:color="auto" w:fill="auto"/>
          </w:tcPr>
          <w:p w14:paraId="7A86548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w:t>
            </w:r>
          </w:p>
        </w:tc>
        <w:tc>
          <w:tcPr>
            <w:tcW w:w="6804" w:type="dxa"/>
            <w:shd w:val="clear" w:color="auto" w:fill="auto"/>
          </w:tcPr>
          <w:p w14:paraId="0E65B8C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w:t>
            </w:r>
          </w:p>
        </w:tc>
        <w:tc>
          <w:tcPr>
            <w:tcW w:w="1923" w:type="dxa"/>
            <w:shd w:val="clear" w:color="auto" w:fill="auto"/>
          </w:tcPr>
          <w:p w14:paraId="6F6F70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тр.</w:t>
            </w:r>
          </w:p>
        </w:tc>
      </w:tr>
      <w:tr w:rsidR="00337987" w:rsidRPr="00337987" w14:paraId="3E4EB204" w14:textId="77777777" w:rsidTr="00284152">
        <w:tc>
          <w:tcPr>
            <w:tcW w:w="896" w:type="dxa"/>
            <w:shd w:val="clear" w:color="auto" w:fill="auto"/>
          </w:tcPr>
          <w:p w14:paraId="0323A84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val="en-US" w:eastAsia="ru-RU"/>
              </w:rPr>
              <w:t>I</w:t>
            </w:r>
            <w:r w:rsidRPr="00337987">
              <w:rPr>
                <w:rFonts w:ascii="Times New Roman" w:hAnsi="Times New Roman" w:cs="Times New Roman"/>
                <w:sz w:val="24"/>
                <w:szCs w:val="24"/>
                <w:lang w:eastAsia="ru-RU"/>
              </w:rPr>
              <w:t>.</w:t>
            </w:r>
          </w:p>
        </w:tc>
        <w:tc>
          <w:tcPr>
            <w:tcW w:w="6804" w:type="dxa"/>
            <w:shd w:val="clear" w:color="auto" w:fill="auto"/>
          </w:tcPr>
          <w:p w14:paraId="09FBC0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щие положения</w:t>
            </w:r>
          </w:p>
        </w:tc>
        <w:tc>
          <w:tcPr>
            <w:tcW w:w="1923" w:type="dxa"/>
            <w:shd w:val="clear" w:color="auto" w:fill="auto"/>
          </w:tcPr>
          <w:p w14:paraId="1A18A3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w:t>
            </w:r>
          </w:p>
        </w:tc>
      </w:tr>
      <w:tr w:rsidR="00337987" w:rsidRPr="00337987" w14:paraId="018658F5" w14:textId="77777777" w:rsidTr="00284152">
        <w:tc>
          <w:tcPr>
            <w:tcW w:w="896" w:type="dxa"/>
            <w:shd w:val="clear" w:color="auto" w:fill="auto"/>
          </w:tcPr>
          <w:p w14:paraId="6C1013A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val="en-US" w:eastAsia="ru-RU"/>
              </w:rPr>
              <w:t>II</w:t>
            </w:r>
            <w:r w:rsidRPr="00337987">
              <w:rPr>
                <w:rFonts w:ascii="Times New Roman" w:hAnsi="Times New Roman" w:cs="Times New Roman"/>
                <w:sz w:val="24"/>
                <w:szCs w:val="24"/>
                <w:lang w:eastAsia="ru-RU"/>
              </w:rPr>
              <w:t>.</w:t>
            </w:r>
          </w:p>
        </w:tc>
        <w:tc>
          <w:tcPr>
            <w:tcW w:w="6804" w:type="dxa"/>
            <w:shd w:val="clear" w:color="auto" w:fill="auto"/>
          </w:tcPr>
          <w:p w14:paraId="3FCF38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Целевой раздел ООП  ООО  </w:t>
            </w:r>
          </w:p>
        </w:tc>
        <w:tc>
          <w:tcPr>
            <w:tcW w:w="1923" w:type="dxa"/>
            <w:shd w:val="clear" w:color="auto" w:fill="auto"/>
          </w:tcPr>
          <w:p w14:paraId="0BBA34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w:t>
            </w:r>
          </w:p>
        </w:tc>
      </w:tr>
      <w:tr w:rsidR="00337987" w:rsidRPr="00337987" w14:paraId="2AB20934" w14:textId="77777777" w:rsidTr="00284152">
        <w:tc>
          <w:tcPr>
            <w:tcW w:w="896" w:type="dxa"/>
            <w:shd w:val="clear" w:color="auto" w:fill="auto"/>
          </w:tcPr>
          <w:p w14:paraId="1A0F731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w:t>
            </w:r>
          </w:p>
        </w:tc>
        <w:tc>
          <w:tcPr>
            <w:tcW w:w="6804" w:type="dxa"/>
            <w:shd w:val="clear" w:color="auto" w:fill="auto"/>
          </w:tcPr>
          <w:p w14:paraId="5DBFFDA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яснительная записка</w:t>
            </w:r>
          </w:p>
        </w:tc>
        <w:tc>
          <w:tcPr>
            <w:tcW w:w="1923" w:type="dxa"/>
            <w:shd w:val="clear" w:color="auto" w:fill="auto"/>
          </w:tcPr>
          <w:p w14:paraId="29728D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w:t>
            </w:r>
          </w:p>
        </w:tc>
      </w:tr>
      <w:tr w:rsidR="00337987" w:rsidRPr="00337987" w14:paraId="3150B540" w14:textId="77777777" w:rsidTr="00284152">
        <w:tc>
          <w:tcPr>
            <w:tcW w:w="896" w:type="dxa"/>
            <w:shd w:val="clear" w:color="auto" w:fill="auto"/>
          </w:tcPr>
          <w:p w14:paraId="0B17E43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1</w:t>
            </w:r>
          </w:p>
        </w:tc>
        <w:tc>
          <w:tcPr>
            <w:tcW w:w="6804" w:type="dxa"/>
            <w:shd w:val="clear" w:color="auto" w:fill="auto"/>
          </w:tcPr>
          <w:p w14:paraId="2E99C62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Цели реализации ООП ООО  </w:t>
            </w:r>
          </w:p>
        </w:tc>
        <w:tc>
          <w:tcPr>
            <w:tcW w:w="1923" w:type="dxa"/>
            <w:shd w:val="clear" w:color="auto" w:fill="auto"/>
          </w:tcPr>
          <w:p w14:paraId="5C5483C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w:t>
            </w:r>
          </w:p>
        </w:tc>
      </w:tr>
      <w:tr w:rsidR="00337987" w:rsidRPr="00337987" w14:paraId="41FF20D3" w14:textId="77777777" w:rsidTr="00284152">
        <w:tc>
          <w:tcPr>
            <w:tcW w:w="896" w:type="dxa"/>
            <w:shd w:val="clear" w:color="auto" w:fill="auto"/>
          </w:tcPr>
          <w:p w14:paraId="00461C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2.</w:t>
            </w:r>
          </w:p>
        </w:tc>
        <w:tc>
          <w:tcPr>
            <w:tcW w:w="6804" w:type="dxa"/>
            <w:shd w:val="clear" w:color="auto" w:fill="auto"/>
          </w:tcPr>
          <w:p w14:paraId="1CAF540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инципы и подходы к формированию ООП ООО </w:t>
            </w:r>
          </w:p>
        </w:tc>
        <w:tc>
          <w:tcPr>
            <w:tcW w:w="1923" w:type="dxa"/>
            <w:shd w:val="clear" w:color="auto" w:fill="auto"/>
          </w:tcPr>
          <w:p w14:paraId="0D38401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w:t>
            </w:r>
          </w:p>
        </w:tc>
      </w:tr>
      <w:tr w:rsidR="00337987" w:rsidRPr="00337987" w14:paraId="084851C0" w14:textId="77777777" w:rsidTr="00284152">
        <w:tc>
          <w:tcPr>
            <w:tcW w:w="896" w:type="dxa"/>
            <w:shd w:val="clear" w:color="auto" w:fill="auto"/>
          </w:tcPr>
          <w:p w14:paraId="739B05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3.</w:t>
            </w:r>
          </w:p>
        </w:tc>
        <w:tc>
          <w:tcPr>
            <w:tcW w:w="6804" w:type="dxa"/>
            <w:shd w:val="clear" w:color="auto" w:fill="auto"/>
          </w:tcPr>
          <w:p w14:paraId="1D21CC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ланируемые результаты освоения обучающимися ООП ООО  </w:t>
            </w:r>
          </w:p>
        </w:tc>
        <w:tc>
          <w:tcPr>
            <w:tcW w:w="1923" w:type="dxa"/>
            <w:shd w:val="clear" w:color="auto" w:fill="auto"/>
          </w:tcPr>
          <w:p w14:paraId="34BB160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w:t>
            </w:r>
          </w:p>
        </w:tc>
      </w:tr>
      <w:tr w:rsidR="00337987" w:rsidRPr="00337987" w14:paraId="796BCBA7" w14:textId="77777777" w:rsidTr="00284152">
        <w:tc>
          <w:tcPr>
            <w:tcW w:w="896" w:type="dxa"/>
            <w:shd w:val="clear" w:color="auto" w:fill="auto"/>
          </w:tcPr>
          <w:p w14:paraId="5974F2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3.1.</w:t>
            </w:r>
          </w:p>
        </w:tc>
        <w:tc>
          <w:tcPr>
            <w:tcW w:w="6804" w:type="dxa"/>
            <w:shd w:val="clear" w:color="auto" w:fill="auto"/>
          </w:tcPr>
          <w:p w14:paraId="7682BBC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Личностные результаты освоения</w:t>
            </w:r>
            <w:r w:rsidRPr="00337987">
              <w:rPr>
                <w:rFonts w:ascii="Times New Roman" w:hAnsi="Times New Roman" w:cs="Times New Roman"/>
                <w:sz w:val="24"/>
                <w:szCs w:val="24"/>
                <w:lang w:eastAsia="ru-RU"/>
              </w:rPr>
              <w:t xml:space="preserve"> </w:t>
            </w:r>
          </w:p>
        </w:tc>
        <w:tc>
          <w:tcPr>
            <w:tcW w:w="1923" w:type="dxa"/>
            <w:shd w:val="clear" w:color="auto" w:fill="auto"/>
          </w:tcPr>
          <w:p w14:paraId="106B24B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w:t>
            </w:r>
          </w:p>
        </w:tc>
      </w:tr>
      <w:tr w:rsidR="00337987" w:rsidRPr="00337987" w14:paraId="0DAC0F03" w14:textId="77777777" w:rsidTr="00284152">
        <w:tc>
          <w:tcPr>
            <w:tcW w:w="896" w:type="dxa"/>
            <w:shd w:val="clear" w:color="auto" w:fill="auto"/>
          </w:tcPr>
          <w:p w14:paraId="3770C3B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3.2.</w:t>
            </w:r>
          </w:p>
        </w:tc>
        <w:tc>
          <w:tcPr>
            <w:tcW w:w="6804" w:type="dxa"/>
            <w:shd w:val="clear" w:color="auto" w:fill="auto"/>
          </w:tcPr>
          <w:p w14:paraId="7C1071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етапредметные результаты</w:t>
            </w:r>
          </w:p>
        </w:tc>
        <w:tc>
          <w:tcPr>
            <w:tcW w:w="1923" w:type="dxa"/>
            <w:shd w:val="clear" w:color="auto" w:fill="auto"/>
          </w:tcPr>
          <w:p w14:paraId="1DE24CE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w:t>
            </w:r>
          </w:p>
        </w:tc>
      </w:tr>
      <w:tr w:rsidR="00337987" w:rsidRPr="00337987" w14:paraId="5C64D1F9" w14:textId="77777777" w:rsidTr="00284152">
        <w:tc>
          <w:tcPr>
            <w:tcW w:w="896" w:type="dxa"/>
            <w:shd w:val="clear" w:color="auto" w:fill="auto"/>
          </w:tcPr>
          <w:p w14:paraId="1CC88D3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3.3.</w:t>
            </w:r>
          </w:p>
        </w:tc>
        <w:tc>
          <w:tcPr>
            <w:tcW w:w="6804" w:type="dxa"/>
            <w:shd w:val="clear" w:color="auto" w:fill="auto"/>
          </w:tcPr>
          <w:p w14:paraId="54DDD6A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едметные результаты</w:t>
            </w:r>
          </w:p>
        </w:tc>
        <w:tc>
          <w:tcPr>
            <w:tcW w:w="1923" w:type="dxa"/>
            <w:shd w:val="clear" w:color="auto" w:fill="auto"/>
          </w:tcPr>
          <w:p w14:paraId="5D81ECC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w:t>
            </w:r>
          </w:p>
        </w:tc>
      </w:tr>
      <w:tr w:rsidR="00337987" w:rsidRPr="00337987" w14:paraId="3E2E10FD" w14:textId="77777777" w:rsidTr="00284152">
        <w:tc>
          <w:tcPr>
            <w:tcW w:w="896" w:type="dxa"/>
            <w:shd w:val="clear" w:color="auto" w:fill="auto"/>
          </w:tcPr>
          <w:p w14:paraId="22D835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w:t>
            </w:r>
          </w:p>
        </w:tc>
        <w:tc>
          <w:tcPr>
            <w:tcW w:w="6804" w:type="dxa"/>
            <w:shd w:val="clear" w:color="auto" w:fill="auto"/>
          </w:tcPr>
          <w:p w14:paraId="5B7D7C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истема</w:t>
            </w:r>
            <w:r w:rsidRPr="00337987">
              <w:rPr>
                <w:rFonts w:ascii="Times New Roman" w:hAnsi="Times New Roman" w:cs="Times New Roman"/>
                <w:sz w:val="24"/>
                <w:szCs w:val="24"/>
                <w:lang w:eastAsia="ru-RU"/>
              </w:rPr>
              <w:tab/>
              <w:t>оценки</w:t>
            </w:r>
            <w:r w:rsidRPr="00337987">
              <w:rPr>
                <w:rFonts w:ascii="Times New Roman" w:hAnsi="Times New Roman" w:cs="Times New Roman"/>
                <w:sz w:val="24"/>
                <w:szCs w:val="24"/>
                <w:lang w:eastAsia="ru-RU"/>
              </w:rPr>
              <w:tab/>
              <w:t>достижения</w:t>
            </w:r>
            <w:r w:rsidRPr="00337987">
              <w:rPr>
                <w:rFonts w:ascii="Times New Roman" w:hAnsi="Times New Roman" w:cs="Times New Roman"/>
                <w:sz w:val="24"/>
                <w:szCs w:val="24"/>
                <w:lang w:eastAsia="ru-RU"/>
              </w:rPr>
              <w:tab/>
              <w:t xml:space="preserve">планируемых результатов освоения ООП ОО </w:t>
            </w:r>
          </w:p>
        </w:tc>
        <w:tc>
          <w:tcPr>
            <w:tcW w:w="1923" w:type="dxa"/>
            <w:shd w:val="clear" w:color="auto" w:fill="auto"/>
          </w:tcPr>
          <w:p w14:paraId="7824FDE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w:t>
            </w:r>
          </w:p>
        </w:tc>
      </w:tr>
      <w:tr w:rsidR="00337987" w:rsidRPr="00337987" w14:paraId="37955F29" w14:textId="77777777" w:rsidTr="00284152">
        <w:tc>
          <w:tcPr>
            <w:tcW w:w="896" w:type="dxa"/>
            <w:shd w:val="clear" w:color="auto" w:fill="auto"/>
          </w:tcPr>
          <w:p w14:paraId="084E940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val="en-US" w:eastAsia="ru-RU"/>
              </w:rPr>
              <w:t>III</w:t>
            </w:r>
            <w:r w:rsidRPr="00337987">
              <w:rPr>
                <w:rFonts w:ascii="Times New Roman" w:hAnsi="Times New Roman" w:cs="Times New Roman"/>
                <w:sz w:val="24"/>
                <w:szCs w:val="24"/>
                <w:lang w:eastAsia="ru-RU"/>
              </w:rPr>
              <w:t>.</w:t>
            </w:r>
          </w:p>
        </w:tc>
        <w:tc>
          <w:tcPr>
            <w:tcW w:w="6804" w:type="dxa"/>
            <w:shd w:val="clear" w:color="auto" w:fill="auto"/>
          </w:tcPr>
          <w:p w14:paraId="49927D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держательный раздел ООП ООО </w:t>
            </w:r>
          </w:p>
        </w:tc>
        <w:tc>
          <w:tcPr>
            <w:tcW w:w="1923" w:type="dxa"/>
            <w:shd w:val="clear" w:color="auto" w:fill="auto"/>
          </w:tcPr>
          <w:p w14:paraId="13F4F631" w14:textId="77777777" w:rsidR="00337987" w:rsidRPr="00337987" w:rsidRDefault="00337987" w:rsidP="00337987">
            <w:pPr>
              <w:jc w:val="both"/>
              <w:rPr>
                <w:rFonts w:ascii="Times New Roman" w:hAnsi="Times New Roman" w:cs="Times New Roman"/>
                <w:sz w:val="24"/>
                <w:szCs w:val="24"/>
                <w:lang w:eastAsia="ru-RU"/>
              </w:rPr>
            </w:pPr>
          </w:p>
        </w:tc>
      </w:tr>
      <w:tr w:rsidR="00337987" w:rsidRPr="00337987" w14:paraId="143EFF98"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78708BEC" w14:textId="77777777" w:rsidR="00337987" w:rsidRPr="00337987" w:rsidRDefault="00337987" w:rsidP="00337987">
            <w:pPr>
              <w:jc w:val="both"/>
              <w:rPr>
                <w:rFonts w:ascii="Times New Roman" w:hAnsi="Times New Roman" w:cs="Times New Roman"/>
                <w:sz w:val="24"/>
                <w:szCs w:val="24"/>
                <w:lang w:val="en-US" w:eastAsia="ru-RU"/>
              </w:rPr>
            </w:pPr>
            <w:r w:rsidRPr="00337987">
              <w:rPr>
                <w:rFonts w:ascii="Times New Roman" w:hAnsi="Times New Roman" w:cs="Times New Roman"/>
                <w:sz w:val="24"/>
                <w:szCs w:val="24"/>
                <w:lang w:val="en-US" w:eastAsia="ru-RU"/>
              </w:rPr>
              <w:t>1.</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10B4C9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Русский язык»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029E76C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2</w:t>
            </w:r>
          </w:p>
        </w:tc>
      </w:tr>
      <w:tr w:rsidR="00337987" w:rsidRPr="00337987" w14:paraId="1CC5359E" w14:textId="77777777" w:rsidTr="00284152">
        <w:tc>
          <w:tcPr>
            <w:tcW w:w="896" w:type="dxa"/>
            <w:shd w:val="clear" w:color="auto" w:fill="auto"/>
          </w:tcPr>
          <w:p w14:paraId="4FE01B2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w:t>
            </w:r>
          </w:p>
        </w:tc>
        <w:tc>
          <w:tcPr>
            <w:tcW w:w="6804" w:type="dxa"/>
            <w:shd w:val="clear" w:color="auto" w:fill="auto"/>
          </w:tcPr>
          <w:p w14:paraId="637E62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Литература»</w:t>
            </w:r>
          </w:p>
        </w:tc>
        <w:tc>
          <w:tcPr>
            <w:tcW w:w="1923" w:type="dxa"/>
            <w:shd w:val="clear" w:color="auto" w:fill="auto"/>
          </w:tcPr>
          <w:p w14:paraId="029EAF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7</w:t>
            </w:r>
          </w:p>
        </w:tc>
      </w:tr>
      <w:tr w:rsidR="00337987" w:rsidRPr="00337987" w14:paraId="4BBAFF79"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54A6BEB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1BEFA54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Родной (русский язык»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53A3BDF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84</w:t>
            </w:r>
          </w:p>
        </w:tc>
      </w:tr>
      <w:tr w:rsidR="00337987" w:rsidRPr="00337987" w14:paraId="04051399" w14:textId="77777777" w:rsidTr="00284152">
        <w:tc>
          <w:tcPr>
            <w:tcW w:w="896" w:type="dxa"/>
            <w:shd w:val="clear" w:color="auto" w:fill="auto"/>
          </w:tcPr>
          <w:p w14:paraId="5FE7A9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w:t>
            </w:r>
          </w:p>
        </w:tc>
        <w:tc>
          <w:tcPr>
            <w:tcW w:w="6804" w:type="dxa"/>
            <w:shd w:val="clear" w:color="auto" w:fill="auto"/>
          </w:tcPr>
          <w:p w14:paraId="556D36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Математика» (базовый уровень)</w:t>
            </w:r>
          </w:p>
        </w:tc>
        <w:tc>
          <w:tcPr>
            <w:tcW w:w="1923" w:type="dxa"/>
            <w:shd w:val="clear" w:color="auto" w:fill="auto"/>
          </w:tcPr>
          <w:p w14:paraId="59D60EDD" w14:textId="77777777" w:rsidR="00337987" w:rsidRPr="00337987" w:rsidRDefault="00337987" w:rsidP="00337987">
            <w:pPr>
              <w:jc w:val="both"/>
              <w:rPr>
                <w:rFonts w:ascii="Times New Roman" w:hAnsi="Times New Roman" w:cs="Times New Roman"/>
                <w:sz w:val="24"/>
                <w:szCs w:val="24"/>
                <w:lang w:eastAsia="ru-RU"/>
              </w:rPr>
            </w:pPr>
          </w:p>
        </w:tc>
      </w:tr>
      <w:tr w:rsidR="00337987" w:rsidRPr="00337987" w14:paraId="290120C3"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51CD89D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4.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552E760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учебного курса «Математика» в 5–6 классах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7272610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15</w:t>
            </w:r>
          </w:p>
        </w:tc>
      </w:tr>
      <w:tr w:rsidR="00337987" w:rsidRPr="00337987" w14:paraId="74C12DCA"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2B529CC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5.</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1B5634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учебного курса «Алгебра» в 7–9 классах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552E856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23</w:t>
            </w:r>
          </w:p>
        </w:tc>
      </w:tr>
      <w:tr w:rsidR="00337987" w:rsidRPr="00337987" w14:paraId="7241B405"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206890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6.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3FC2D77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учебного курса «Геометрия» в 7–9 классах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30D18E0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31</w:t>
            </w:r>
          </w:p>
        </w:tc>
      </w:tr>
      <w:tr w:rsidR="00337987" w:rsidRPr="00337987" w14:paraId="59DDB029"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5DA4271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7.</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7D7C80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  Рабочая программа учебного курса «Вероятность и статистика» в 7–9 классах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2C4E7B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35</w:t>
            </w:r>
          </w:p>
        </w:tc>
      </w:tr>
      <w:tr w:rsidR="00337987" w:rsidRPr="00337987" w14:paraId="11C90D68"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28BBF7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4E18849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Математика» (углублённый уровень).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1DA303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39</w:t>
            </w:r>
          </w:p>
        </w:tc>
      </w:tr>
      <w:tr w:rsidR="00337987" w:rsidRPr="00337987" w14:paraId="0E5028AE"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6913F71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1.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3DFB22E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Математика»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66776AF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39</w:t>
            </w:r>
          </w:p>
        </w:tc>
      </w:tr>
      <w:tr w:rsidR="00337987" w:rsidRPr="00337987" w14:paraId="28271547"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4355A9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4.</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7DE193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учебного курса «Алгебра» на углублённом уровне в 7–9 классах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51D309A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45</w:t>
            </w:r>
          </w:p>
        </w:tc>
      </w:tr>
      <w:tr w:rsidR="00337987" w:rsidRPr="00337987" w14:paraId="3C573890"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7E68200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5.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7BA29C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 Рабочая программа учебного курса «Геометрия» на углублённом уровне в 7–9 классах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284A101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56</w:t>
            </w:r>
          </w:p>
        </w:tc>
      </w:tr>
      <w:tr w:rsidR="00337987" w:rsidRPr="00337987" w14:paraId="7E227E60"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7921C4B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lastRenderedPageBreak/>
              <w:t>5.6.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1F84FA4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учебного курса «Вероятность и статистика» на углубленном уровне в 7–9 классах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4B8310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64</w:t>
            </w:r>
          </w:p>
        </w:tc>
      </w:tr>
      <w:tr w:rsidR="00337987" w:rsidRPr="00337987" w14:paraId="2CDE4EDD"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0C57336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085C64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Информатика» (базов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5B7B865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68</w:t>
            </w:r>
          </w:p>
        </w:tc>
      </w:tr>
      <w:tr w:rsidR="00337987" w:rsidRPr="00337987" w14:paraId="724BAF96"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67844D2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599094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Информатика» (углублённ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1AB0236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82</w:t>
            </w:r>
          </w:p>
        </w:tc>
      </w:tr>
      <w:tr w:rsidR="00337987" w:rsidRPr="00337987" w14:paraId="68A781CF"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5C9C070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8.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68C662F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История»</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1DD0A71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9</w:t>
            </w:r>
          </w:p>
        </w:tc>
      </w:tr>
      <w:tr w:rsidR="00337987" w:rsidRPr="00337987" w14:paraId="53B07D08"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7D2BDB9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9.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1693C6D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Обществознание»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3E40B6C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49</w:t>
            </w:r>
          </w:p>
        </w:tc>
      </w:tr>
      <w:tr w:rsidR="00337987" w:rsidRPr="00337987" w14:paraId="75BB53C2"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4B9711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0. </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4934BA1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География»</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06D35D9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77</w:t>
            </w:r>
          </w:p>
        </w:tc>
      </w:tr>
      <w:tr w:rsidR="00337987" w:rsidRPr="00337987" w14:paraId="1F774FBC"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2E891F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1.</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5D9406B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Физика» (базов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12D20E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06</w:t>
            </w:r>
          </w:p>
        </w:tc>
      </w:tr>
      <w:tr w:rsidR="00337987" w:rsidRPr="00337987" w14:paraId="40E3A371"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F3AA24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2.</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47708CD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Физика» (углублённ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43D797B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29</w:t>
            </w:r>
          </w:p>
        </w:tc>
      </w:tr>
      <w:tr w:rsidR="00337987" w:rsidRPr="00337987" w14:paraId="67B904AD"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7801F1B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3.</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7DA357F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Химия» (базов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7E719DA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55</w:t>
            </w:r>
          </w:p>
        </w:tc>
      </w:tr>
      <w:tr w:rsidR="00337987" w:rsidRPr="00337987" w14:paraId="2DD2471F"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FF53CE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4.</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3E2F7FB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Химия» (углублённ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3F43F9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71</w:t>
            </w:r>
          </w:p>
        </w:tc>
      </w:tr>
      <w:tr w:rsidR="00337987" w:rsidRPr="00337987" w14:paraId="1A00918A"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76FF45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5.</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3A18612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Биология» (базов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5453481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93</w:t>
            </w:r>
          </w:p>
        </w:tc>
      </w:tr>
      <w:tr w:rsidR="00337987" w:rsidRPr="00337987" w14:paraId="6DF36661"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22DC1B0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6.</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710672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Биология» (углублённый уровень)</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1F71DB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23</w:t>
            </w:r>
          </w:p>
        </w:tc>
      </w:tr>
      <w:tr w:rsidR="00337987" w:rsidRPr="00337987" w14:paraId="77D75096"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2DAB87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7.</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286DD7F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бочая программа по учебному предмету «Основы духовно-нравственной культуры народрв России»</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1901DF1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59</w:t>
            </w:r>
          </w:p>
        </w:tc>
      </w:tr>
      <w:tr w:rsidR="00337987" w:rsidRPr="00337987" w14:paraId="341F64D2"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1A3B7A4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8.</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76CF1CA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Изобразительное искусство»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028B46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85</w:t>
            </w:r>
          </w:p>
        </w:tc>
      </w:tr>
      <w:tr w:rsidR="00337987" w:rsidRPr="00337987" w14:paraId="50E93905"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36BA9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4463C21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Музыкв»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4218EA8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15</w:t>
            </w:r>
          </w:p>
        </w:tc>
      </w:tr>
      <w:tr w:rsidR="00337987" w:rsidRPr="00337987" w14:paraId="318ADF9C"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1E3D4CB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30B4981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Технология»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1B3A95A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42</w:t>
            </w:r>
          </w:p>
        </w:tc>
      </w:tr>
      <w:tr w:rsidR="00337987" w:rsidRPr="00337987" w14:paraId="5CA5E92F"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7B13E4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25AE5A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Физическая культура»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2CE4B2A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67</w:t>
            </w:r>
          </w:p>
        </w:tc>
      </w:tr>
      <w:tr w:rsidR="00337987" w:rsidRPr="00337987" w14:paraId="48926775"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63EFA55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2.</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7BA6B85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Основы безопасности жизнедеятельности»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45FAFB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91</w:t>
            </w:r>
          </w:p>
        </w:tc>
      </w:tr>
      <w:tr w:rsidR="00337987" w:rsidRPr="00337987" w14:paraId="3E2FC4D4"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3397D5A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3.</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62EC8C4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бочая программа по учебному предмету «Иностранный язык»  </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27CEA8D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10</w:t>
            </w:r>
          </w:p>
        </w:tc>
      </w:tr>
      <w:tr w:rsidR="00337987" w:rsidRPr="00337987" w14:paraId="3D8E2817" w14:textId="77777777" w:rsidTr="00284152">
        <w:tc>
          <w:tcPr>
            <w:tcW w:w="896" w:type="dxa"/>
            <w:tcBorders>
              <w:top w:val="single" w:sz="4" w:space="0" w:color="auto"/>
              <w:left w:val="single" w:sz="4" w:space="0" w:color="auto"/>
              <w:bottom w:val="single" w:sz="4" w:space="0" w:color="auto"/>
              <w:right w:val="single" w:sz="4" w:space="0" w:color="auto"/>
            </w:tcBorders>
            <w:shd w:val="clear" w:color="auto" w:fill="auto"/>
          </w:tcPr>
          <w:p w14:paraId="499EBD8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4.</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69D8B2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грамма формирования универсальных учебных действий</w:t>
            </w:r>
          </w:p>
        </w:tc>
        <w:tc>
          <w:tcPr>
            <w:tcW w:w="1923" w:type="dxa"/>
            <w:tcBorders>
              <w:top w:val="single" w:sz="4" w:space="0" w:color="auto"/>
              <w:left w:val="single" w:sz="4" w:space="0" w:color="auto"/>
              <w:bottom w:val="single" w:sz="4" w:space="0" w:color="auto"/>
              <w:right w:val="single" w:sz="4" w:space="0" w:color="auto"/>
            </w:tcBorders>
            <w:shd w:val="clear" w:color="auto" w:fill="auto"/>
          </w:tcPr>
          <w:p w14:paraId="3934E6F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58</w:t>
            </w:r>
          </w:p>
        </w:tc>
      </w:tr>
    </w:tbl>
    <w:p w14:paraId="11A4CC55" w14:textId="77777777" w:rsidR="00337987" w:rsidRPr="00337987" w:rsidRDefault="00337987" w:rsidP="00337987">
      <w:pPr>
        <w:jc w:val="both"/>
        <w:rPr>
          <w:rFonts w:ascii="Times New Roman" w:hAnsi="Times New Roman" w:cs="Times New Roman"/>
          <w:sz w:val="24"/>
          <w:szCs w:val="24"/>
        </w:rPr>
      </w:pPr>
    </w:p>
    <w:bookmarkEnd w:id="0"/>
    <w:p w14:paraId="7A3F8169" w14:textId="77777777" w:rsidR="00337987" w:rsidRPr="00337987" w:rsidRDefault="00337987" w:rsidP="00337987">
      <w:pPr>
        <w:jc w:val="both"/>
        <w:rPr>
          <w:rFonts w:ascii="Times New Roman" w:hAnsi="Times New Roman" w:cs="Times New Roman"/>
          <w:sz w:val="24"/>
          <w:szCs w:val="24"/>
        </w:rPr>
      </w:pPr>
    </w:p>
    <w:p w14:paraId="7154A39C" w14:textId="77777777" w:rsidR="00337987" w:rsidRPr="00337987" w:rsidRDefault="00337987" w:rsidP="00337987">
      <w:pPr>
        <w:jc w:val="both"/>
        <w:rPr>
          <w:rFonts w:ascii="Times New Roman" w:hAnsi="Times New Roman" w:cs="Times New Roman"/>
          <w:sz w:val="24"/>
          <w:szCs w:val="24"/>
        </w:rPr>
        <w:sectPr w:rsidR="00337987" w:rsidRPr="00337987" w:rsidSect="00337987">
          <w:headerReference w:type="default" r:id="rId8"/>
          <w:footerReference w:type="even" r:id="rId9"/>
          <w:footerReference w:type="default" r:id="rId10"/>
          <w:footerReference w:type="first" r:id="rId11"/>
          <w:pgSz w:w="11907" w:h="16840"/>
          <w:pgMar w:top="1134" w:right="567" w:bottom="1134" w:left="1418" w:header="567" w:footer="567" w:gutter="0"/>
          <w:cols w:space="720"/>
          <w:titlePg/>
          <w:docGrid w:linePitch="299"/>
        </w:sectPr>
      </w:pPr>
    </w:p>
    <w:p w14:paraId="57158B49" w14:textId="77777777" w:rsidR="00337987" w:rsidRPr="00337987" w:rsidRDefault="00337987" w:rsidP="00337987">
      <w:pPr>
        <w:jc w:val="both"/>
        <w:rPr>
          <w:rFonts w:ascii="Times New Roman" w:hAnsi="Times New Roman" w:cs="Times New Roman"/>
          <w:b/>
          <w:bCs/>
          <w:sz w:val="24"/>
          <w:szCs w:val="24"/>
        </w:rPr>
      </w:pPr>
      <w:r w:rsidRPr="00337987">
        <w:rPr>
          <w:rFonts w:ascii="Times New Roman" w:hAnsi="Times New Roman" w:cs="Times New Roman"/>
          <w:b/>
          <w:bCs/>
          <w:sz w:val="24"/>
          <w:szCs w:val="24"/>
          <w:lang w:val="en-US"/>
        </w:rPr>
        <w:lastRenderedPageBreak/>
        <w:t>I</w:t>
      </w:r>
      <w:r w:rsidRPr="00337987">
        <w:rPr>
          <w:rFonts w:ascii="Times New Roman" w:hAnsi="Times New Roman" w:cs="Times New Roman"/>
          <w:b/>
          <w:bCs/>
          <w:sz w:val="24"/>
          <w:szCs w:val="24"/>
        </w:rPr>
        <w:t>. Общие положения</w:t>
      </w:r>
    </w:p>
    <w:p w14:paraId="708D53D9" w14:textId="77777777" w:rsidR="00337987" w:rsidRPr="00337987" w:rsidRDefault="00337987" w:rsidP="00337987">
      <w:pPr>
        <w:jc w:val="both"/>
        <w:rPr>
          <w:rFonts w:ascii="Times New Roman" w:hAnsi="Times New Roman" w:cs="Times New Roman"/>
          <w:sz w:val="24"/>
          <w:szCs w:val="24"/>
        </w:rPr>
      </w:pPr>
    </w:p>
    <w:p w14:paraId="78D68D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ая образовательная программа основного общего образования (далее - ООП ООО) муниципального казенного общеобразовательного учреждения  «Средняя общеобразовательная школа с. Бабстово»   (далее МКОУ СОШ с. Бабстово) разработана в соответствии с Порядком разработки и утверждения федеральных основных общеобразовательных программ, утвержденным приказом Министерства просвещения Российской Федерации от 30 сентября 2022 г. № 874 (зарегистрирован Министерством юстиции Российской Федерации 2 ноября 2022 г., регистрационный № 70809), Федеральной образовательной программой среднего общего образования, утвержденной приказом Министерства просвещения Российской Федерации от 18 мая 2023 г. № 370 (зарегистрирована Министерством юстиции Российской Федерации 12 июля 2023 г., регистрационный № 74223).</w:t>
      </w:r>
    </w:p>
    <w:p w14:paraId="5A11FA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держание ООП ООО МКОУ СОШ с. Бабстово представлено учебно-методической документацией МКОУ СОШ с. Бабстово (учебный план основного общего образования МКОУ СОШ с. Бабстово, календарный учебный график основного общего образования МКОУ СОШ с. Бабстово, рабочие программы учебных предметов, курсов, дисциплин (модулей), иных компонентов, рабочая программа воспитания основного общего образования МКОУ СОШ с. Бабстово, календарный план воспитательной работы), определяющей единые для Российской Федерации базовые объем и содержание образования уровня основного общего образования, планируемые результаты освоения образовательной программы.</w:t>
      </w:r>
    </w:p>
    <w:bookmarkEnd w:id="1"/>
    <w:p w14:paraId="7ED526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При разработке ООП МКОУ СОШ с. Бабстово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и «Основы безопасности жизнедеятельности».</w:t>
      </w:r>
    </w:p>
    <w:p w14:paraId="5236B2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ООП ООО включает три раздела: целевой, содержательный, организационный.</w:t>
      </w:r>
    </w:p>
    <w:p w14:paraId="175C10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Целевой раздел определяет общее назначение, цели, задачи и планируемые результаты реализации ООП ООО, а также способы определения достижения этих целей и результатов.</w:t>
      </w:r>
    </w:p>
    <w:p w14:paraId="41F2C6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Целевой раздел ООП ООО включает:</w:t>
      </w:r>
    </w:p>
    <w:p w14:paraId="19B758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яснительную записку;</w:t>
      </w:r>
    </w:p>
    <w:p w14:paraId="29BD96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уемые результаты освоения обучающимися ООП ООО;</w:t>
      </w:r>
    </w:p>
    <w:p w14:paraId="694761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у оценки достижения планируемых результатов освоения ООП ООО.</w:t>
      </w:r>
    </w:p>
    <w:p w14:paraId="728360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Содержательный раздел ООП ООО включает следующие программы, ориентированные на достижение предметных, метапредметных и личностных результатов:</w:t>
      </w:r>
    </w:p>
    <w:p w14:paraId="3523F9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чие программы учебных предметов;</w:t>
      </w:r>
    </w:p>
    <w:p w14:paraId="401903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у формирования универсальных учебных действий у обучающихся;</w:t>
      </w:r>
    </w:p>
    <w:p w14:paraId="1AB4FF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чую программу воспитания.</w:t>
      </w:r>
    </w:p>
    <w:p w14:paraId="2CCC44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чие программы учебных предметов обеспечивают достижение планируемых результатов освоения ООП ООО и разработаны на основе требований ФГОС ООО к результатам освоения программы основного общего образования.</w:t>
      </w:r>
    </w:p>
    <w:p w14:paraId="33661A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Программа формирования универсальных учебных действий у обучающихся содержит:</w:t>
      </w:r>
    </w:p>
    <w:p w14:paraId="6F1AB9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писание взаимосвязи универсальных учебных действий с содержанием учебных предметов;</w:t>
      </w:r>
    </w:p>
    <w:p w14:paraId="6F47EB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стики регулятивных, познавательных, коммуникативных универсальных учебных действий обучающихся.</w:t>
      </w:r>
    </w:p>
    <w:p w14:paraId="351F9F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Р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p>
    <w:p w14:paraId="192C13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w:t>
      </w:r>
    </w:p>
    <w:p w14:paraId="4AF39A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p>
    <w:p w14:paraId="7E6F1B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p>
    <w:p w14:paraId="076F6A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Организационный раздел ООП ООО МКОУ СОШ с. Бабстов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и включает:</w:t>
      </w:r>
    </w:p>
    <w:p w14:paraId="586875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й план;</w:t>
      </w:r>
    </w:p>
    <w:p w14:paraId="3A6156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лендарный учебный график;</w:t>
      </w:r>
    </w:p>
    <w:p w14:paraId="43477B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 внеурочной деятельности;</w:t>
      </w:r>
    </w:p>
    <w:p w14:paraId="285A98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14:paraId="369931A7" w14:textId="77777777" w:rsidR="00337987" w:rsidRPr="00337987" w:rsidRDefault="00337987" w:rsidP="00337987">
      <w:pPr>
        <w:jc w:val="both"/>
        <w:rPr>
          <w:rFonts w:ascii="Times New Roman" w:hAnsi="Times New Roman" w:cs="Times New Roman"/>
          <w:sz w:val="24"/>
          <w:szCs w:val="24"/>
        </w:rPr>
      </w:pPr>
    </w:p>
    <w:p w14:paraId="2E12B4A0" w14:textId="77777777" w:rsidR="00337987" w:rsidRPr="00337987" w:rsidRDefault="00337987" w:rsidP="00337987">
      <w:pPr>
        <w:jc w:val="both"/>
        <w:rPr>
          <w:rFonts w:ascii="Times New Roman" w:hAnsi="Times New Roman" w:cs="Times New Roman"/>
          <w:b/>
          <w:bCs/>
          <w:sz w:val="24"/>
          <w:szCs w:val="24"/>
        </w:rPr>
      </w:pPr>
      <w:r w:rsidRPr="00337987">
        <w:rPr>
          <w:rFonts w:ascii="Times New Roman" w:hAnsi="Times New Roman" w:cs="Times New Roman"/>
          <w:b/>
          <w:bCs/>
          <w:sz w:val="24"/>
          <w:szCs w:val="24"/>
          <w:lang w:val="en-US"/>
        </w:rPr>
        <w:t>II</w:t>
      </w:r>
      <w:r w:rsidRPr="00337987">
        <w:rPr>
          <w:rFonts w:ascii="Times New Roman" w:hAnsi="Times New Roman" w:cs="Times New Roman"/>
          <w:b/>
          <w:bCs/>
          <w:sz w:val="24"/>
          <w:szCs w:val="24"/>
        </w:rPr>
        <w:t xml:space="preserve">. Целевой раздел  </w:t>
      </w:r>
    </w:p>
    <w:p w14:paraId="1EA8399D" w14:textId="77777777" w:rsidR="00337987" w:rsidRPr="00337987" w:rsidRDefault="00337987" w:rsidP="00337987">
      <w:pPr>
        <w:jc w:val="both"/>
        <w:rPr>
          <w:rFonts w:ascii="Times New Roman" w:hAnsi="Times New Roman" w:cs="Times New Roman"/>
          <w:sz w:val="24"/>
          <w:szCs w:val="24"/>
        </w:rPr>
      </w:pPr>
    </w:p>
    <w:p w14:paraId="36B70D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ояснительная записка.</w:t>
      </w:r>
    </w:p>
    <w:p w14:paraId="278FF2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ОП ООО является основным документом, определяющим содержание общего образования, а также регламентирующим образовательную деятельность МКОУ СОШ с. Бабстово в единстве урочной и внеурочной деятельности при учете установленного ФГОС ООО соотношения обязательной части программы и части, формируемой участниками образовательных отношений.</w:t>
      </w:r>
    </w:p>
    <w:p w14:paraId="58532F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Целями реализации ООП ООО являются:</w:t>
      </w:r>
    </w:p>
    <w:p w14:paraId="0A60E2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14:paraId="41DCE8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оздание условий для становления и формирования личности обучающегося;</w:t>
      </w:r>
    </w:p>
    <w:p w14:paraId="52D4B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44DAD9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остижение поставленных целей реализации ООП ООО предусматривает решение следующих основных задач: </w:t>
      </w:r>
    </w:p>
    <w:p w14:paraId="1AE91E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7C3CE2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14:paraId="46D35A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еспечение преемственности основного общего и среднего общего образования; </w:t>
      </w:r>
    </w:p>
    <w:p w14:paraId="353B4C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остижение планируемых результатов освоения ООП ООО всеми обучающимися, в том числе обучающимися с ограниченными возможностями здоровья; </w:t>
      </w:r>
    </w:p>
    <w:p w14:paraId="3EE37A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еспечение доступности получения качественного основного общего образования; </w:t>
      </w:r>
    </w:p>
    <w:p w14:paraId="37DABB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5D58C6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14:paraId="31D010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160956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7F4589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29C2C2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условий для сохранения и укрепления физического, психологического и социального здоровья обучающихся, обеспечение их безопасности.</w:t>
      </w:r>
    </w:p>
    <w:p w14:paraId="2FAB84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ООП ООО учитывает следующие принципы:</w:t>
      </w:r>
    </w:p>
    <w:p w14:paraId="62064B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нцип учёта ФГОС ООО: ООП ООО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 </w:t>
      </w:r>
    </w:p>
    <w:p w14:paraId="2688B8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нцип учёта языка обучения: с учётом условий функционирования образовательной организации ООП ООО характеризует право получения образования на родном языке из числа </w:t>
      </w:r>
      <w:r w:rsidRPr="00337987">
        <w:rPr>
          <w:rFonts w:ascii="Times New Roman" w:hAnsi="Times New Roman" w:cs="Times New Roman"/>
          <w:sz w:val="24"/>
          <w:szCs w:val="24"/>
        </w:rPr>
        <w:lastRenderedPageBreak/>
        <w:t xml:space="preserve">языков народов Российской Федерации и отражает механизмы реализации данного принципа в учебных планах, планах внеурочной деятельности; </w:t>
      </w:r>
    </w:p>
    <w:p w14:paraId="661F50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5A5972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348D0C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222667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365B30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обеспечения фундаментального характера образования, учета специфики изучаемых учебных предметов;</w:t>
      </w:r>
    </w:p>
    <w:p w14:paraId="634FEA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интеграции обучения и воспитания: ООП ООО предусматривает связь урочной и внеурочной деятельности, предполагающий направленность учебного процесса на достижение личностных результатов освоения образовательной программы;</w:t>
      </w:r>
    </w:p>
    <w:p w14:paraId="0BD486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14:paraId="733764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ООП ООО учитывает возрастные и психологические особенности обучающихся. Общий объё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w:t>
      </w:r>
      <w:r w:rsidRPr="00337987">
        <w:rPr>
          <w:rFonts w:ascii="Times New Roman" w:hAnsi="Times New Roman" w:cs="Times New Roman"/>
          <w:sz w:val="24"/>
          <w:szCs w:val="24"/>
        </w:rPr>
        <w:lastRenderedPageBreak/>
        <w:t>организации образовательного про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p>
    <w:p w14:paraId="2F1F80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p>
    <w:p w14:paraId="667F1A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 Планируемые результаты освоения ООП ООО.</w:t>
      </w:r>
    </w:p>
    <w:p w14:paraId="353611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ланируемые результаты освоения ООП ООО соответствуют 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 </w:t>
      </w:r>
    </w:p>
    <w:p w14:paraId="764F58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1. Личностные результаты освоения ООП ООО</w:t>
      </w:r>
    </w:p>
    <w:p w14:paraId="5CF0FF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бования к личностным результатам освоения обучающимися О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14:paraId="24784E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результаты освоения О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67244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результаты освоения О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14:paraId="58A90C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2. Метапредметные результаты включают:</w:t>
      </w:r>
    </w:p>
    <w:p w14:paraId="6842EE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14:paraId="6AD603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их использовать в учебной, познавательной и социальной практике;</w:t>
      </w:r>
    </w:p>
    <w:p w14:paraId="2F5E63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5314D8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14:paraId="61D555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14:paraId="503BFA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навательными универсальными учебными действиями;</w:t>
      </w:r>
    </w:p>
    <w:p w14:paraId="27F517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муникативными универсальными учебными действиями;</w:t>
      </w:r>
    </w:p>
    <w:p w14:paraId="0084DB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ятивными универсальными учебными действиями.</w:t>
      </w:r>
    </w:p>
    <w:p w14:paraId="03F4E6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14:paraId="6528EA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14:paraId="6DBF5E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Овладение регулятивными универсальными учебными действиями включает умения самоорганизации, самоконтроля, развитие эмоционального интеллекта.</w:t>
      </w:r>
    </w:p>
    <w:p w14:paraId="619812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3. Предметные результаты включают: </w:t>
      </w:r>
    </w:p>
    <w:p w14:paraId="221C3A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14:paraId="2FFBAB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64F1A6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бования к предметным результатам:</w:t>
      </w:r>
    </w:p>
    <w:p w14:paraId="2586B7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улированы в деятельностной форме с усилением акцента на применение знаний и конкретные умения;</w:t>
      </w:r>
    </w:p>
    <w:p w14:paraId="3C3626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14:paraId="0479B9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ют требования к результатам освоения программ основного общего образования по учебным предметам;</w:t>
      </w:r>
    </w:p>
    <w:p w14:paraId="4CCDE8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иливают акценты на изучение явлений и процессов современной России и мира в целом, современного состояния науки.</w:t>
      </w:r>
    </w:p>
    <w:p w14:paraId="125E16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истема оценки достижения планируемых результатов освоения ООП ООО.</w:t>
      </w:r>
    </w:p>
    <w:p w14:paraId="3E98B4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ОП ООО и обеспечение эффективной обратной связи, позволяющей осуществлять управление образовательным процессом.</w:t>
      </w:r>
    </w:p>
    <w:p w14:paraId="0362C0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2.2. Основными направлениями и целями оценочной деятельности в образовательной организации являются:</w:t>
      </w:r>
    </w:p>
    <w:p w14:paraId="7E8A0E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14:paraId="1148C8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результатов деятельности образовательной организации как основа аккредитационных процедур.</w:t>
      </w:r>
    </w:p>
    <w:p w14:paraId="303F07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 Основным объектом системы оценки, её содержательной 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w:t>
      </w:r>
    </w:p>
    <w:p w14:paraId="7CFE29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 Внутренняя оценка включает:</w:t>
      </w:r>
    </w:p>
    <w:p w14:paraId="3D8470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ртовую диагностику;</w:t>
      </w:r>
    </w:p>
    <w:p w14:paraId="1CE766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ущую и тематическую оценку;</w:t>
      </w:r>
    </w:p>
    <w:p w14:paraId="745304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тоговую оценку;</w:t>
      </w:r>
    </w:p>
    <w:p w14:paraId="2FD412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межуточную аттестацию;</w:t>
      </w:r>
    </w:p>
    <w:p w14:paraId="75D5D4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сихолого-педагогическое наблюдение;</w:t>
      </w:r>
    </w:p>
    <w:p w14:paraId="273F2D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утренний мониторинг образовательных достижений обучающихся.</w:t>
      </w:r>
    </w:p>
    <w:p w14:paraId="3DB7B3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5. Внешняя оценка включает:</w:t>
      </w:r>
    </w:p>
    <w:p w14:paraId="4B724C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зависимую оценку качества подготовки обучающихся;</w:t>
      </w:r>
    </w:p>
    <w:p w14:paraId="7AFA1C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тоговую аттестацию.</w:t>
      </w:r>
    </w:p>
    <w:p w14:paraId="682D29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279329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 Системно-деятельностный подход 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53B688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 Уровневый подход 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14:paraId="1C9A46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14:paraId="658235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0. Комплексный подход к оценке образовательных достижений реализуется через:</w:t>
      </w:r>
    </w:p>
    <w:p w14:paraId="4F45F9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ценку предметных и метапредметных результатов;</w:t>
      </w:r>
    </w:p>
    <w:p w14:paraId="4A830B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2054B5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разнообразных методов и форм оценки, взаимно дополняющих друг друга, в том числе оценок</w:t>
      </w:r>
      <w:r w:rsidRPr="00337987">
        <w:rPr>
          <w:rFonts w:ascii="Times New Roman" w:hAnsi="Times New Roman" w:cs="Times New Roman"/>
          <w:sz w:val="24"/>
          <w:szCs w:val="24"/>
          <w:lang w:eastAsia="ru-RU"/>
        </w:rPr>
        <w:t xml:space="preserve"> проектов, практических, исследовательских, творческих работ, наблюдения;</w:t>
      </w:r>
    </w:p>
    <w:p w14:paraId="6CC102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форм работы, обеспечивающих возможность включения обучающихся в самостоятельную оценочную деятельность (самоанализ, самооценка, взаимооценка);</w:t>
      </w:r>
    </w:p>
    <w:p w14:paraId="43898B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 </w:t>
      </w:r>
    </w:p>
    <w:p w14:paraId="0EADB4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 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38F3CE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2.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14:paraId="7C46D3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3. Во внутреннем мониторинге возможна оценка сформированности отдельных личностных результатов, проявляющихся в участии обучающихся в общественно значимых мероприятиях федерального, регионального, муниципального уровней и уровня образовательной организации; в соблюдении норм и правил, установленных в общеобразовательной организации; в ценностно-смысловых установках обучающихся, формируемых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w:t>
      </w:r>
    </w:p>
    <w:p w14:paraId="443E19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14. 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1D5F3F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5. При оценке метапредметных результатов оцениваются достижения планируемых результатов освоения ООП ООО, которые отражают совокупность познавательных, коммуникативных и регулятивных универсальных учебных действий.</w:t>
      </w:r>
    </w:p>
    <w:p w14:paraId="6A1E83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6. Формирование метапредметных результатов обеспечивается комплексом освоения программ учебных предметов и внеурочной деятельности.</w:t>
      </w:r>
    </w:p>
    <w:p w14:paraId="2FB990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7. Основным объектом оценки метапредметных результатов является овладение:</w:t>
      </w:r>
    </w:p>
    <w:p w14:paraId="7CE166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ёмы решения задач);</w:t>
      </w:r>
    </w:p>
    <w:p w14:paraId="6E33E9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муникативными универсальными учебными действиями (приобретение умений учитывать позицию собеседника, организовывать и осуществлять сотрудничество, взаимодействие с педагогическими работниками и сверстниками, передавать информацию и отображать предметное содержание и условия деятельности и речи, учитывать разные мнения и интересы, </w:t>
      </w:r>
      <w:r w:rsidRPr="00337987">
        <w:rPr>
          <w:rFonts w:ascii="Times New Roman" w:hAnsi="Times New Roman" w:cs="Times New Roman"/>
          <w:sz w:val="24"/>
          <w:szCs w:val="24"/>
        </w:rPr>
        <w:lastRenderedPageBreak/>
        <w:t>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58807D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ятивными универсальными учебными действиями (способность принимать и сохранять учебную цель и задачу, планировать её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14:paraId="545D5E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8. 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ю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 по оценке читательской, естественнонаучной, математической, цифровой, финансовой грамотности, сформированности регулятивных, коммуникативных и познавательных универсальных учебных действий.</w:t>
      </w:r>
    </w:p>
    <w:p w14:paraId="1CFA15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9. Формы оценки:</w:t>
      </w:r>
    </w:p>
    <w:p w14:paraId="41107D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ля проверки читательской грамотности ‒ письменная работа на межпредметной основе;</w:t>
      </w:r>
    </w:p>
    <w:p w14:paraId="30B4E0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ля проверки цифровой грамотности ‒ практическая работа в сочетании с письменной (компьютеризованной) частью;</w:t>
      </w:r>
    </w:p>
    <w:p w14:paraId="26157F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14:paraId="21D17A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ждый из перечисленных видов диагностики проводится с периодичностью не менее чем один раз в два года.</w:t>
      </w:r>
    </w:p>
    <w:p w14:paraId="7C65C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0. 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14:paraId="66D2FC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0.1. Выбор темы проекта осуществляется обучающимися.</w:t>
      </w:r>
    </w:p>
    <w:p w14:paraId="472FF9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0.2. Результатом проекта является одна из следующих работ:</w:t>
      </w:r>
    </w:p>
    <w:p w14:paraId="1690FC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исьменная работа (эссе, реферат, аналитические материалы, обзорные материалы, отчёты о проведённых исследованиях, стендовый доклад и другие);</w:t>
      </w:r>
    </w:p>
    <w:p w14:paraId="532E18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2A7F55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териальный объект, макет, иное конструкторское изделие;</w:t>
      </w:r>
    </w:p>
    <w:p w14:paraId="7201DC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чётные материалы по социальному проекту.</w:t>
      </w:r>
    </w:p>
    <w:p w14:paraId="4C6423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2.20.3. Требования к организации проектной деятельности, к содержанию и направленности проекта разрабатываются образовательной организацией. </w:t>
      </w:r>
    </w:p>
    <w:p w14:paraId="38B225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0.4. Проект оценивается по критериям сформированности:</w:t>
      </w:r>
    </w:p>
    <w:p w14:paraId="2558C7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выбрать способы её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14:paraId="59F03B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702910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726034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6FCCB0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1. Предметные результаты освоения ООП ООО с учётом специфики содержания предметных областей, включающих конкретные учебные предметы, ориентированы на применение обучающимися знаний, умений и навыков в учебных ситуациях и реальных жизненных условиях, а также на успешное обучение.</w:t>
      </w:r>
    </w:p>
    <w:p w14:paraId="1AA00A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2. При оценке предметных результатов оцениваются достижения обучающихся планируемых результатов по отдельным учебным предметам. </w:t>
      </w:r>
    </w:p>
    <w:p w14:paraId="08C8EC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14:paraId="1F1922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225EFC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5. Особенности оценки по отдельному учебному предмету фиксируются в приложении к ООП ООО.</w:t>
      </w:r>
    </w:p>
    <w:p w14:paraId="30F954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оценки предметных результатов по отдельному учебному предмету включает:</w:t>
      </w:r>
    </w:p>
    <w:p w14:paraId="68278B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14:paraId="5018A0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14:paraId="5BD06F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рафик контрольных мероприятий. </w:t>
      </w:r>
    </w:p>
    <w:p w14:paraId="66621B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6. 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 </w:t>
      </w:r>
    </w:p>
    <w:p w14:paraId="5CC41A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2.26.1. Стартовая диагностика проводится в первый год изучения предмета на уровне основного общего образования и является основой для оценки динамики образовательных достижений обучающихся. </w:t>
      </w:r>
    </w:p>
    <w:p w14:paraId="6A4775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6.2.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52712B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6.3. Стартовая диагностика проводится педагогическими работниками с целью оценки готовности к изучению отдельных учеб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5AA8F5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7. При текущей оценке оценивается индивидуальное продвижение обучающегося в освоении программы учебного предмета. </w:t>
      </w:r>
    </w:p>
    <w:p w14:paraId="1EDE9C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7.1. Текущая оценка может быть формирующей (поддерживающей и направляющей усилия обучающегося, включающей его в самостоятельную оценочную деятельность) и диагностической, способствующей выявлению и осознанию педагогическим работником и обучающимся существующих проблем в обучении.</w:t>
      </w:r>
    </w:p>
    <w:p w14:paraId="5D33DB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7.2. 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297A2B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7.3. 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14:paraId="4EE3BC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7.4. Результаты текущей оценки являются основой для индивидуализации учебного процесса.</w:t>
      </w:r>
    </w:p>
    <w:p w14:paraId="11CAC1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8. При тематической оценке оценивается уровень достижения тематических планируемых результатов по учебному предмету.</w:t>
      </w:r>
    </w:p>
    <w:p w14:paraId="2A6B0E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9. Внутренний мониторинг включает следующие процедуры:</w:t>
      </w:r>
    </w:p>
    <w:p w14:paraId="6805C2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ртовая диагностика;</w:t>
      </w:r>
    </w:p>
    <w:p w14:paraId="3FF3B1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уровня достижения предметных и метапредметных результатов;</w:t>
      </w:r>
    </w:p>
    <w:p w14:paraId="02FC40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уровня функциональной грамотности;</w:t>
      </w:r>
    </w:p>
    <w:p w14:paraId="2251FB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ённых уроков, анализа качества учебных заданий, предлагаемых педагогическим работником обучающимся.</w:t>
      </w:r>
    </w:p>
    <w:p w14:paraId="3E3443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держание и периодичность внутреннего мониторинга устанавливаю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14:paraId="76135585" w14:textId="77777777" w:rsidR="00337987" w:rsidRPr="00337987" w:rsidRDefault="00337987" w:rsidP="00337987">
      <w:pPr>
        <w:jc w:val="both"/>
        <w:rPr>
          <w:rFonts w:ascii="Times New Roman" w:hAnsi="Times New Roman" w:cs="Times New Roman"/>
          <w:sz w:val="24"/>
          <w:szCs w:val="24"/>
        </w:rPr>
      </w:pPr>
    </w:p>
    <w:p w14:paraId="5EC4CDF2" w14:textId="77777777" w:rsidR="00337987" w:rsidRPr="00337987" w:rsidRDefault="00337987" w:rsidP="00337987">
      <w:pPr>
        <w:jc w:val="both"/>
        <w:rPr>
          <w:rFonts w:ascii="Times New Roman" w:hAnsi="Times New Roman" w:cs="Times New Roman"/>
          <w:b/>
          <w:bCs/>
          <w:sz w:val="24"/>
          <w:szCs w:val="24"/>
        </w:rPr>
      </w:pPr>
      <w:r w:rsidRPr="00337987">
        <w:rPr>
          <w:rFonts w:ascii="Times New Roman" w:hAnsi="Times New Roman" w:cs="Times New Roman"/>
          <w:b/>
          <w:bCs/>
          <w:sz w:val="24"/>
          <w:szCs w:val="24"/>
        </w:rPr>
        <w:t>III. Содержательный раздел.</w:t>
      </w:r>
    </w:p>
    <w:p w14:paraId="3F1D95DB" w14:textId="77777777" w:rsidR="00337987" w:rsidRPr="00337987" w:rsidRDefault="00337987" w:rsidP="00337987">
      <w:pPr>
        <w:jc w:val="both"/>
        <w:rPr>
          <w:rFonts w:ascii="Times New Roman" w:hAnsi="Times New Roman" w:cs="Times New Roman"/>
          <w:sz w:val="24"/>
          <w:szCs w:val="24"/>
        </w:rPr>
      </w:pPr>
    </w:p>
    <w:p w14:paraId="6D0ABD56" w14:textId="77777777" w:rsidR="00337987" w:rsidRPr="00337987" w:rsidRDefault="00337987" w:rsidP="00337987">
      <w:pPr>
        <w:jc w:val="both"/>
        <w:rPr>
          <w:rFonts w:ascii="Times New Roman" w:hAnsi="Times New Roman" w:cs="Times New Roman"/>
          <w:sz w:val="24"/>
          <w:szCs w:val="24"/>
          <w:lang w:eastAsia="x-none"/>
        </w:rPr>
      </w:pPr>
      <w:bookmarkStart w:id="4" w:name="_Hlk115428603"/>
      <w:bookmarkEnd w:id="2"/>
      <w:r w:rsidRPr="00337987">
        <w:rPr>
          <w:rFonts w:ascii="Times New Roman" w:hAnsi="Times New Roman" w:cs="Times New Roman"/>
          <w:sz w:val="24"/>
          <w:szCs w:val="24"/>
          <w:lang w:eastAsia="x-none"/>
        </w:rPr>
        <w:t xml:space="preserve">1.  Рабочая программа по учебному предмету «Русский язык». </w:t>
      </w:r>
    </w:p>
    <w:p w14:paraId="500E70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14:paraId="550733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14:paraId="103CD0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14:paraId="081F88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14:paraId="3CCBDF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 Пояснительная записка.</w:t>
      </w:r>
    </w:p>
    <w:p w14:paraId="7447D6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1. 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14:paraId="02FDE9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 Программа по русскому языку позволит учителю:</w:t>
      </w:r>
    </w:p>
    <w:p w14:paraId="61E5B3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14:paraId="441ED3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ить и структурировать планируемые результаты обучения и содержание русского языка по годам обучения в соответствии с ФГОС ООО; </w:t>
      </w:r>
    </w:p>
    <w:p w14:paraId="6DB20D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ать календарно-тематическое планирование с учётом особенностей конкретного класса.</w:t>
      </w:r>
    </w:p>
    <w:p w14:paraId="62B2BC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 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14:paraId="7DE6C3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18F83C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w:t>
      </w:r>
      <w:r w:rsidRPr="00337987">
        <w:rPr>
          <w:rFonts w:ascii="Times New Roman" w:hAnsi="Times New Roman" w:cs="Times New Roman"/>
          <w:sz w:val="24"/>
          <w:szCs w:val="24"/>
        </w:rPr>
        <w:lastRenderedPageBreak/>
        <w:t>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062E8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4. 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41E7FA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5.5. 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7B8AD0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 Изучение русского языка направлено на достижение следующих целей:</w:t>
      </w:r>
    </w:p>
    <w:p w14:paraId="1778D5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11928E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3E6118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2DF266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474424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1C3C04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14:paraId="458682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 В соответствии с ФГОС ООО учебный предмет «Русский язык» входит в предметную область «Русский язык и литература» и является обязательным для изучения. Общее число часов, рекомендованных для изучения русского языка, – 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14:paraId="545542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6. Содержание обучения в 5 классе.</w:t>
      </w:r>
    </w:p>
    <w:p w14:paraId="65DB5F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1. Общие сведения о языке.</w:t>
      </w:r>
    </w:p>
    <w:p w14:paraId="2BDF17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огатство и выразительность русского языка. Лингвистика как наука о языке.</w:t>
      </w:r>
    </w:p>
    <w:p w14:paraId="2898D8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разделы лингвистики.</w:t>
      </w:r>
    </w:p>
    <w:p w14:paraId="0AAF7A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 Язык и речь.</w:t>
      </w:r>
    </w:p>
    <w:p w14:paraId="090739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речь. Речь устная и письменная, монологическая и диалогическая, полилог.</w:t>
      </w:r>
    </w:p>
    <w:p w14:paraId="75416F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речевой деятельности (говорение, слушание, чтение, письмо), их особенности.</w:t>
      </w:r>
    </w:p>
    <w:p w14:paraId="6A52D4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06BFA8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ный пересказ прочитанного или прослушанного текста, в том числе с изменением лица рассказчика.</w:t>
      </w:r>
    </w:p>
    <w:p w14:paraId="01B68B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ие в диалоге на лингвистические темы (в рамках изученного) и темы на основе жизненных наблюдений.</w:t>
      </w:r>
    </w:p>
    <w:p w14:paraId="531D1B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евые формулы приветствия, прощания, просьбы, благодарности.</w:t>
      </w:r>
    </w:p>
    <w:p w14:paraId="1EA564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4A1516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аудирования: выборочное, ознакомительное, детальное. Виды чтения: изучающее, ознакомительное, просмотровое, поисковое.</w:t>
      </w:r>
    </w:p>
    <w:p w14:paraId="261F1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3. Текст.</w:t>
      </w:r>
    </w:p>
    <w:p w14:paraId="10BC26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 и его основные признаки. Тема и главная мысль текста. Микротема текста. Ключевые слова.</w:t>
      </w:r>
    </w:p>
    <w:p w14:paraId="1D2E1B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онально-смысловые типы речи: описание, повествование, рассуждение; их особенности.</w:t>
      </w:r>
    </w:p>
    <w:p w14:paraId="0CEB83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озиционная структура текста. Абзац как средство членения текста на композиционно-смысловые части.</w:t>
      </w:r>
    </w:p>
    <w:p w14:paraId="422BE3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28D3EB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ествование как тип речи. Рассказ.</w:t>
      </w:r>
    </w:p>
    <w:p w14:paraId="64FE05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00366E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433631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ая переработка текста: простой и сложный план текста.</w:t>
      </w:r>
    </w:p>
    <w:p w14:paraId="110EF0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4. Функциональные разновидности языка.</w:t>
      </w:r>
    </w:p>
    <w:p w14:paraId="053510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5FC3A9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 Система языка.</w:t>
      </w:r>
    </w:p>
    <w:p w14:paraId="704471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6.5.1. Фонетика. Графика. Орфоэпия.</w:t>
      </w:r>
    </w:p>
    <w:p w14:paraId="0CD487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нетика и графика как разделы лингвистики.</w:t>
      </w:r>
    </w:p>
    <w:p w14:paraId="505CBF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вук как единица языка. Смыслоразличительная роль звука.</w:t>
      </w:r>
    </w:p>
    <w:p w14:paraId="113746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 гласных звуков.</w:t>
      </w:r>
    </w:p>
    <w:p w14:paraId="108B64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 согласных звуков.</w:t>
      </w:r>
    </w:p>
    <w:p w14:paraId="4E8F88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нение звуков в речевом потоке. Элементы фонетической транскрипции.</w:t>
      </w:r>
    </w:p>
    <w:p w14:paraId="737C90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г. Ударение. Свойства русского ударения.</w:t>
      </w:r>
    </w:p>
    <w:p w14:paraId="0CD184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шение звуков и букв.</w:t>
      </w:r>
    </w:p>
    <w:p w14:paraId="5CC7D0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нетический анализ слова.</w:t>
      </w:r>
    </w:p>
    <w:p w14:paraId="788DA3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обозначения [й’], мягкости согласных.</w:t>
      </w:r>
    </w:p>
    <w:p w14:paraId="6CC4A8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выразительные средства фонетики.</w:t>
      </w:r>
    </w:p>
    <w:p w14:paraId="4F8BBC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писные и строчные буквы.</w:t>
      </w:r>
    </w:p>
    <w:p w14:paraId="3EBB00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онация, её функции. Основные элементы интонации.</w:t>
      </w:r>
    </w:p>
    <w:p w14:paraId="270ACD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2. Орфография.</w:t>
      </w:r>
    </w:p>
    <w:p w14:paraId="6487EF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я как раздел лингвистики.</w:t>
      </w:r>
    </w:p>
    <w:p w14:paraId="4E0189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рфограмма». Буквенные и небуквенные орфограммы.</w:t>
      </w:r>
    </w:p>
    <w:p w14:paraId="2C0F3B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разделительных ъ и ь.</w:t>
      </w:r>
    </w:p>
    <w:p w14:paraId="5F7B12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3. Лексикология.</w:t>
      </w:r>
    </w:p>
    <w:p w14:paraId="0F8ECC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кология как раздел лингвистики.</w:t>
      </w:r>
    </w:p>
    <w:p w14:paraId="743C91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способы толкования лексического значения слова (подбор однокоренных слов; подбор синонимов и антонимов);</w:t>
      </w:r>
    </w:p>
    <w:p w14:paraId="529F09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способы разъяснения значения слова (по контексту, с помощью толкового словаря).</w:t>
      </w:r>
    </w:p>
    <w:p w14:paraId="3A3B19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14:paraId="0860A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онимы. Антонимы. Омонимы. Паронимы.</w:t>
      </w:r>
    </w:p>
    <w:p w14:paraId="7EEAC5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0FAE96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ческий анализ слов (в рамках изученного).</w:t>
      </w:r>
    </w:p>
    <w:p w14:paraId="37D280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4. Морфемика. Орфография.</w:t>
      </w:r>
    </w:p>
    <w:p w14:paraId="218F20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емика как раздел лингвистики.</w:t>
      </w:r>
    </w:p>
    <w:p w14:paraId="0ACE1F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ема как минимальная значимая единица языка. Основа слова. Виды морфем (корень, приставка, суффикс, окончание).</w:t>
      </w:r>
    </w:p>
    <w:p w14:paraId="20AC2C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редование звуков в морфемах (в том числе чередование гласных с нулём звука).</w:t>
      </w:r>
    </w:p>
    <w:p w14:paraId="082F58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Морфемный анализ слов.</w:t>
      </w:r>
    </w:p>
    <w:p w14:paraId="1B56DF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стное использование слов с суффиксами оценки в собственной речи.</w:t>
      </w:r>
    </w:p>
    <w:p w14:paraId="6ED5E9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корней с безударными проверяемыми, непроверяемыми гласными (в рамках изученного).</w:t>
      </w:r>
    </w:p>
    <w:p w14:paraId="1F70E4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корней с проверяемыми, непроверяемыми, непроизносимыми согласными (в рамках изученного).</w:t>
      </w:r>
    </w:p>
    <w:p w14:paraId="48F494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ё – о после шипящих в корне слова.</w:t>
      </w:r>
    </w:p>
    <w:p w14:paraId="69E19F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неизменяемых при письме приставок и приставок на -з (-с).</w:t>
      </w:r>
    </w:p>
    <w:p w14:paraId="0FA282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ы – и после приставок.</w:t>
      </w:r>
    </w:p>
    <w:p w14:paraId="688801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ы – и после ц.</w:t>
      </w:r>
    </w:p>
    <w:p w14:paraId="449FDA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слова (в рамках изученного).</w:t>
      </w:r>
    </w:p>
    <w:p w14:paraId="439225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5. Морфология. Культура речи. Орфография.</w:t>
      </w:r>
    </w:p>
    <w:p w14:paraId="58BD49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я как раздел грамматики. Грамматическое значение слова.</w:t>
      </w:r>
    </w:p>
    <w:p w14:paraId="70B894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асти речи как лексико-грамматические разряды слов.</w:t>
      </w:r>
    </w:p>
    <w:p w14:paraId="7414A2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 частей речи в русском языке. Самостоятельные и служебные части речи.</w:t>
      </w:r>
    </w:p>
    <w:p w14:paraId="56AC97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6. Имя существительное.</w:t>
      </w:r>
    </w:p>
    <w:p w14:paraId="362A83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18090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2DA4E6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д, число, падеж имени существительного.</w:t>
      </w:r>
    </w:p>
    <w:p w14:paraId="2A3B6B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на существительные общего рода.</w:t>
      </w:r>
    </w:p>
    <w:p w14:paraId="449565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на существительные, имеющие форму только единственного или только множественного числа.</w:t>
      </w:r>
    </w:p>
    <w:p w14:paraId="326999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ы склонения имён существительных. Разносклоняемые имена существительные. Несклоняемые имена существительные.</w:t>
      </w:r>
    </w:p>
    <w:p w14:paraId="183F0B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45AAAF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собственных имён существительных. Правописание ь на конце имён существительных после шипящих.</w:t>
      </w:r>
    </w:p>
    <w:p w14:paraId="402769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14:paraId="430CC9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суффиксов -чик- – -щик-; -ек- – -ик- (-чик-)</w:t>
      </w:r>
    </w:p>
    <w:p w14:paraId="5CA624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ён существительных.</w:t>
      </w:r>
    </w:p>
    <w:p w14:paraId="6CE52F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авописание корней с чередованием а // о: -лаг- – -лож-;</w:t>
      </w:r>
    </w:p>
    <w:p w14:paraId="2F4C35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 – -ращ- – -рос-; -гар- – -гор-, -зар- – -зор-;</w:t>
      </w:r>
    </w:p>
    <w:p w14:paraId="19AE9A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н- – -клон-, -скак- – -скоч-.</w:t>
      </w:r>
    </w:p>
    <w:p w14:paraId="5A7619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итное и раздельное написание не с именами существительными.</w:t>
      </w:r>
    </w:p>
    <w:p w14:paraId="7FC860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имён существительных (в рамках изученного).</w:t>
      </w:r>
    </w:p>
    <w:p w14:paraId="4533B3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7. Имя прилагательное.</w:t>
      </w:r>
    </w:p>
    <w:p w14:paraId="6B7C55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1BEFE1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на прилагательные полные и краткие, их синтаксические функции.</w:t>
      </w:r>
    </w:p>
    <w:p w14:paraId="5C9D99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лонение имён прилагательных.</w:t>
      </w:r>
    </w:p>
    <w:p w14:paraId="251927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имён прилагательных (в рамках изученного).</w:t>
      </w:r>
    </w:p>
    <w:p w14:paraId="511E21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словоизменения, произношения имён прилагательных, постановки ударения (в рамках изученного).</w:t>
      </w:r>
    </w:p>
    <w:p w14:paraId="0BF1E9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14:paraId="5AA396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кратких форм имён прилагательных с основой на шипящий.</w:t>
      </w:r>
    </w:p>
    <w:p w14:paraId="50E1A4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итное и раздельное написание не с именами прилагательными.</w:t>
      </w:r>
    </w:p>
    <w:p w14:paraId="7B78D7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имён прилагательных (в рамках изученного).</w:t>
      </w:r>
    </w:p>
    <w:p w14:paraId="65E392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8. Глагол.</w:t>
      </w:r>
    </w:p>
    <w:p w14:paraId="66872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агол как часть речи. Общее грамматическое значение, морфологические признаки и синтаксические функции глагола.</w:t>
      </w:r>
    </w:p>
    <w:p w14:paraId="692A66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глагола в словосочетании и предложении, в речи.</w:t>
      </w:r>
    </w:p>
    <w:p w14:paraId="1AB234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аголы совершенного и несовершенного вида, возвратные и невозвратные.</w:t>
      </w:r>
    </w:p>
    <w:p w14:paraId="418750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инитив и его грамматические свойства. Основа инфинитива, основа настоящего (будущего простого) времени глагола.</w:t>
      </w:r>
    </w:p>
    <w:p w14:paraId="7F3573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ряжение глагола.</w:t>
      </w:r>
    </w:p>
    <w:p w14:paraId="40A705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глаголов (в рамках изученного).</w:t>
      </w:r>
    </w:p>
    <w:p w14:paraId="62858E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словоизменения глаголов, постановки ударения в глагольных формах (в рамках изученного).</w:t>
      </w:r>
    </w:p>
    <w:p w14:paraId="38BDD2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корней с чередованием е // и: -бер- – -бир-, -блест- – -блист-, -дер- – -дир-, -жег- – -жиг-, -мер- – -мир-, -пер- – -пир-, -стел- – -стил-, -тер- – -тир-.</w:t>
      </w:r>
    </w:p>
    <w:p w14:paraId="6540E5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ь как показателя грамматической формы в инфинитиве, в форме 2-го лица единственного числа после шипящих.</w:t>
      </w:r>
    </w:p>
    <w:p w14:paraId="05C420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тся и -ться в глаголах, суффиксов -ова- – -ева-, -ыва- – -ива-.</w:t>
      </w:r>
    </w:p>
    <w:p w14:paraId="501750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авописание безударных личных окончаний глагола.</w:t>
      </w:r>
    </w:p>
    <w:p w14:paraId="296FCA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гласной перед суффиксом -л- в формах прошедшего времени глагола.</w:t>
      </w:r>
    </w:p>
    <w:p w14:paraId="40A909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итное и раздельное написание не с глаголами.</w:t>
      </w:r>
    </w:p>
    <w:p w14:paraId="2FD128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глаголов (в рамках изученного).</w:t>
      </w:r>
    </w:p>
    <w:p w14:paraId="061863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9. Синтаксис. Культура речи. Пунктуация.</w:t>
      </w:r>
    </w:p>
    <w:p w14:paraId="70AA08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с как раздел грамматики. Словосочетание и предложение как единицы синтаксиса.</w:t>
      </w:r>
    </w:p>
    <w:p w14:paraId="461DF5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065F39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анализ словосочетания.</w:t>
      </w:r>
    </w:p>
    <w:p w14:paraId="0E38C6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332458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145290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ре между подлежащим и сказуемым.</w:t>
      </w:r>
    </w:p>
    <w:p w14:paraId="3E8393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ожения распространённые и нераспространённые.</w:t>
      </w:r>
    </w:p>
    <w:p w14:paraId="58C28B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3A7675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14:paraId="6D95B5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ожения с обращением, особенности интонации. Обращение и средства его выражения.</w:t>
      </w:r>
    </w:p>
    <w:p w14:paraId="236290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анализ простого и простого осложнённого предложений.</w:t>
      </w:r>
    </w:p>
    <w:p w14:paraId="17410F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14:paraId="35F681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4CCE3A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нктуационное оформление сложных предложений, состоящих из частей, связанных бессоюзной связью и союзами и, но, а, однако, зато, да.</w:t>
      </w:r>
    </w:p>
    <w:p w14:paraId="1EB999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едложения с прямой речью.</w:t>
      </w:r>
    </w:p>
    <w:p w14:paraId="514B80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нктуационное оформление предложений с прямой речью.</w:t>
      </w:r>
    </w:p>
    <w:p w14:paraId="587ACE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алог.</w:t>
      </w:r>
    </w:p>
    <w:p w14:paraId="7A4575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нктуационное оформление диалога при письме.</w:t>
      </w:r>
    </w:p>
    <w:p w14:paraId="55CA31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нктуация как раздел лингвистики.</w:t>
      </w:r>
    </w:p>
    <w:p w14:paraId="48E87F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нктуационный анализ предложения (в рамках изученного).</w:t>
      </w:r>
    </w:p>
    <w:p w14:paraId="1A7D6C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 Содержание обучения в 6 классе.</w:t>
      </w:r>
    </w:p>
    <w:p w14:paraId="58A5BA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1. Общие сведения о языке.</w:t>
      </w:r>
    </w:p>
    <w:p w14:paraId="68F1CE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й язык – государственный язык Российской Федерации и язык межнационального общения.</w:t>
      </w:r>
    </w:p>
    <w:p w14:paraId="1F8C99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литературном языке.</w:t>
      </w:r>
    </w:p>
    <w:p w14:paraId="6FE43E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 Язык и речь.</w:t>
      </w:r>
    </w:p>
    <w:p w14:paraId="223DC9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нолог-описание, монолог-повествование, монолог-рассуждение; сообщение на лингвистическую тему.</w:t>
      </w:r>
    </w:p>
    <w:p w14:paraId="375F85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диалога: побуждение к действию, обмен мнениями.</w:t>
      </w:r>
    </w:p>
    <w:p w14:paraId="66908D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3. Текст.</w:t>
      </w:r>
    </w:p>
    <w:p w14:paraId="52956F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9F340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13FD1A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как тип речи.</w:t>
      </w:r>
    </w:p>
    <w:p w14:paraId="7000CB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внешности человека.</w:t>
      </w:r>
    </w:p>
    <w:p w14:paraId="6988EF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помещения.</w:t>
      </w:r>
    </w:p>
    <w:p w14:paraId="45698D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природы.</w:t>
      </w:r>
    </w:p>
    <w:p w14:paraId="7D7398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местности.</w:t>
      </w:r>
    </w:p>
    <w:p w14:paraId="56AE11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действий.</w:t>
      </w:r>
    </w:p>
    <w:p w14:paraId="6EEB2B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4. Функциональные разновидности языка.</w:t>
      </w:r>
    </w:p>
    <w:p w14:paraId="4EFBE4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фициально-деловой стиль. Заявление. Расписка. Научный стиль. Словарная статья. Научное сообщение.</w:t>
      </w:r>
    </w:p>
    <w:p w14:paraId="306901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7.5. Система языка. </w:t>
      </w:r>
    </w:p>
    <w:p w14:paraId="475ADF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1. Лексикология. Культура речи.</w:t>
      </w:r>
    </w:p>
    <w:p w14:paraId="0439B1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w:t>
      </w:r>
    </w:p>
    <w:p w14:paraId="344C63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Лексика русского языка с точки зрения принадлежности к активному и пассивному запасу: неологизмы, устаревшие слова (историзмы и архаизмы).</w:t>
      </w:r>
    </w:p>
    <w:p w14:paraId="7194E7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7882F9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илистические пласты лексики: стилистически нейтральная, высокая и сниженная лексика.</w:t>
      </w:r>
    </w:p>
    <w:p w14:paraId="53B67D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ческий анализ слов.</w:t>
      </w:r>
    </w:p>
    <w:p w14:paraId="1AF58D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разеологизмы. Их признаки и значение. Употребление лексических средств в соответствии с ситуацией общения.</w:t>
      </w:r>
    </w:p>
    <w:p w14:paraId="59551E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14:paraId="317609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питеты, метафоры, олицетворения.</w:t>
      </w:r>
    </w:p>
    <w:p w14:paraId="185BA4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ческие словари.</w:t>
      </w:r>
    </w:p>
    <w:p w14:paraId="0ECC35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2. Словообразование. Культура речи. Орфография.</w:t>
      </w:r>
    </w:p>
    <w:p w14:paraId="4B3FF5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ообразующие и словообразующие морфемы. Производящая основа.</w:t>
      </w:r>
    </w:p>
    <w:p w14:paraId="6FB5C5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2B773C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 этимологии (общее представление).</w:t>
      </w:r>
    </w:p>
    <w:p w14:paraId="184719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емный и словообразовательный анализ слов. Правописание сложных и сложносокращённых слов.</w:t>
      </w:r>
    </w:p>
    <w:p w14:paraId="7AB4F8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я корня -кас- – -кос- с чередованием а // о, гласных в приставках пре- и при-.</w:t>
      </w:r>
    </w:p>
    <w:p w14:paraId="0BB9C6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слов (в рамках изученного).</w:t>
      </w:r>
    </w:p>
    <w:p w14:paraId="71119F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 Морфология. Культура речи. Орфография.</w:t>
      </w:r>
    </w:p>
    <w:p w14:paraId="4C1D37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1. Имя существительное.</w:t>
      </w:r>
    </w:p>
    <w:p w14:paraId="17F226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словообразования.</w:t>
      </w:r>
    </w:p>
    <w:p w14:paraId="3FBC39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роизношения имён существительных, нормы постановки ударения (в рамках изученного).</w:t>
      </w:r>
    </w:p>
    <w:p w14:paraId="32EA0E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словоизменения имён существительных.</w:t>
      </w:r>
    </w:p>
    <w:p w14:paraId="5842A7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рфологический анализ имён существительных. </w:t>
      </w:r>
    </w:p>
    <w:p w14:paraId="10329E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слитного и дефисного написания пол- и полу- со словами.</w:t>
      </w:r>
    </w:p>
    <w:p w14:paraId="0100F4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имён существительных (в рамках изученного).</w:t>
      </w:r>
    </w:p>
    <w:p w14:paraId="1CAE01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2. Имя прилагательное.</w:t>
      </w:r>
    </w:p>
    <w:p w14:paraId="5A6EB2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чественные, относительные и притяжательные имена прилагательные.</w:t>
      </w:r>
    </w:p>
    <w:p w14:paraId="63C19C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ени сравнения качественных имён прилагательных.</w:t>
      </w:r>
    </w:p>
    <w:p w14:paraId="15A234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ообразование имён прилагательных.</w:t>
      </w:r>
    </w:p>
    <w:p w14:paraId="0ACB1A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Морфологический анализ имён прилагательных.</w:t>
      </w:r>
    </w:p>
    <w:p w14:paraId="2CBFAC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н и нн в именах прилагательных.</w:t>
      </w:r>
    </w:p>
    <w:p w14:paraId="5050D7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суффиксов -к- и -ск- имён прилагательных.</w:t>
      </w:r>
    </w:p>
    <w:p w14:paraId="486DAA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сложных имён прилагательных.</w:t>
      </w:r>
    </w:p>
    <w:p w14:paraId="323327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роизношения имён прилагательных, нормы ударения (в рамках изученного).</w:t>
      </w:r>
    </w:p>
    <w:p w14:paraId="6F86D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имени прилагательного (в рамках изученного).</w:t>
      </w:r>
    </w:p>
    <w:p w14:paraId="23B809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3. Имя числительное.</w:t>
      </w:r>
    </w:p>
    <w:p w14:paraId="666284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грамматическое значение имени числительного. Синтаксические функции имён числительных.</w:t>
      </w:r>
    </w:p>
    <w:p w14:paraId="6C6F9E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имён числительных по значению: количественные (целые, дробные, собирательные), порядковые числительные.</w:t>
      </w:r>
    </w:p>
    <w:p w14:paraId="111B3A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имён числительных по строению: простые, сложные, составные числительные.</w:t>
      </w:r>
    </w:p>
    <w:p w14:paraId="5CAE0B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ообразование имён числительных.</w:t>
      </w:r>
    </w:p>
    <w:p w14:paraId="1BFAFC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лонение количественных и порядковых имён числительных.</w:t>
      </w:r>
    </w:p>
    <w:p w14:paraId="06C792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е образование форм имён числительных.</w:t>
      </w:r>
    </w:p>
    <w:p w14:paraId="313A11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е употребление собирательных имён числительных.</w:t>
      </w:r>
    </w:p>
    <w:p w14:paraId="1BCC97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имён числительных.</w:t>
      </w:r>
    </w:p>
    <w:p w14:paraId="12DB88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0B2188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имён числительных (в рамках изученного).</w:t>
      </w:r>
    </w:p>
    <w:p w14:paraId="20710A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4. Местоимение.</w:t>
      </w:r>
    </w:p>
    <w:p w14:paraId="2BB24A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грамматическое значение местоимения. Синтаксические функции местоимений. Роль местоимений в речи.</w:t>
      </w:r>
    </w:p>
    <w:p w14:paraId="71F0A6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383E14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лонение местоимений.</w:t>
      </w:r>
    </w:p>
    <w:p w14:paraId="4094E1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ообразование местоимений.</w:t>
      </w:r>
    </w:p>
    <w:p w14:paraId="2AA5CC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местоимений.</w:t>
      </w:r>
    </w:p>
    <w:p w14:paraId="35B2BC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24FCC4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равописания местоимений: правописание местоимений с не и ни; слитное, раздельное и дефисное написание местоимений.</w:t>
      </w:r>
    </w:p>
    <w:p w14:paraId="100CA2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рфографический анализ местоимений (в рамках изученного).</w:t>
      </w:r>
    </w:p>
    <w:p w14:paraId="4FC2BD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5. Глагол.</w:t>
      </w:r>
    </w:p>
    <w:p w14:paraId="7CDD55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ходные и непереходные глаголы.</w:t>
      </w:r>
    </w:p>
    <w:p w14:paraId="5227EA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спрягаемые глаголы.</w:t>
      </w:r>
    </w:p>
    <w:p w14:paraId="605CEA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личные глаголы. Использование личных глаголов в безличном значении.</w:t>
      </w:r>
    </w:p>
    <w:p w14:paraId="679DFA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14:paraId="32997F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глаголов.</w:t>
      </w:r>
    </w:p>
    <w:p w14:paraId="45ABC5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ь как показателя грамматической формы в повелительном наклонении глагола.</w:t>
      </w:r>
    </w:p>
    <w:p w14:paraId="69D6E0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глаголов (в рамках изученного).</w:t>
      </w:r>
    </w:p>
    <w:p w14:paraId="737963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 Содержание обучения в 7 классе.</w:t>
      </w:r>
    </w:p>
    <w:p w14:paraId="12EF88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1. Общие сведения о языке.</w:t>
      </w:r>
    </w:p>
    <w:p w14:paraId="0A62E9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й язык как развивающееся явление. Взаимосвязь языка, культуры и истории народа.</w:t>
      </w:r>
    </w:p>
    <w:p w14:paraId="0FA650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 Язык и речь.</w:t>
      </w:r>
    </w:p>
    <w:p w14:paraId="7A5C41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нолог-описание, монолог-рассуждение, монолог-повествование.</w:t>
      </w:r>
    </w:p>
    <w:p w14:paraId="4048B0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диалога: побуждение к действию, обмен мнениями, запрос информации, сообщение информации.</w:t>
      </w:r>
    </w:p>
    <w:p w14:paraId="3F9893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3. Текст.</w:t>
      </w:r>
    </w:p>
    <w:p w14:paraId="5B6784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 как речевое произведение. Основные признаки текста (обобщение).</w:t>
      </w:r>
    </w:p>
    <w:p w14:paraId="2D5DDA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а текста. Абзац.</w:t>
      </w:r>
    </w:p>
    <w:p w14:paraId="049165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58EC30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и средства связи предложений в тексте (обобщение).</w:t>
      </w:r>
    </w:p>
    <w:p w14:paraId="780DAA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овые средства выразительности в тексте: фонетические (звукопись), словообразовательные, лексические (обобщение).</w:t>
      </w:r>
    </w:p>
    <w:p w14:paraId="3F403D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уждение как функционально-смысловой тип речи.</w:t>
      </w:r>
    </w:p>
    <w:p w14:paraId="1E8581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ные особенности текста-рассуждения.</w:t>
      </w:r>
    </w:p>
    <w:p w14:paraId="02D023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05F2BE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4. Функциональные разновидности языка.</w:t>
      </w:r>
    </w:p>
    <w:p w14:paraId="4C79D8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797C0D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ублицистический стиль. Сфера употребления, функции, языковые особенности.</w:t>
      </w:r>
    </w:p>
    <w:p w14:paraId="271F1C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ы публицистического стиля (репортаж, заметка, интервью).</w:t>
      </w:r>
    </w:p>
    <w:p w14:paraId="6F9EDA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ение языковых средств выразительности в текстах публицистического стиля.</w:t>
      </w:r>
    </w:p>
    <w:p w14:paraId="3C3417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фициально-деловой стиль. Сфера употребления, функции, языковые особенности. Инструкция.</w:t>
      </w:r>
    </w:p>
    <w:p w14:paraId="357C9B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8.5. Система языка. </w:t>
      </w:r>
    </w:p>
    <w:p w14:paraId="086E95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1. Морфология. Культура речи. Орфография.</w:t>
      </w:r>
    </w:p>
    <w:p w14:paraId="15775B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я как раздел науки о языке (обобщение).</w:t>
      </w:r>
    </w:p>
    <w:p w14:paraId="1F0039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2. Причастие.</w:t>
      </w:r>
    </w:p>
    <w:p w14:paraId="66AA67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14:paraId="325618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астный оборот. Знаки препинания в предложениях с причастным оборотом.</w:t>
      </w:r>
    </w:p>
    <w:p w14:paraId="2BEC3E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йствительные и страдательные причастия.</w:t>
      </w:r>
    </w:p>
    <w:p w14:paraId="211D7E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ные и краткие формы страдательных причастий.</w:t>
      </w:r>
    </w:p>
    <w:p w14:paraId="038475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14:paraId="0BA025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причастий.</w:t>
      </w:r>
    </w:p>
    <w:p w14:paraId="19CE85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гласных в суффиксах причастий. Правописание н и нн в суффиксах причастий и отглагольных имён прилагательных.</w:t>
      </w:r>
    </w:p>
    <w:p w14:paraId="22D2CE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итное и раздельное написание не с причастиями.</w:t>
      </w:r>
    </w:p>
    <w:p w14:paraId="0C4957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причастий (в рамках изученного).</w:t>
      </w:r>
    </w:p>
    <w:p w14:paraId="74ABB0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и пунктуационный анализ предложений с причастным оборотом (в рамках изученного).</w:t>
      </w:r>
    </w:p>
    <w:p w14:paraId="7996C9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3. Деепричастие.</w:t>
      </w:r>
    </w:p>
    <w:p w14:paraId="28BCD3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14:paraId="6EF938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6A0B52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епричастия совершенного и несовершенного вида. Постановка ударения в деепричастиях.</w:t>
      </w:r>
    </w:p>
    <w:p w14:paraId="4F5A22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деепричастий.</w:t>
      </w:r>
    </w:p>
    <w:p w14:paraId="4FE7FE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гласных в суффиксах деепричастий. Слитное и раздельное написание не с деепричастиями.</w:t>
      </w:r>
    </w:p>
    <w:p w14:paraId="1228B4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деепричастий (в рамках изученного).</w:t>
      </w:r>
    </w:p>
    <w:p w14:paraId="3EA950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интаксический и пунктуационный анализ предложений с деепричастным оборотом (в рамках изученного).</w:t>
      </w:r>
    </w:p>
    <w:p w14:paraId="008158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4. Наречие.</w:t>
      </w:r>
    </w:p>
    <w:p w14:paraId="7D2DDE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грамматическое значение наречий. Синтаксические свойства наречий. Роль в речи.</w:t>
      </w:r>
    </w:p>
    <w:p w14:paraId="63B7FC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14:paraId="244EB1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ообразование наречий.</w:t>
      </w:r>
    </w:p>
    <w:p w14:paraId="7A090A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наречий.</w:t>
      </w:r>
    </w:p>
    <w:p w14:paraId="47D36E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14:paraId="15341C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фографический анализ наречий (в рамках изученного).</w:t>
      </w:r>
    </w:p>
    <w:p w14:paraId="0B4310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5. Слова категории состояния.</w:t>
      </w:r>
    </w:p>
    <w:p w14:paraId="26DB6D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прос о словах категории состояния в системе частей речи.</w:t>
      </w:r>
    </w:p>
    <w:p w14:paraId="4AF4C6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2B6656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8.5.6. Служебные части речи.</w:t>
      </w:r>
    </w:p>
    <w:p w14:paraId="10079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характеристика служебных частей речи. Отличие самостоятельных частей речи от служебных.</w:t>
      </w:r>
    </w:p>
    <w:p w14:paraId="0E1D61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7. Предлог.</w:t>
      </w:r>
    </w:p>
    <w:p w14:paraId="183F17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ог как служебная часть речи. Грамматические функции предлогов.</w:t>
      </w:r>
    </w:p>
    <w:p w14:paraId="4766EB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14:paraId="52760A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предлогов.</w:t>
      </w:r>
    </w:p>
    <w:p w14:paraId="15776F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14:paraId="21F45E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писание производных предлогов.</w:t>
      </w:r>
    </w:p>
    <w:p w14:paraId="36D50D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8. Союз.</w:t>
      </w:r>
    </w:p>
    <w:p w14:paraId="267D2A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юз как служебная часть речи. Союз как средство связи однородных членов предложения и частей сложного предложения.</w:t>
      </w:r>
    </w:p>
    <w:p w14:paraId="2AE019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7240DB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союзов.</w:t>
      </w:r>
    </w:p>
    <w:p w14:paraId="3D2782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авописание союзов.</w:t>
      </w:r>
    </w:p>
    <w:p w14:paraId="2FCC5C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ы и части сложного предложения.</w:t>
      </w:r>
    </w:p>
    <w:p w14:paraId="4E090C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9. Частица.</w:t>
      </w:r>
    </w:p>
    <w:p w14:paraId="4C3E2A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07F1A2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частиц по значению и употреблению: формообразующие, отрицательные, модальные.</w:t>
      </w:r>
    </w:p>
    <w:p w14:paraId="5C0644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частиц.</w:t>
      </w:r>
    </w:p>
    <w:p w14:paraId="77767A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14:paraId="175347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10. Междометия и звукоподражательные слова.</w:t>
      </w:r>
    </w:p>
    <w:p w14:paraId="70DE3E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ждометия как особая группа слов.</w:t>
      </w:r>
    </w:p>
    <w:p w14:paraId="1909B9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14:paraId="25275B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фологический анализ междометий.</w:t>
      </w:r>
    </w:p>
    <w:p w14:paraId="71EE47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вукоподражательные слова.</w:t>
      </w:r>
    </w:p>
    <w:p w14:paraId="5D3A83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28C512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монимия слов разных частей речи. Грамматическая омонимия. Использование грамматических омонимов в речи.</w:t>
      </w:r>
    </w:p>
    <w:p w14:paraId="2B74FA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 Содержание обучения в 8 классе.</w:t>
      </w:r>
    </w:p>
    <w:p w14:paraId="41BCB9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1. Общие сведения о языке.</w:t>
      </w:r>
    </w:p>
    <w:p w14:paraId="0033D1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й язык в кругу других славянских языков.</w:t>
      </w:r>
    </w:p>
    <w:p w14:paraId="5EFC7A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2. Язык и речь.</w:t>
      </w:r>
    </w:p>
    <w:p w14:paraId="16F189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нолог-описание, монолог-рассуждение, монолог-повествование; выступление с научным сообщением.</w:t>
      </w:r>
    </w:p>
    <w:p w14:paraId="4B21D8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алог.</w:t>
      </w:r>
    </w:p>
    <w:p w14:paraId="6C828B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3. Текст.</w:t>
      </w:r>
    </w:p>
    <w:p w14:paraId="673F52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 и его основные признаки.</w:t>
      </w:r>
    </w:p>
    <w:p w14:paraId="03442A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функционально-смысловых типов речи (повествование, описание, рассуждение).</w:t>
      </w:r>
    </w:p>
    <w:p w14:paraId="691BD5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6BEC13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4. Функциональные разновидности языка.</w:t>
      </w:r>
    </w:p>
    <w:p w14:paraId="5ABD19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фициально-деловой стиль. Сфера употребления, функции, языковые особенности.</w:t>
      </w:r>
    </w:p>
    <w:p w14:paraId="238F56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ы официально-делового стиля (заявление, объяснительная записка, автобиография, характеристика).</w:t>
      </w:r>
    </w:p>
    <w:p w14:paraId="4CF32C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чный стиль. Сфера употребления, функции, языковые особенности.</w:t>
      </w:r>
    </w:p>
    <w:p w14:paraId="280982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0FF232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 Система языка.</w:t>
      </w:r>
    </w:p>
    <w:p w14:paraId="597B7F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1. Синтаксис. Культура речи. Пунктуация.</w:t>
      </w:r>
    </w:p>
    <w:p w14:paraId="71E2AF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с как раздел лингвистики.</w:t>
      </w:r>
    </w:p>
    <w:p w14:paraId="207AF9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осочетание и предложение как единицы синтаксиса.</w:t>
      </w:r>
    </w:p>
    <w:p w14:paraId="28BFF2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нктуация. Функции знаков препинания.</w:t>
      </w:r>
    </w:p>
    <w:p w14:paraId="66D8A6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2. Словосочетание.</w:t>
      </w:r>
    </w:p>
    <w:p w14:paraId="2084D6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признаки словосочетания.</w:t>
      </w:r>
    </w:p>
    <w:p w14:paraId="231B4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словосочетаний по морфологическим свойствам главного слова: глагольные, именные, наречные.</w:t>
      </w:r>
    </w:p>
    <w:p w14:paraId="68644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ы подчинительной связи слов в словосочетании: согласование, управление, примыкание.</w:t>
      </w:r>
    </w:p>
    <w:p w14:paraId="6A4B56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анализ словосочетаний.</w:t>
      </w:r>
    </w:p>
    <w:p w14:paraId="6747B9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мматическая синонимия словосочетаний. Нормы построения словосочетаний.</w:t>
      </w:r>
    </w:p>
    <w:p w14:paraId="459322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3. Предложение.</w:t>
      </w:r>
    </w:p>
    <w:p w14:paraId="388C6A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ожение. Основные признаки предложения: смысловая и интонационная законченность, грамматическая оформленность.</w:t>
      </w:r>
    </w:p>
    <w:p w14:paraId="7DF131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29086B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ение языковых форм выражения побуждения в побудительных предложениях.</w:t>
      </w:r>
    </w:p>
    <w:p w14:paraId="4305CC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оформления предложения в устной и письменной речи (интонация, логическое ударение, знаки препинания).</w:t>
      </w:r>
    </w:p>
    <w:p w14:paraId="507431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предложений по количеству грамматических основ (простые, сложные).</w:t>
      </w:r>
    </w:p>
    <w:p w14:paraId="14A29C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простых предложений по наличию главных членов (двусоставные, односоставные).</w:t>
      </w:r>
    </w:p>
    <w:p w14:paraId="3D4A8A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предложений по наличию второстепенных членов (распространённые, нераспространённые).</w:t>
      </w:r>
    </w:p>
    <w:p w14:paraId="6FA1C5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ожения полные и неполные.</w:t>
      </w:r>
    </w:p>
    <w:p w14:paraId="2C2EB4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Употребление неполных предложений в диалогической речи, соблюдение в устной речи интонации неполного предложения.</w:t>
      </w:r>
    </w:p>
    <w:p w14:paraId="16D8EA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мматические, интонационные и пунктуационные особенности предложений со словами да, нет.</w:t>
      </w:r>
    </w:p>
    <w:p w14:paraId="1AB134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остроения простого предложения, использования инверсии.</w:t>
      </w:r>
    </w:p>
    <w:p w14:paraId="1B3685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4. Двусоставное предложение.</w:t>
      </w:r>
    </w:p>
    <w:p w14:paraId="15B542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4.1. Главные члены предложения.</w:t>
      </w:r>
    </w:p>
    <w:p w14:paraId="65BAAF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лежащее и сказуемое как главные члены предложения.</w:t>
      </w:r>
    </w:p>
    <w:p w14:paraId="45EA66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выражения подлежащего.</w:t>
      </w:r>
    </w:p>
    <w:p w14:paraId="4C78DE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сказуемого (простое глагольное, составное глагольное, составное именное) и способы его выражения.</w:t>
      </w:r>
    </w:p>
    <w:p w14:paraId="5404CF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ре между подлежащим и сказуемым.</w:t>
      </w:r>
    </w:p>
    <w:p w14:paraId="579269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14:paraId="26E68F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9.5.4.2. Второстепенные члены предложения.</w:t>
      </w:r>
    </w:p>
    <w:p w14:paraId="761EAA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торостепенные члены предложения, их виды.</w:t>
      </w:r>
    </w:p>
    <w:p w14:paraId="1188A7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как второстепенный член предложения. Определения согласованные и несогласованные.</w:t>
      </w:r>
    </w:p>
    <w:p w14:paraId="429BD0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ложение как особый вид определения. Дополнение как второстепенный член предложения. Дополнения прямые и косвенные.</w:t>
      </w:r>
    </w:p>
    <w:p w14:paraId="6E8C40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159274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5. Односоставные предложения.</w:t>
      </w:r>
    </w:p>
    <w:p w14:paraId="2E9B30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носоставные предложения, их грамматические признаки.</w:t>
      </w:r>
    </w:p>
    <w:p w14:paraId="12992C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мматические различия односоставных предложений и двусоставных неполных предложений.</w:t>
      </w:r>
    </w:p>
    <w:p w14:paraId="1950EA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односоставных предложений: назывные, определённо-личные, неопределённо-личные, обобщённо-личные, безличные предложения.</w:t>
      </w:r>
    </w:p>
    <w:p w14:paraId="505393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ая синонимия односоставных и двусоставных предложений.</w:t>
      </w:r>
    </w:p>
    <w:p w14:paraId="31531E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ение односоставных предложений в речи.</w:t>
      </w:r>
    </w:p>
    <w:p w14:paraId="5CD6D7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6. Простое осложнённое предложение.</w:t>
      </w:r>
    </w:p>
    <w:p w14:paraId="392080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6.1. Предложения с однородными членами.</w:t>
      </w:r>
    </w:p>
    <w:p w14:paraId="2EF62E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нородные члены предложения, их признаки, средства связи.</w:t>
      </w:r>
    </w:p>
    <w:p w14:paraId="35662F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юзная и бессоюзная связь однородных членов предложения.</w:t>
      </w:r>
    </w:p>
    <w:p w14:paraId="2C3330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нородные и неоднородные определения.</w:t>
      </w:r>
    </w:p>
    <w:p w14:paraId="42DEC0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едложения с обобщающими словами при однородных членах.</w:t>
      </w:r>
    </w:p>
    <w:p w14:paraId="768F9B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остроения предложений с однородными членами, связанными двойными союзами не только… но и, как…так и.</w:t>
      </w:r>
    </w:p>
    <w:p w14:paraId="7E4A89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 либ</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 ни...ни, т</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 т</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w:t>
      </w:r>
    </w:p>
    <w:p w14:paraId="0C850D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ановки знаков препинания в предложениях с обобщающими словами при однородных членах.</w:t>
      </w:r>
    </w:p>
    <w:p w14:paraId="6765C6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ановки знаков препинания в простом и сложном предложениях с союзом и.</w:t>
      </w:r>
    </w:p>
    <w:p w14:paraId="46883B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6.2. Предложения с обособленными членами.</w:t>
      </w:r>
    </w:p>
    <w:p w14:paraId="735226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318C92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точняющие члены предложения, пояснительные и присоединительные конструкции.</w:t>
      </w:r>
    </w:p>
    <w:p w14:paraId="78E112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6D827E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5.6.3. Предложения с обращениями, вводными и вставными конструкциями.</w:t>
      </w:r>
    </w:p>
    <w:p w14:paraId="422F18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щение. Основные функции обращения. Распространённое и нераспространённое обращение.</w:t>
      </w:r>
    </w:p>
    <w:p w14:paraId="23C621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водные конструкции.</w:t>
      </w:r>
    </w:p>
    <w:p w14:paraId="03084E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70B1FF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тавные конструкции.</w:t>
      </w:r>
    </w:p>
    <w:p w14:paraId="77A1C0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монимия членов предложения и вводных слов, словосочетаний и предложений.</w:t>
      </w:r>
    </w:p>
    <w:p w14:paraId="1356C1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023A46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ановки знаков препинания в предложениях с вводными и вставными конструкциями, обращениями и междометиями.</w:t>
      </w:r>
    </w:p>
    <w:p w14:paraId="10A131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и пунктуационный анализ простых предложений.</w:t>
      </w:r>
    </w:p>
    <w:p w14:paraId="12EF7A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10. Содержание обучения в 9 классе. </w:t>
      </w:r>
    </w:p>
    <w:p w14:paraId="0833D1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1. Общие сведения о языке.</w:t>
      </w:r>
    </w:p>
    <w:p w14:paraId="47000E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русского языка в Российской Федерации. Русский язык в современном мире.</w:t>
      </w:r>
    </w:p>
    <w:p w14:paraId="682ABC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2. Язык и речь.</w:t>
      </w:r>
    </w:p>
    <w:p w14:paraId="4A8ED4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ь устная и письменная, монологическая и диалогическая, полилог (повторение).</w:t>
      </w:r>
    </w:p>
    <w:p w14:paraId="646B62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речевой деятельности: говорение, письмо, аудирование, чтение (повторение).</w:t>
      </w:r>
    </w:p>
    <w:p w14:paraId="06B93F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иды аудирования: выборочное, ознакомительное, детальное.</w:t>
      </w:r>
    </w:p>
    <w:p w14:paraId="0BD003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чтения: изучающее, ознакомительное, просмотровое, поисковое.</w:t>
      </w:r>
    </w:p>
    <w:p w14:paraId="46108E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044589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робное, сжатое, выборочное изложение прочитанного или прослушанного текста.</w:t>
      </w:r>
    </w:p>
    <w:p w14:paraId="7AA6BC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698AA3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ёмы работы с учебной книгой, лингвистическими словарями, справочной литературой.</w:t>
      </w:r>
    </w:p>
    <w:p w14:paraId="06ACB4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3. Текст.</w:t>
      </w:r>
    </w:p>
    <w:p w14:paraId="2A95E1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52FCAC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42812F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ая переработка текста.</w:t>
      </w:r>
    </w:p>
    <w:p w14:paraId="70F79E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4. Функциональные разновидности языка.</w:t>
      </w:r>
    </w:p>
    <w:p w14:paraId="668D5F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588A2A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477EFE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6DF50A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6C9520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5. Синтаксис. Культура речи. Пунктуация.</w:t>
      </w:r>
    </w:p>
    <w:p w14:paraId="3015E7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5.1. Сложное предложение.</w:t>
      </w:r>
    </w:p>
    <w:p w14:paraId="53526E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ложном предложении (повторение).</w:t>
      </w:r>
    </w:p>
    <w:p w14:paraId="1C5ABE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сложных предложений.</w:t>
      </w:r>
    </w:p>
    <w:p w14:paraId="60442C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овое, структурное и интонационное единство частей сложного предложения.</w:t>
      </w:r>
    </w:p>
    <w:p w14:paraId="325F9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5.2. Сложносочинённое предложение.</w:t>
      </w:r>
    </w:p>
    <w:p w14:paraId="178E29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ложносочинённом предложении, его строении.</w:t>
      </w:r>
    </w:p>
    <w:p w14:paraId="43DD7A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сложносочинённых предложений. Средства связи частей сложносочинённого предложения.</w:t>
      </w:r>
    </w:p>
    <w:p w14:paraId="22B6AC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нтонационные особенности сложносочинённых предложений с разными смысловыми отношениями между частями.</w:t>
      </w:r>
    </w:p>
    <w:p w14:paraId="550B9D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39B46E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остроения сложносочинённого предложения; правила постановки знаков препинания в сложных предложениях.</w:t>
      </w:r>
    </w:p>
    <w:p w14:paraId="59F53D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и пунктуационный анализ сложносочинённых предложений.</w:t>
      </w:r>
    </w:p>
    <w:p w14:paraId="30584F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10.5.3. Сложноподчинённое предложение.</w:t>
      </w:r>
    </w:p>
    <w:p w14:paraId="46FA68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ложноподчинённом предложении. Главная и придаточная части предложения.</w:t>
      </w:r>
    </w:p>
    <w:p w14:paraId="0F8603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юзы и союзные слова. Различия подчинительных союзов и союзных слов.</w:t>
      </w:r>
    </w:p>
    <w:p w14:paraId="233107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AF605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мматическая синонимия сложноподчинённых предложений и простых предложений с обособленными членами.</w:t>
      </w:r>
    </w:p>
    <w:p w14:paraId="3B34A5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6DAD73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14:paraId="3228D5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ичные грамматические ошибки при построении сложноподчинённых предложений.</w:t>
      </w:r>
    </w:p>
    <w:p w14:paraId="63935A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14:paraId="26F29A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ановки знаков препинания в сложноподчинённых предложениях.</w:t>
      </w:r>
    </w:p>
    <w:p w14:paraId="44241B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и пунктуационный анализ сложноподчинённых предложений.</w:t>
      </w:r>
    </w:p>
    <w:p w14:paraId="383F58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5.4. Бессоюзное сложное предложение.</w:t>
      </w:r>
    </w:p>
    <w:p w14:paraId="7143B0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бессоюзном сложном предложении.</w:t>
      </w:r>
    </w:p>
    <w:p w14:paraId="4CD50D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2478E2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ссоюзные сложные предложения со значением перечисления. Запятая и точка с запятой в бессоюзном сложном предложении.</w:t>
      </w:r>
    </w:p>
    <w:p w14:paraId="4C919D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Бессоюзные сложные предложения со значением причины, пояснения, дополнения. Двоеточие в бессоюзном сложном предложении.</w:t>
      </w:r>
    </w:p>
    <w:p w14:paraId="096621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2E131B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и пунктуационный анализ бессоюзных сложных предложений.</w:t>
      </w:r>
    </w:p>
    <w:p w14:paraId="2E15D6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0.5.5. Сложные предложения с разными видами союзной и бессоюзной связи.</w:t>
      </w:r>
    </w:p>
    <w:p w14:paraId="16BFCB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ы сложных предложений с разными видами связи.</w:t>
      </w:r>
    </w:p>
    <w:p w14:paraId="56DC2C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аксический и пунктуационный анализ сложных предложений с разными видами союзной и бессоюзной связи.</w:t>
      </w:r>
    </w:p>
    <w:p w14:paraId="57A203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10.5.6. Прямая и косвенная речь.</w:t>
      </w:r>
    </w:p>
    <w:p w14:paraId="7D5A25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ямая и косвенная речь. Синонимия предложений с прямой и косвенной речью.</w:t>
      </w:r>
    </w:p>
    <w:p w14:paraId="06555F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тирование. Способы включения цитат в высказывание.</w:t>
      </w:r>
    </w:p>
    <w:p w14:paraId="1433EC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26FCF5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знаний по синтаксису и пунктуации в практике правописания.</w:t>
      </w:r>
    </w:p>
    <w:p w14:paraId="516229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 Планируемые результаты освоения программы по русскому языку на уровне основного общего образования.</w:t>
      </w:r>
    </w:p>
    <w:p w14:paraId="3DD762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1. 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0AFC58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0DCCA4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гражданского воспитания:</w:t>
      </w:r>
    </w:p>
    <w:p w14:paraId="7EBD7E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46A80C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приятие любых форм экстремизма, дискриминации; понимание роли различных социальных институтов в жизни человека;</w:t>
      </w:r>
    </w:p>
    <w:p w14:paraId="37EC53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005C1A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атриотического воспитания:</w:t>
      </w:r>
    </w:p>
    <w:p w14:paraId="687014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ED456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го воспитания:</w:t>
      </w:r>
    </w:p>
    <w:p w14:paraId="230E32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2B5D6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го воспитания:</w:t>
      </w:r>
    </w:p>
    <w:p w14:paraId="44F150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89C8F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92EB0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физического воспитания, формирования культуры здоровья и эмоционального благополучия:</w:t>
      </w:r>
    </w:p>
    <w:p w14:paraId="7F25E8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6C582C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14:paraId="0DA31C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58196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нимать себя и других, не осуждая;</w:t>
      </w:r>
    </w:p>
    <w:p w14:paraId="176865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1B05C6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трудового воспитания:</w:t>
      </w:r>
    </w:p>
    <w:p w14:paraId="4789DB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0EBE12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CD8CC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рассказать о своих планах на будущее;</w:t>
      </w:r>
    </w:p>
    <w:p w14:paraId="143220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экологического воспитания:</w:t>
      </w:r>
    </w:p>
    <w:p w14:paraId="6216E7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3A91D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29D425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ценности научного познания:</w:t>
      </w:r>
    </w:p>
    <w:p w14:paraId="4AA2EB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737BB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адаптации обучающегося к изменяющимся условиям социальной и природной среды:</w:t>
      </w:r>
    </w:p>
    <w:p w14:paraId="60103A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9A679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w:t>
      </w:r>
      <w:r w:rsidRPr="00337987">
        <w:rPr>
          <w:rFonts w:ascii="Times New Roman" w:hAnsi="Times New Roman" w:cs="Times New Roman"/>
          <w:sz w:val="24"/>
          <w:szCs w:val="24"/>
        </w:rPr>
        <w:lastRenderedPageBreak/>
        <w:t>свои действия с учётом влияния на окружающую среду, достижения целей и преодоления вызовов, возможных глобальных последствий;</w:t>
      </w:r>
    </w:p>
    <w:p w14:paraId="3295A7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3247BD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11.3. 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053631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3.1. У обучающегося будут сформированы следующие базовые логические действия как часть познавательных универсальных учебных действий:</w:t>
      </w:r>
    </w:p>
    <w:p w14:paraId="0B059A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языковых единиц, языковых явлений и процессов;</w:t>
      </w:r>
    </w:p>
    <w:p w14:paraId="710A5F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5F59D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AB3A3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 информации текста, необходимой для решения поставленной учебной задачи;</w:t>
      </w:r>
    </w:p>
    <w:p w14:paraId="488510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3CE93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6F659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3.2. У обучающегося будут сформированы следующие базовые исследовательские действия как часть познавательных универсальных учебных действий:</w:t>
      </w:r>
    </w:p>
    <w:p w14:paraId="03CAC9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 в языковом образовании;</w:t>
      </w:r>
    </w:p>
    <w:p w14:paraId="159CAC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368C43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ть гипотезу об истинности собственных суждений и суждений других, аргументировать свою позицию, мнение;</w:t>
      </w:r>
    </w:p>
    <w:p w14:paraId="3DF7DA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алгоритм действий и использовать его для решения учебных задач;</w:t>
      </w:r>
    </w:p>
    <w:p w14:paraId="68984C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35C3BC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ценивать на применимость и достоверность информацию, полученную в ходе лингвистического исследования (эксперимента);</w:t>
      </w:r>
    </w:p>
    <w:p w14:paraId="311717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DE53E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EAB3F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3.3. У обучающегося будут сформированы умения работать с информацией как часть познавательных универсальных учебных действий:</w:t>
      </w:r>
    </w:p>
    <w:p w14:paraId="4AC2DA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3051AB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482EB3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2AE3A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0FE62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2A24F8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766FC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информации по критериям, предложенным учителем или сформулированным самостоятельно;</w:t>
      </w:r>
    </w:p>
    <w:p w14:paraId="74EB90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информацию.</w:t>
      </w:r>
    </w:p>
    <w:p w14:paraId="0C1B80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3.4. У обучающегося будут сформированы умения общения как часть коммуникативных универсальных учебных действий:</w:t>
      </w:r>
    </w:p>
    <w:p w14:paraId="1623DE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792E52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бальные средства общения, понимать значение социальных знаков;</w:t>
      </w:r>
    </w:p>
    <w:p w14:paraId="012384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распознавать предпосылки конфликтных ситуаций и смягчать конфликты, вести переговоры;</w:t>
      </w:r>
    </w:p>
    <w:p w14:paraId="4A9A84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24D95D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1E764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опоставлять свои суждения с суждениями других участников диалога, обнаруживать различие и сходство позиций;</w:t>
      </w:r>
    </w:p>
    <w:p w14:paraId="651236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06B18C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47792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3.5. У обучающегося будут сформированы умения самоорганизации как части регулятивных универсальных учебных действий:</w:t>
      </w:r>
    </w:p>
    <w:p w14:paraId="5A495E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для решения в учебных и жизненных ситуациях;</w:t>
      </w:r>
    </w:p>
    <w:p w14:paraId="4BB1D2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7FD739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EB71A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план действий, вносить необходимые коррективы в ходе его реализации;</w:t>
      </w:r>
    </w:p>
    <w:p w14:paraId="518B06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ответственность за решение.</w:t>
      </w:r>
    </w:p>
    <w:p w14:paraId="5D94B8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3.6. У обучающегося будут сформированы умения самоконтроля, эмоционального интеллекта как части регулятивных универсальных учебных действий:</w:t>
      </w:r>
    </w:p>
    <w:p w14:paraId="2D6AF5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ными способами самоконтроля (в том числе речевого), самомотивации и рефлексии;</w:t>
      </w:r>
    </w:p>
    <w:p w14:paraId="7B52AD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учебной ситуации и предлагать план её изменения;</w:t>
      </w:r>
    </w:p>
    <w:p w14:paraId="2DCF1A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7D2FA5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7D9EC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вать способность управлять собственными эмоциями и эмоциями других;</w:t>
      </w:r>
    </w:p>
    <w:p w14:paraId="6E4C52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00F72F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относиться к другому человеку и его мнению;</w:t>
      </w:r>
    </w:p>
    <w:p w14:paraId="25E808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вать своё и чужое право на ошибку;</w:t>
      </w:r>
    </w:p>
    <w:p w14:paraId="5195D7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себя и других, не осуждая;</w:t>
      </w:r>
    </w:p>
    <w:p w14:paraId="7C7203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ять открытость;</w:t>
      </w:r>
    </w:p>
    <w:p w14:paraId="3CF36E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ё вокруг.</w:t>
      </w:r>
    </w:p>
    <w:p w14:paraId="61EA37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3.7. У обучающегося будут сформированы умения совместной деятельности:</w:t>
      </w:r>
    </w:p>
    <w:p w14:paraId="716E28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A27A7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E4A78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бщать мнения нескольких человек, проявлять готовность руководить, выполнять поручения, подчиняться;</w:t>
      </w:r>
    </w:p>
    <w:p w14:paraId="19FC1C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7ECF8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8F3C3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1AA24C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11.4. К концу обучения в 5 классе обучающийся получит следующие предметные результаты по отдельным темам программы по русскому языку.</w:t>
      </w:r>
    </w:p>
    <w:p w14:paraId="5F6EAD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1. Общие сведения о языке.</w:t>
      </w:r>
    </w:p>
    <w:p w14:paraId="33FEA8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богатство и выразительность русского языка, приводить примеры, свидетельствующие об этом.</w:t>
      </w:r>
    </w:p>
    <w:p w14:paraId="4B84A2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новные разделы лингвистики, основные единицы языка и речи (звук, морфема, слово, словосочетание, предложение).</w:t>
      </w:r>
    </w:p>
    <w:p w14:paraId="3A58F2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2. Язык и речь.</w:t>
      </w:r>
    </w:p>
    <w:p w14:paraId="016BCC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1F8C89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6D7522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41BD90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205A8E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чтения: просмотровым, ознакомительным, изучающим, поисковым.</w:t>
      </w:r>
    </w:p>
    <w:p w14:paraId="4D16A3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но пересказывать прочитанный или прослушанный текст объёмом не менее 100 слов.</w:t>
      </w:r>
    </w:p>
    <w:p w14:paraId="788B05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w:t>
      </w:r>
      <w:r w:rsidRPr="00337987">
        <w:rPr>
          <w:rFonts w:ascii="Times New Roman" w:hAnsi="Times New Roman" w:cs="Times New Roman"/>
          <w:sz w:val="24"/>
          <w:szCs w:val="24"/>
        </w:rPr>
        <w:lastRenderedPageBreak/>
        <w:t>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086FE1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14:paraId="4724AA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64BE74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3. Текст.</w:t>
      </w:r>
    </w:p>
    <w:p w14:paraId="799A99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3AEF4A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мысловой анализ текста, его композиционных особенностей, определять количество микротем и абзацев.</w:t>
      </w:r>
    </w:p>
    <w:p w14:paraId="08FEF1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3780CD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635669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знание основных признаков текста (повествование) в практике его создания.</w:t>
      </w:r>
    </w:p>
    <w:p w14:paraId="050715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7BE387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станавливать деформированный текст, осуществлять корректировку восстановленного текста с использованием образца.</w:t>
      </w:r>
    </w:p>
    <w:p w14:paraId="62DE2E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0B9FC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7A1C91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11.4.4. Функциональные разновидности языка.</w:t>
      </w:r>
    </w:p>
    <w:p w14:paraId="35195B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бщее представление об особенностях разговорной речи, функциональных стилей, языка художественной литературы.</w:t>
      </w:r>
    </w:p>
    <w:p w14:paraId="28E836FD" w14:textId="77777777" w:rsidR="00337987" w:rsidRPr="00337987" w:rsidRDefault="00337987" w:rsidP="00337987">
      <w:pPr>
        <w:jc w:val="both"/>
        <w:rPr>
          <w:rFonts w:ascii="Times New Roman" w:hAnsi="Times New Roman" w:cs="Times New Roman"/>
          <w:sz w:val="24"/>
          <w:szCs w:val="24"/>
        </w:rPr>
      </w:pPr>
      <w:bookmarkStart w:id="5" w:name="_Hlk128600300"/>
      <w:r w:rsidRPr="00337987">
        <w:rPr>
          <w:rFonts w:ascii="Times New Roman" w:hAnsi="Times New Roman" w:cs="Times New Roman"/>
          <w:sz w:val="24"/>
          <w:szCs w:val="24"/>
        </w:rPr>
        <w:t xml:space="preserve">1.11.4.5. </w:t>
      </w:r>
      <w:bookmarkEnd w:id="5"/>
      <w:r w:rsidRPr="00337987">
        <w:rPr>
          <w:rFonts w:ascii="Times New Roman" w:hAnsi="Times New Roman" w:cs="Times New Roman"/>
          <w:sz w:val="24"/>
          <w:szCs w:val="24"/>
        </w:rPr>
        <w:t>Система языка. </w:t>
      </w:r>
    </w:p>
    <w:p w14:paraId="6F9261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6. Фонетика. Графика. Орфоэпия.</w:t>
      </w:r>
    </w:p>
    <w:p w14:paraId="5DC574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звуки; понимать различие между звуком и буквой, характеризовать систему звуков.</w:t>
      </w:r>
    </w:p>
    <w:p w14:paraId="7B014A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фонетический анализ слов.</w:t>
      </w:r>
    </w:p>
    <w:p w14:paraId="7B8EF4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по фонетике, графике и орфоэпии в практике произношения и правописания слов.</w:t>
      </w:r>
    </w:p>
    <w:p w14:paraId="36534C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7. Орфография.</w:t>
      </w:r>
    </w:p>
    <w:p w14:paraId="34A88C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14:paraId="412C8B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зученные орфограммы.</w:t>
      </w:r>
    </w:p>
    <w:p w14:paraId="64F825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знания по орфографии в практике правописания (в том числе применять знание о правописании разделительных ъ и ь).</w:t>
      </w:r>
    </w:p>
    <w:p w14:paraId="1ECBFF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8. Лексикология.</w:t>
      </w:r>
    </w:p>
    <w:p w14:paraId="1325F9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32D3D6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однозначные и многозначные слова, различать прямое и переносное значения слова.</w:t>
      </w:r>
    </w:p>
    <w:p w14:paraId="03D174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инонимы, антонимы, омонимы; различать многозначные слова и омонимы, правильно употреблять слова-паронимы.</w:t>
      </w:r>
    </w:p>
    <w:p w14:paraId="15762B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тематические группы слов, родовые и видовые понятия.</w:t>
      </w:r>
    </w:p>
    <w:p w14:paraId="716424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лексический анализ слов (в рамках изученного).</w:t>
      </w:r>
    </w:p>
    <w:p w14:paraId="29CFE4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лексическими словарями (толковым словарём, словарями синонимов, антонимов, омонимов, паронимов).</w:t>
      </w:r>
    </w:p>
    <w:p w14:paraId="278E0F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9. Морфемика. Орфография.</w:t>
      </w:r>
    </w:p>
    <w:p w14:paraId="0FFFD0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морфему как минимальную значимую единицу языка.</w:t>
      </w:r>
    </w:p>
    <w:p w14:paraId="63FB54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морфемы в слове (корень, приставку, суффикс, окончание), выделять основу слова.</w:t>
      </w:r>
    </w:p>
    <w:p w14:paraId="3BD8D8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чередование звуков в морфемах (в том числе чередование гласных с нулём звука).</w:t>
      </w:r>
    </w:p>
    <w:p w14:paraId="090303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емный анализ слов.</w:t>
      </w:r>
    </w:p>
    <w:p w14:paraId="53A542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w:t>
      </w:r>
      <w:r w:rsidRPr="00337987">
        <w:rPr>
          <w:rFonts w:ascii="Times New Roman" w:hAnsi="Times New Roman" w:cs="Times New Roman"/>
          <w:sz w:val="24"/>
          <w:szCs w:val="24"/>
        </w:rPr>
        <w:lastRenderedPageBreak/>
        <w:t>изученного), корней с проверяемыми, непроверяемыми, непроизносимыми согласными (в рамках изученного), ё – о после шипящих в корне слова, ы – и после ц.</w:t>
      </w:r>
    </w:p>
    <w:p w14:paraId="0602A2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рфографический анализ слов (в рамках изученного).</w:t>
      </w:r>
    </w:p>
    <w:p w14:paraId="2E1751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стно использовать слова с суффиксами оценки в собственной речи.</w:t>
      </w:r>
    </w:p>
    <w:p w14:paraId="4F9158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10. Морфология. Культура речи. Орфография.</w:t>
      </w:r>
    </w:p>
    <w:p w14:paraId="15FEFE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72660B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мена существительные, имена прилагательные, глаголы.</w:t>
      </w:r>
    </w:p>
    <w:p w14:paraId="4FD302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анализ имён существительных, частичный морфологический анализ имён прилагательных, глаголов.</w:t>
      </w:r>
    </w:p>
    <w:p w14:paraId="6D0E88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рфографический анализ имён существительных, имён прилагательных, глаголов (в рамках изученного).</w:t>
      </w:r>
    </w:p>
    <w:p w14:paraId="619FDA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знания по морфологии при выполнении языкового анализа различных видов и в речевой практике.</w:t>
      </w:r>
    </w:p>
    <w:p w14:paraId="4C7B26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11. Имя существительное.</w:t>
      </w:r>
    </w:p>
    <w:p w14:paraId="2B75DB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3692D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лексико-грамматические разряды имён существительных.</w:t>
      </w:r>
    </w:p>
    <w:p w14:paraId="54F7B6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типы склонения имён существительных, выявлять разносклоняемые и несклоняемые имена существительные.</w:t>
      </w:r>
    </w:p>
    <w:p w14:paraId="3E149C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анализ имён существительных.</w:t>
      </w:r>
    </w:p>
    <w:p w14:paraId="37B5CE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54B116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14:paraId="28BD43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12. Имя прилагательное.</w:t>
      </w:r>
    </w:p>
    <w:p w14:paraId="7FE59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14:paraId="25F0EC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частичный морфологический анализ имён прилагательных (в рамках изученного).</w:t>
      </w:r>
    </w:p>
    <w:p w14:paraId="269A9D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словоизменения, произношения имён прилагательных, постановки в них ударения (в рамках изученного).</w:t>
      </w:r>
    </w:p>
    <w:p w14:paraId="14929D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14:paraId="57BE4A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13. Глагол.</w:t>
      </w:r>
    </w:p>
    <w:p w14:paraId="3A4675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3C0645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глаголы совершенного и несовершенного вида, возвратные и невозвратные.</w:t>
      </w:r>
    </w:p>
    <w:p w14:paraId="5796B3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4B7869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пряжение глагола, спрягать глаголы.</w:t>
      </w:r>
    </w:p>
    <w:p w14:paraId="657B5D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частичный морфологический анализ глаголов (в рамках изученного).</w:t>
      </w:r>
    </w:p>
    <w:p w14:paraId="48B92C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словоизменения глаголов, постановки ударения в глагольных формах (в рамках изученного).</w:t>
      </w:r>
    </w:p>
    <w:p w14:paraId="02EA06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14:paraId="66FC99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4.14. Синтаксис. Культура речи. Пунктуация.</w:t>
      </w:r>
    </w:p>
    <w:p w14:paraId="039EC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7CD7F7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042C2F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w:t>
      </w:r>
      <w:r w:rsidRPr="00337987">
        <w:rPr>
          <w:rFonts w:ascii="Times New Roman" w:hAnsi="Times New Roman" w:cs="Times New Roman"/>
          <w:sz w:val="24"/>
          <w:szCs w:val="24"/>
        </w:rPr>
        <w:lastRenderedPageBreak/>
        <w:t>прямой речью, в сложных предложениях, состоящих из частей, связанных бессоюзной связью и союзами и, но, а, однако, зато, да; оформлять при письме диалог.</w:t>
      </w:r>
    </w:p>
    <w:p w14:paraId="2E1583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унктуационный анализ предложения (в рамках изученного).</w:t>
      </w:r>
    </w:p>
    <w:p w14:paraId="0A6A47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 К концу обучения в 6 классе обучающийся получит следующие предметные результаты по отдельным темам программы по русскому языку:</w:t>
      </w:r>
    </w:p>
    <w:p w14:paraId="2A4746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1. Общие сведения о языке.</w:t>
      </w:r>
    </w:p>
    <w:p w14:paraId="0B7B00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14:paraId="08DB58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русском литературном языке.</w:t>
      </w:r>
    </w:p>
    <w:p w14:paraId="61ED42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2. Язык и речь.</w:t>
      </w:r>
    </w:p>
    <w:p w14:paraId="660A9F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40A6D0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диалоге (побуждение к действию, обмен мнениями) объёмом не менее 4 реплик.</w:t>
      </w:r>
    </w:p>
    <w:p w14:paraId="5A9959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4818BF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чтения: просмотровым, ознакомительным, изучающим, поисковым.</w:t>
      </w:r>
    </w:p>
    <w:p w14:paraId="78696B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но пересказывать прочитанный или прослушанный текст объёмом не менее 110 слов.</w:t>
      </w:r>
    </w:p>
    <w:p w14:paraId="7F48E4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14:paraId="2A670D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4E6FA9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2CC24B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3. Текст.</w:t>
      </w:r>
    </w:p>
    <w:p w14:paraId="34DA35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325556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0EEB9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7F2D27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02558C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мысловой анализ текста, его композиционных особенностей, определять количество микротем и абзацев.</w:t>
      </w:r>
    </w:p>
    <w:p w14:paraId="26F521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250D1A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2D059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0DF675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дактировать собственные тексты с использованием знаний норм современного русского литературного языка.</w:t>
      </w:r>
    </w:p>
    <w:p w14:paraId="42FE58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4. Функциональные разновидности языка.</w:t>
      </w:r>
    </w:p>
    <w:p w14:paraId="329ABA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74E653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430D04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5. Система языка.</w:t>
      </w:r>
    </w:p>
    <w:p w14:paraId="657AEF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6. Лексикология. Культура речи.</w:t>
      </w:r>
    </w:p>
    <w:p w14:paraId="383DD1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36AA3B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3BC6BE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в тексте фразеологизмы, определять их значения; характеризовать ситуацию употребления фразеологизма.</w:t>
      </w:r>
    </w:p>
    <w:p w14:paraId="52910A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215BB4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7. Словообразование. Культура речи. Орфография.</w:t>
      </w:r>
    </w:p>
    <w:p w14:paraId="562F47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формообразующие и словообразующие морфемы в слове; выделять производящую основу.</w:t>
      </w:r>
    </w:p>
    <w:p w14:paraId="6EDB01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62DCAA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46937F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14:paraId="238A94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5.8. Морфология. Культура речи. Орфография.</w:t>
      </w:r>
    </w:p>
    <w:p w14:paraId="167705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обенности словообразования имён существительных.</w:t>
      </w:r>
    </w:p>
    <w:p w14:paraId="6F233F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слитного и дефисного написания пол- и полу- со словами.</w:t>
      </w:r>
    </w:p>
    <w:p w14:paraId="363E91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произношения, постановки ударения (в рамках изученного), словоизменения имён существительных.</w:t>
      </w:r>
    </w:p>
    <w:p w14:paraId="1961DE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14:paraId="5A909C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14:paraId="78C328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71EA61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47A1D8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270CB0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2CCDB1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14:paraId="6A1637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716C37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правописания ь в формах глагола повелительного наклонения.</w:t>
      </w:r>
    </w:p>
    <w:p w14:paraId="5FA35A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14:paraId="18C653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фонетический анализ слов; использовать знания по фонетике и графике в практике произношения и правописания слов.</w:t>
      </w:r>
    </w:p>
    <w:p w14:paraId="0B8A8E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5D8334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0D7113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 К концу обучения в 7 классе обучающийся получит следующие предметные результаты по отдельным темам программы по русскому языку:</w:t>
      </w:r>
    </w:p>
    <w:p w14:paraId="46130A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1. Общие сведения о языке.</w:t>
      </w:r>
    </w:p>
    <w:p w14:paraId="638B8F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14:paraId="7BFC4B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2. Язык и речь.</w:t>
      </w:r>
    </w:p>
    <w:p w14:paraId="18D918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5B8175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14:paraId="107FD2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диалога: диалог – запрос информации, диалог – сообщение информации.</w:t>
      </w:r>
    </w:p>
    <w:p w14:paraId="12CD1C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61C4B1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чтения: просмотровым, ознакомительным, изучающим, поисковым.</w:t>
      </w:r>
    </w:p>
    <w:p w14:paraId="51CB5C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но пересказывать прослушанный или прочитанный текст объёмом не менее 120 слов.</w:t>
      </w:r>
    </w:p>
    <w:p w14:paraId="01B813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0DBF29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14:paraId="79A99B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14:paraId="7AB405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3. Текст.</w:t>
      </w:r>
    </w:p>
    <w:p w14:paraId="673DA0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423DED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мысловой анализ текста, его композиционных особенностей, определять количество микротем и абзацев.</w:t>
      </w:r>
    </w:p>
    <w:p w14:paraId="5CD969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лексические и грамматические средства связи предложений и частей текста.</w:t>
      </w:r>
    </w:p>
    <w:p w14:paraId="1BB345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477957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150E86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сообщение на заданную тему в виде презентации.</w:t>
      </w:r>
    </w:p>
    <w:p w14:paraId="695D60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содержание научно-учебного текста в виде таблицы, схемы; представлять содержание таблицы, схемы в виде текста.</w:t>
      </w:r>
    </w:p>
    <w:p w14:paraId="3E5AE1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3F8A8B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4. Функциональные разновидности языка.</w:t>
      </w:r>
    </w:p>
    <w:p w14:paraId="410BF6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030522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770675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публицистического стиля в жанре репортажа, заметки, интервью; оформлять деловые бумаги (инструкция).</w:t>
      </w:r>
    </w:p>
    <w:p w14:paraId="4DE241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нормами построения текстов публицистического стиля.</w:t>
      </w:r>
    </w:p>
    <w:p w14:paraId="7BEDDD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6F58AD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38118E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5. Система языка.</w:t>
      </w:r>
    </w:p>
    <w:p w14:paraId="14A536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21279D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14:paraId="07BF93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5B7FB3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4D1015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7D0E1F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21CC63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рамматические словари и справочники в речевой практике.</w:t>
      </w:r>
    </w:p>
    <w:p w14:paraId="391F13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6. Морфология. Культура речи. Орфография.</w:t>
      </w:r>
    </w:p>
    <w:p w14:paraId="784AAA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6383A0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7. Причастие.</w:t>
      </w:r>
    </w:p>
    <w:p w14:paraId="4BC136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4E41AE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48BD87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оводить морфологический, орфографический анализ причастий, применять это умение в речевой практике.</w:t>
      </w:r>
    </w:p>
    <w:p w14:paraId="29FB6E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словосочетания с причастием в роли зависимого слова, конструировать причастные обороты.</w:t>
      </w:r>
    </w:p>
    <w:p w14:paraId="2DD00D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14:paraId="219EE6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 расставлять знаки препинания в предложениях с причастным оборотом.</w:t>
      </w:r>
    </w:p>
    <w:p w14:paraId="67EAC0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и пунктуационный анализ предложений с причастным оборотом (в рамках изученного).</w:t>
      </w:r>
    </w:p>
    <w:p w14:paraId="33E41B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8. Деепричастие.</w:t>
      </w:r>
    </w:p>
    <w:p w14:paraId="510FBA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деепричастие как особую форму глагола.</w:t>
      </w:r>
    </w:p>
    <w:p w14:paraId="63708A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признаки глагола и наречия в деепричастии, синтаксическую функцию деепричастия.</w:t>
      </w:r>
    </w:p>
    <w:p w14:paraId="6F7CFC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деепричастия совершенного и несовершенного вида.</w:t>
      </w:r>
    </w:p>
    <w:p w14:paraId="28EAE6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орфографический анализ деепричастий, применять это умение в речевой практике.</w:t>
      </w:r>
    </w:p>
    <w:p w14:paraId="569812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ировать деепричастный оборот, определять роль деепричастия в предложении.</w:t>
      </w:r>
    </w:p>
    <w:p w14:paraId="231676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стно использовать деепричастия в речи.</w:t>
      </w:r>
    </w:p>
    <w:p w14:paraId="2FBF7F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 ставить ударение в деепричастиях.</w:t>
      </w:r>
    </w:p>
    <w:p w14:paraId="6091CA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авила написания гласных в суффиксах деепричастий, правила слитного и раздельного написания не с деепричастиями.</w:t>
      </w:r>
    </w:p>
    <w:p w14:paraId="5415EC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 строить предложения с одиночными деепричастиями и деепричастными оборотами.</w:t>
      </w:r>
    </w:p>
    <w:p w14:paraId="68164F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 расставлять знаки препинания в предложениях с одиночным деепричастием и деепричастным оборотом.</w:t>
      </w:r>
    </w:p>
    <w:p w14:paraId="3AF247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14:paraId="7BBCC5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9. Наречие.</w:t>
      </w:r>
    </w:p>
    <w:p w14:paraId="13E816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49BE5A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орфографический анализ наречий (в рамках изученного), применять это умение в речевой практике.</w:t>
      </w:r>
    </w:p>
    <w:p w14:paraId="269F35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образования степеней сравнения наречий, произношения наречий, постановки в них ударения.</w:t>
      </w:r>
    </w:p>
    <w:p w14:paraId="44D91F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14:paraId="58A9C6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10. Слова категории состояния.</w:t>
      </w:r>
    </w:p>
    <w:p w14:paraId="0431C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03E65A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11. Служебные части речи.</w:t>
      </w:r>
    </w:p>
    <w:p w14:paraId="3718A1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бщую характеристику служебных частей речи, объяснять их отличия от самостоятельных частей речи.</w:t>
      </w:r>
    </w:p>
    <w:p w14:paraId="46EDEA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12. Предлог.</w:t>
      </w:r>
    </w:p>
    <w:p w14:paraId="30375A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едлог как служебную часть речи, различать производные и непроизводные предлоги, простые и составные предлоги.</w:t>
      </w:r>
    </w:p>
    <w:p w14:paraId="56A7BD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7C1B6A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14:paraId="42C7D6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14:paraId="07841C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13. Союз.</w:t>
      </w:r>
    </w:p>
    <w:p w14:paraId="7234A0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67F936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14:paraId="5EA12C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анализ союзов, применять это умение в речевой практике.</w:t>
      </w:r>
    </w:p>
    <w:p w14:paraId="683CB7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6.14. Частица.</w:t>
      </w:r>
    </w:p>
    <w:p w14:paraId="7C5D64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25F285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частицы в речи в соответствии с их значением и стилистической окраской; соблюдать правила правописания частиц.</w:t>
      </w:r>
    </w:p>
    <w:p w14:paraId="63FDB0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анализ частиц, применять это умение в речевой практике.</w:t>
      </w:r>
    </w:p>
    <w:p w14:paraId="1656F9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11.6.15. Междометия и звукоподражательные слова.</w:t>
      </w:r>
    </w:p>
    <w:p w14:paraId="21A9A2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03DA64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морфологический анализ междометий, применять это умение в речевой практике.</w:t>
      </w:r>
    </w:p>
    <w:p w14:paraId="6C584A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унктуационные правила оформления предложений с междометиями.</w:t>
      </w:r>
    </w:p>
    <w:p w14:paraId="1223A4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грамматические омонимы.</w:t>
      </w:r>
    </w:p>
    <w:p w14:paraId="7C5873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 К концу обучения в 8 классе обучающийся получит следующие предметные результаты по отдельным темам программы по русскому языку:</w:t>
      </w:r>
    </w:p>
    <w:p w14:paraId="6847DF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11.7.1. Общие сведения о языке.</w:t>
      </w:r>
    </w:p>
    <w:p w14:paraId="285D48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русском языке как одном из славянских языков.</w:t>
      </w:r>
    </w:p>
    <w:p w14:paraId="1DB1DB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2. Язык и речь.</w:t>
      </w:r>
    </w:p>
    <w:p w14:paraId="4B49B7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6600C3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464A3B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28E22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чтения: просмотровым, ознакомительным, изучающим, поисковым.</w:t>
      </w:r>
    </w:p>
    <w:p w14:paraId="0657BF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но пересказывать прочитанный или прослушанный текст объёмом не менее 140 слов.</w:t>
      </w:r>
    </w:p>
    <w:p w14:paraId="6F64F2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0EC0EE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14:paraId="1A78C4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26073A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3. Текст.</w:t>
      </w:r>
    </w:p>
    <w:p w14:paraId="7E53E8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740B32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6C8F7F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58172A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BBF63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сообщение на заданную тему в виде презентации.</w:t>
      </w:r>
    </w:p>
    <w:p w14:paraId="485A26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58EA0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0BAA3A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4. Функциональные разновидности языка.</w:t>
      </w:r>
    </w:p>
    <w:p w14:paraId="1C827F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556DF5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7676C0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14:paraId="44C948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5. Система языка.</w:t>
      </w:r>
    </w:p>
    <w:p w14:paraId="78F964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6. </w:t>
      </w:r>
      <w:r w:rsidRPr="00337987">
        <w:rPr>
          <w:rFonts w:ascii="Times New Roman" w:hAnsi="Times New Roman" w:cs="Times New Roman"/>
          <w:sz w:val="24"/>
          <w:szCs w:val="24"/>
          <w:lang w:val="en-US"/>
        </w:rPr>
        <w:t>C</w:t>
      </w:r>
      <w:r w:rsidRPr="00337987">
        <w:rPr>
          <w:rFonts w:ascii="Times New Roman" w:hAnsi="Times New Roman" w:cs="Times New Roman"/>
          <w:sz w:val="24"/>
          <w:szCs w:val="24"/>
        </w:rPr>
        <w:t>интаксис. Культура речи. Пунктуация.</w:t>
      </w:r>
    </w:p>
    <w:p w14:paraId="128B2E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интаксисе как разделе лингвистики, распознавать словосочетание и предложение как единицы синтаксиса.</w:t>
      </w:r>
    </w:p>
    <w:p w14:paraId="009610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функции знаков препинания.</w:t>
      </w:r>
    </w:p>
    <w:p w14:paraId="181141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7. Словосочетание.</w:t>
      </w:r>
    </w:p>
    <w:p w14:paraId="6909CD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38250B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менять нормы построения словосочетаний.</w:t>
      </w:r>
    </w:p>
    <w:p w14:paraId="004963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7.8. Предложение.</w:t>
      </w:r>
    </w:p>
    <w:p w14:paraId="1A8CD5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27D4F5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2FEBC7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14:paraId="034682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43182C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117436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14:paraId="326D67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2A2804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нормы построения предложений с однородными членами, связанными двойными союзами не только… но и, как… так и.</w:t>
      </w:r>
    </w:p>
    <w:p w14:paraId="5C3C81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 либ</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 ни... ни, т</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 т</w:t>
      </w:r>
      <w:r w:rsidRPr="00337987">
        <w:rPr>
          <w:rFonts w:ascii="Times New Roman" w:hAnsi="Times New Roman" w:cs="Times New Roman"/>
          <w:sz w:val="24"/>
          <w:szCs w:val="24"/>
          <w:lang w:val="en-US"/>
        </w:rPr>
        <w:t>o</w:t>
      </w:r>
      <w:r w:rsidRPr="00337987">
        <w:rPr>
          <w:rFonts w:ascii="Times New Roman" w:hAnsi="Times New Roman" w:cs="Times New Roman"/>
          <w:sz w:val="24"/>
          <w:szCs w:val="24"/>
        </w:rPr>
        <w:t>); правила постановки знаков препинания в предложениях с обобщающим словом при однородных членах.</w:t>
      </w:r>
    </w:p>
    <w:p w14:paraId="184CBF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w:t>
      </w:r>
      <w:r w:rsidRPr="00337987">
        <w:rPr>
          <w:rFonts w:ascii="Times New Roman" w:hAnsi="Times New Roman" w:cs="Times New Roman"/>
          <w:sz w:val="24"/>
          <w:szCs w:val="24"/>
        </w:rPr>
        <w:lastRenderedPageBreak/>
        <w:t>членами, обращением, вводными словами и предложениями, вставными конструкциями, междометиями.</w:t>
      </w:r>
    </w:p>
    <w:p w14:paraId="534C78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37A488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3E0B90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5CA456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ложные предложения, конструкции с чужой речью (в рамках изученного).</w:t>
      </w:r>
    </w:p>
    <w:p w14:paraId="27AA19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439E4B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 К концу обучения в 9 классе обучающийся получит следующие предметные результаты по отдельным темам программы по русскому языку:</w:t>
      </w:r>
    </w:p>
    <w:p w14:paraId="2AC562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1. Общие сведения о языке.</w:t>
      </w:r>
    </w:p>
    <w:p w14:paraId="715044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2F5DD5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2. Язык и речь.</w:t>
      </w:r>
    </w:p>
    <w:p w14:paraId="3DC32A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033944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470C6F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4327D6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чтения: просмотровым, ознакомительным, изучающим, поисковым.</w:t>
      </w:r>
    </w:p>
    <w:p w14:paraId="6A5C84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но пересказывать прочитанный или прослушанный текст объёмом не менее 150 слов.</w:t>
      </w:r>
    </w:p>
    <w:p w14:paraId="7A41DB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уществлять выбор языковых средств для создания высказывания в соответствии с целью, темой и коммуникативным замыслом.</w:t>
      </w:r>
    </w:p>
    <w:p w14:paraId="4B9770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14:paraId="0BD4CF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3. Текст.</w:t>
      </w:r>
    </w:p>
    <w:p w14:paraId="7E36B3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текст: определять тему и главную мысль текста, подбирать заголовок, отражающий тему или главную мысль текста.</w:t>
      </w:r>
    </w:p>
    <w:p w14:paraId="13842B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принадлежность текста к функционально-смысловому типу речи.</w:t>
      </w:r>
    </w:p>
    <w:p w14:paraId="507FCE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 тексте типовые фрагменты – описание, повествование, рассуждение-доказательство, оценочные высказывания.</w:t>
      </w:r>
    </w:p>
    <w:p w14:paraId="52135E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содержание текста по заголовку, ключевым словам, зачину или концовке.</w:t>
      </w:r>
    </w:p>
    <w:p w14:paraId="4C1BE7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отличительные признаки текстов разных жанров.</w:t>
      </w:r>
    </w:p>
    <w:p w14:paraId="659E44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высказывание на основе текста: выражать своё отношение к прочитанному или прослушанному в устной и письменной форме.</w:t>
      </w:r>
    </w:p>
    <w:p w14:paraId="03BB5E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462368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75B81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6C7F4B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6A709D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7D676E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4. Функциональные разновидности языка.</w:t>
      </w:r>
    </w:p>
    <w:p w14:paraId="040A0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1021C0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79D5B2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163FB8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258D29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338685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5. Система языка. Синтаксис. Культура речи. Пунктуация.</w:t>
      </w:r>
    </w:p>
    <w:p w14:paraId="4AB4FF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6. Сложносочинённое предложение.</w:t>
      </w:r>
    </w:p>
    <w:p w14:paraId="1CACE0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основные средства синтаксической связи между частями сложного предложения.</w:t>
      </w:r>
    </w:p>
    <w:p w14:paraId="2F3E67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14:paraId="081E0C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03DE2A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D135C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собенности употребления сложносочинённых предложений в речи.</w:t>
      </w:r>
    </w:p>
    <w:p w14:paraId="6ADA49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основные нормы построения сложносочинённого предложения.</w:t>
      </w:r>
    </w:p>
    <w:p w14:paraId="534D46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568D52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и пунктуационный анализ сложносочинённых предложений.</w:t>
      </w:r>
    </w:p>
    <w:p w14:paraId="06A7BF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авила постановки знаков препинания в сложносочинённых предложениях.</w:t>
      </w:r>
    </w:p>
    <w:p w14:paraId="6C6E84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7. Сложноподчинённое предложение.</w:t>
      </w:r>
    </w:p>
    <w:p w14:paraId="66D7A7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7A49F4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дчинительные союзы и союзные слова.</w:t>
      </w:r>
    </w:p>
    <w:p w14:paraId="023A22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0B54C3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4DE08A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однородное, неоднородное и последовательное подчинение придаточных частей.</w:t>
      </w:r>
    </w:p>
    <w:p w14:paraId="3A3C3F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3462D2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основные нормы построения сложноподчинённого предложения.</w:t>
      </w:r>
    </w:p>
    <w:p w14:paraId="4E320A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собенности употребления сложноподчинённых предложений в речи.</w:t>
      </w:r>
    </w:p>
    <w:p w14:paraId="70B7C2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и пунктуационный анализ сложноподчинённых предложений.</w:t>
      </w:r>
    </w:p>
    <w:p w14:paraId="549D45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нормы построения сложноподчинённых предложений и правила постановки знаков препинания в них.</w:t>
      </w:r>
    </w:p>
    <w:p w14:paraId="30877B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8. Бессоюзное сложное предложение.</w:t>
      </w:r>
    </w:p>
    <w:p w14:paraId="589EB1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5B11DE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блюдать основные грамматические нормы построения бессоюзного сложного предложения. </w:t>
      </w:r>
    </w:p>
    <w:p w14:paraId="579E6D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особенности употребления бессоюзных сложных предложений в речи. </w:t>
      </w:r>
    </w:p>
    <w:p w14:paraId="73E2F0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и пунктуационный анализ бессоюзных сложных предложений.</w:t>
      </w:r>
    </w:p>
    <w:p w14:paraId="643ABA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3C076A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9. Сложные предложения с разными видами союзной и бессоюзной связи.</w:t>
      </w:r>
    </w:p>
    <w:p w14:paraId="038EE2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типы сложных предложений с разными видами связи.</w:t>
      </w:r>
    </w:p>
    <w:p w14:paraId="1B8DCB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основные нормы построения сложных предложений с разными видами связи.</w:t>
      </w:r>
    </w:p>
    <w:p w14:paraId="29C666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сложные предложения с разными видами связи в речи.</w:t>
      </w:r>
    </w:p>
    <w:p w14:paraId="3B4C3A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интаксический и пунктуационный анализ сложных предложений с разными видами связи.</w:t>
      </w:r>
    </w:p>
    <w:p w14:paraId="766197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авила постановки знаков препинания в сложных предложениях с разными видами связи.</w:t>
      </w:r>
    </w:p>
    <w:p w14:paraId="1908CB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8.10. Прямая и косвенная речь.</w:t>
      </w:r>
    </w:p>
    <w:p w14:paraId="01613F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ямую и косвенную речь; выявлять синонимию предложений с прямой и косвенной речью.</w:t>
      </w:r>
    </w:p>
    <w:p w14:paraId="0ADE61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тировать и применять разные способы включения цитат в высказывание.</w:t>
      </w:r>
    </w:p>
    <w:p w14:paraId="104AB0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основные нормы построения предложений с прямой и косвенной речью, при цитировании.</w:t>
      </w:r>
    </w:p>
    <w:p w14:paraId="1C6FDF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менять правила постановки знаков препинания в предложениях с прямой и косвенной речью, при цитировании.</w:t>
      </w:r>
    </w:p>
    <w:p w14:paraId="0ADCE43D"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2.  Рабочая программа по учебному предмету «Литература». </w:t>
      </w:r>
    </w:p>
    <w:p w14:paraId="572CA7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  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14:paraId="672794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 Пояснительная записка.</w:t>
      </w:r>
    </w:p>
    <w:p w14:paraId="748485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1.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14:paraId="1B0B9A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 Программа по литературе позволит учителю:</w:t>
      </w:r>
    </w:p>
    <w:p w14:paraId="274136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 </w:t>
      </w:r>
    </w:p>
    <w:p w14:paraId="0BD69B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рабочей программой воспитания.</w:t>
      </w:r>
    </w:p>
    <w:p w14:paraId="4313E8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 Личностные и метапредметные результаты в программе по литературе представлены с учё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w:t>
      </w:r>
    </w:p>
    <w:p w14:paraId="6DCA5D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14:paraId="07606F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1996C9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6. Полноценное литературное образование на уровне основного общего образования невозм2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48B462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2.2.7. 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4B3EA9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8. 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3DF8EC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119732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10. Достижение целей изучения литературы возможно при решении учебных задач, которые постепенно усложняются от 5 к 9 классу.</w:t>
      </w:r>
    </w:p>
    <w:p w14:paraId="707C97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76BEC9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104E68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w:t>
      </w:r>
      <w:r w:rsidRPr="00337987">
        <w:rPr>
          <w:rFonts w:ascii="Times New Roman" w:hAnsi="Times New Roman" w:cs="Times New Roman"/>
          <w:sz w:val="24"/>
          <w:szCs w:val="24"/>
        </w:rPr>
        <w:lastRenderedPageBreak/>
        <w:t>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2B0BAE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7A2B65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11. 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 </w:t>
      </w:r>
    </w:p>
    <w:p w14:paraId="6DF491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 Содержание обучения в 5 классе.</w:t>
      </w:r>
    </w:p>
    <w:p w14:paraId="5A8B09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1. Мифология.</w:t>
      </w:r>
    </w:p>
    <w:p w14:paraId="22F155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фы народов России и мира.</w:t>
      </w:r>
    </w:p>
    <w:p w14:paraId="1F5C5B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2. Фольклор.</w:t>
      </w:r>
    </w:p>
    <w:p w14:paraId="353A04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лые жанры: пословицы, поговорки, загадки. Сказки народов России и народов мира (не менее трёх).</w:t>
      </w:r>
    </w:p>
    <w:p w14:paraId="0DD39A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3.3. Литература перв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09C8C5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А. Крылов. Басни (три по выбору). Например, «Волк на псарне», «Листы и Корни», «Свинья под Дубом», «Квартет», «Осёл и Соловей», «Ворона и Лисица» и другие.</w:t>
      </w:r>
    </w:p>
    <w:p w14:paraId="76421A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С. Пушкин. Стихотворения (не менее трёх). «Зимнее утро», «Зимний вечер», «Няне» и другие. «Сказка о мёртвой царевне и о семи богатырях».</w:t>
      </w:r>
    </w:p>
    <w:p w14:paraId="60FAE7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Ю. Лермонтов. Стихотворение «Бородино».</w:t>
      </w:r>
    </w:p>
    <w:p w14:paraId="149BD1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 В. Гоголь. Повесть «Ночь перед Рождеством» из сборника.</w:t>
      </w:r>
    </w:p>
    <w:p w14:paraId="38C7E6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чера на хуторе близ Диканьки».</w:t>
      </w:r>
    </w:p>
    <w:p w14:paraId="67D3C1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3.4. Литература втор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41B5F2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 Тургенев. Рассказ «Муму».</w:t>
      </w:r>
    </w:p>
    <w:p w14:paraId="7C2416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Некрасов. Стихотворения (не менее двух). «Крестьянские дети». «Школьник». Поэма «Мороз, Красный нос» (фрагмент).</w:t>
      </w:r>
    </w:p>
    <w:p w14:paraId="0F8000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Н. Толстой. Рассказ «Кавказский пленник».</w:t>
      </w:r>
    </w:p>
    <w:p w14:paraId="3CA872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3.5. Литература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ХХ веков.</w:t>
      </w:r>
    </w:p>
    <w:p w14:paraId="254FBC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3.5.1. Стихотворения отечественных поэто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ХХ веков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14:paraId="7EFAD4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3.5.2. Юмористические рассказы отечественных писателей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ов. А.П. Чехов (два рассказа по выбору). Например, «Лошадиная фамилия», «Мальчики», «Хирургия» и другие.</w:t>
      </w:r>
    </w:p>
    <w:p w14:paraId="77A764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 М.М. Зощенко (два рассказа по выбору). Например, «Галоша», «Лёля и Минька», «Ёлка», «Золотые слова», «Встреча» и другие.</w:t>
      </w:r>
    </w:p>
    <w:p w14:paraId="6BB61D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3. Произведения отечественной литературы о природе и животных (не менее двух). А.И. Куприн, М.М. Пришвин, К.Г. Паустовский.</w:t>
      </w:r>
    </w:p>
    <w:p w14:paraId="44990B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П. Платонов. Рассказы (один по выбору). Например, «Корова», «Никита» и другие.</w:t>
      </w:r>
    </w:p>
    <w:p w14:paraId="3E50C2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П. Астафьев. Рассказ «Васюткино озеро».</w:t>
      </w:r>
    </w:p>
    <w:p w14:paraId="3B3920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3.6. Литератур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ов.</w:t>
      </w:r>
    </w:p>
    <w:p w14:paraId="198FE7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1. 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40B48D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3.6.2. Произведения отечественных писателей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14:paraId="69AA4A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3. 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14:paraId="44F547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 Литература народов Российской Федерации.</w:t>
      </w:r>
    </w:p>
    <w:p w14:paraId="10BF4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ихотворения (одно по выбору). Р.Г. Гамзатов «Песня соловья»; М. Карим «Эту песню мать мне пела».</w:t>
      </w:r>
    </w:p>
    <w:p w14:paraId="14A65A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 Зарубежная литература.</w:t>
      </w:r>
    </w:p>
    <w:p w14:paraId="4CF21F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1. Х.К. Андерсен. Сказки (одна по выбору). Например, «Снежная королева», «Соловей» и другие.</w:t>
      </w:r>
    </w:p>
    <w:p w14:paraId="7FBFA8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2. 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76C17B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3. 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77995B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4. Зарубежная приключенческая проза (два произведения по выбору). Например, Р. Стивенсон «Остров сокровищ», «Чёрная стрела» и другие.</w:t>
      </w:r>
    </w:p>
    <w:p w14:paraId="515F45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5. 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4F0A90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 Содержание обучения в 6 классе.</w:t>
      </w:r>
    </w:p>
    <w:p w14:paraId="6367C4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1. Античная литература.</w:t>
      </w:r>
      <w:r w:rsidRPr="00337987">
        <w:rPr>
          <w:rFonts w:ascii="Times New Roman" w:hAnsi="Times New Roman" w:cs="Times New Roman"/>
          <w:sz w:val="24"/>
          <w:szCs w:val="24"/>
        </w:rPr>
        <w:tab/>
      </w:r>
    </w:p>
    <w:p w14:paraId="1EDCA1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мер. Поэмы. «Илиада», «Одиссея» (фрагменты).</w:t>
      </w:r>
    </w:p>
    <w:p w14:paraId="113322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4.2. Фольклор. </w:t>
      </w:r>
    </w:p>
    <w:p w14:paraId="71B962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усские былины (не менее двух). Например, «Илья Муромец и Соловей-разбойник», «Садко» и другие.</w:t>
      </w:r>
    </w:p>
    <w:p w14:paraId="6FF790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14:paraId="0777A3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3. Древнерусская литература.</w:t>
      </w:r>
    </w:p>
    <w:p w14:paraId="13D402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14:paraId="476771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4.4. Литература перв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667809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С. Пушкин. Стихотворения (не менее трёх). «Песнь о вещем Олеге», «Зимняя дорога», «Узник», «Туча» и другие, роман «Дубровский».</w:t>
      </w:r>
    </w:p>
    <w:p w14:paraId="2614C4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Ю. Лермонтов. Стихотворения (не менее трёх). «Три пальмы», «Листок», «Утёс» и другие.</w:t>
      </w:r>
    </w:p>
    <w:p w14:paraId="05BA39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В. Кольцов. Стихотворения (не менее двух). Например, «Косарь», «Соловей» и другие.</w:t>
      </w:r>
    </w:p>
    <w:p w14:paraId="543AB4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4.5. Литература втор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6B3D26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 Тютчев. Стихотворения (не менее двух). «Есть в осени первоначальной…», «С поляны коршун поднялся…» и другие.</w:t>
      </w:r>
    </w:p>
    <w:p w14:paraId="23F8BE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А. Фет. Стихотворения (не менее двух). «Учись у них – у дуба, у берёзы…», «Я пришёл к тебе с приветом…» и другие.</w:t>
      </w:r>
    </w:p>
    <w:p w14:paraId="18B216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 Тургенев. Рассказ «Бежин луг».</w:t>
      </w:r>
    </w:p>
    <w:p w14:paraId="03062A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С. Лесков. Сказ «Левша».</w:t>
      </w:r>
    </w:p>
    <w:p w14:paraId="1E8809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Н. Толстой. Повесть «Детство» (главы).</w:t>
      </w:r>
    </w:p>
    <w:p w14:paraId="63DA45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П. Чехов. Рассказы (три по выбору). Например, «Толстый и тонкий», «Хамелеон», «Смерть чиновника» и другие.</w:t>
      </w:r>
    </w:p>
    <w:p w14:paraId="47976E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И. Куприн. Рассказ «Чудесный доктор».</w:t>
      </w:r>
    </w:p>
    <w:p w14:paraId="177A8E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4.6. Литератур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w:t>
      </w:r>
    </w:p>
    <w:p w14:paraId="53BA3A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6.1. Стихотворения отечественных поэтов начала ХХ века (не менее двух). Например, стихотворения С.А. Есенина, В.В. Маяковского, А.А. Блока и другие.</w:t>
      </w:r>
    </w:p>
    <w:p w14:paraId="2A7113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4.6.2. Стихотворения отечественных поэтов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 (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14:paraId="4EF72F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4.6.3. Проза отечественных писателей конц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а, в том числе о Великой Отечественной войне (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42 Новый год») и другие.</w:t>
      </w:r>
    </w:p>
    <w:p w14:paraId="7BF0C2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Г. Распутин. Рассказ «Уроки французского».</w:t>
      </w:r>
    </w:p>
    <w:p w14:paraId="5E7106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2.4.6.4. 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14:paraId="311567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6.5. 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14:paraId="1D2131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7. Литература народов Российской Федерации.</w:t>
      </w:r>
    </w:p>
    <w:p w14:paraId="1D7117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14:paraId="16AEF0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8. Зарубежная литература.</w:t>
      </w:r>
    </w:p>
    <w:p w14:paraId="5058DA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8.1. Д. Дефо «Робинзон Крузо» (главы по выбору).</w:t>
      </w:r>
    </w:p>
    <w:p w14:paraId="7BBB1F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8.2. Д. Свифт «Путешествия Гулливера» (главы по выбору).</w:t>
      </w:r>
    </w:p>
    <w:p w14:paraId="54AE8A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8.3. 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14:paraId="470BC8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8.4. 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14:paraId="2A0937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5. Содержание обучения в 7 классе.</w:t>
      </w:r>
    </w:p>
    <w:p w14:paraId="3EB4A5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5.1. Древнерусская литература.</w:t>
      </w:r>
    </w:p>
    <w:p w14:paraId="332B83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евнерусские повести (одна повесть по выбору). Например, «Поучение» Владимира Мономаха (в сокращении) и другие.</w:t>
      </w:r>
    </w:p>
    <w:p w14:paraId="2767CC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5.2. Литература перв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5425FA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50190E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6C3BDC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В. Гоголь. Повесть «Тарас Бульба».</w:t>
      </w:r>
    </w:p>
    <w:p w14:paraId="4F8864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5.3. Литература втор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3E7A44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739D73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Н. Толстой. Рассказ «После бала».</w:t>
      </w:r>
    </w:p>
    <w:p w14:paraId="7A59A6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Н.А. Некрасов. Стихотворения (не менее двух). Например, «Размышления у парадного подъезда», «Железная дорога» и другие.</w:t>
      </w:r>
    </w:p>
    <w:p w14:paraId="5C5FD0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эзия втор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 Ф.И. Тютчев, А.А. Фет, А.К. Толстой и другие (не менее двух стихотворений по выбору).</w:t>
      </w:r>
    </w:p>
    <w:p w14:paraId="62D903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14:paraId="3A6797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изведения отечественных и зарубежных писателей на историческую тему (не менее двух). Например, А.К. Толстой, Р. Сабатини, Ф. Купер и другие.</w:t>
      </w:r>
    </w:p>
    <w:p w14:paraId="333728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5.4. Литература конца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w:t>
      </w:r>
    </w:p>
    <w:p w14:paraId="660F1E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П. Чехов. Рассказы (один по выбору). Например, «Тоска», «Злоумышленник» и другие.</w:t>
      </w:r>
    </w:p>
    <w:p w14:paraId="6D2411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 Горький. Ранние рассказы (одно произведение по выбору). Например, «Старуха Изергиль» (легенда о Данко), «Челкаш» и другие.</w:t>
      </w:r>
    </w:p>
    <w:p w14:paraId="1BC003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14:paraId="304812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5.5. Литература перв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w:t>
      </w:r>
    </w:p>
    <w:p w14:paraId="580BB0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С. Грин. Повести и рассказы (одно произведение по выбору). Например, «Алые паруса», «Зелёная лампа» и другие.</w:t>
      </w:r>
    </w:p>
    <w:p w14:paraId="536E7A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течественная поэзия перв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 Стихотворения на тему мечты и реальности (два-три по выбору). Например, стихотворения А.А. Блока, Н.С. Гумилёва, М.И. Цветаевой и другие.</w:t>
      </w:r>
    </w:p>
    <w:p w14:paraId="505BAA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14:paraId="67A010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 Шолохов «Донские рассказы» (один по выбору). Например, «Родинка», «Чужая кровь» и другие.</w:t>
      </w:r>
    </w:p>
    <w:p w14:paraId="02B44C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П. Платонов. Рассказы (один по выбору). Например, «Юшка», «Неизвестный цветок» и другие.</w:t>
      </w:r>
    </w:p>
    <w:p w14:paraId="59DD01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5.6. Литература втор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w:t>
      </w:r>
    </w:p>
    <w:p w14:paraId="0E878B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5.6.1. В.М. Шукшин. Рассказы (один по выбору). Например, «Чудик», «Стенька Разин», «Критики» и другие.</w:t>
      </w:r>
    </w:p>
    <w:p w14:paraId="00F590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5.6.2. Стихотворения отечественных поэтов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ов (не менее четырёх стихотворений двух поэтов). Например, стихотворения М.И. Цветаевой, Е.А. Евтушенко, Б.А. Ахмадулиной, Ю.Д. Левитанского и другие.</w:t>
      </w:r>
    </w:p>
    <w:p w14:paraId="67BD38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5.6.3. Произведения отечественных прозаиков втор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а (не менее двух). Например, произведения Ф.А. Абрамова, В.П. Астафьева, В.И. Белова, Ф.А. Искандера и другие.</w:t>
      </w:r>
    </w:p>
    <w:p w14:paraId="61337B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5.6.4. 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14:paraId="0F071D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2.5.7. Зарубежная литература.</w:t>
      </w:r>
    </w:p>
    <w:p w14:paraId="1EFF69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 Сервантес. Роман «Хитроумный идальго Дон Кихот Ламанчский» (главы).</w:t>
      </w:r>
    </w:p>
    <w:p w14:paraId="4790B3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рубежная новеллистика (одно-два произведения по выбору). Например, П. Мериме. «Маттео Фальконе», О. Генри. «Дары волхвов», «Последний лист» и другие.</w:t>
      </w:r>
    </w:p>
    <w:p w14:paraId="154994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 Экзюпери. Повесть-сказка «Маленький принц».</w:t>
      </w:r>
    </w:p>
    <w:p w14:paraId="42E1CC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6. Содержание обучения в 8 классе.</w:t>
      </w:r>
    </w:p>
    <w:p w14:paraId="6B7472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6.1. Древнерусская литература.</w:t>
      </w:r>
    </w:p>
    <w:p w14:paraId="6D6A46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тийная литература (одно произведение по выбору). «Житие Сергия Радонежского», «Житие протопопа Аввакума, им самим написанное».</w:t>
      </w:r>
    </w:p>
    <w:p w14:paraId="211959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6.2. Литература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ека.</w:t>
      </w:r>
    </w:p>
    <w:p w14:paraId="649845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 Фонвизин. Комедия «Недоросль».</w:t>
      </w:r>
    </w:p>
    <w:p w14:paraId="40B5DD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6.3. Литература перв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1BEC63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14:paraId="56AF34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14:paraId="1A7630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В. Гоголь. Повесть «Шинель». Комедия «Ревизор».</w:t>
      </w:r>
    </w:p>
    <w:p w14:paraId="432CF0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6.4. Литература втор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2E1671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 Тургенев. Повести (одна по выбору). Например, «Ася», «Первая любовь».</w:t>
      </w:r>
    </w:p>
    <w:p w14:paraId="2E0563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М. Достоевский «Бедные люди», «Белые ночи» (одно произведение по выбору).</w:t>
      </w:r>
    </w:p>
    <w:p w14:paraId="1FC324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Н. Толстой. Повести и рассказы (одно произведение по выбору). Например, «Отрочество» (главы) и другие.</w:t>
      </w:r>
    </w:p>
    <w:p w14:paraId="1C57A5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6.5. Литература перв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w:t>
      </w:r>
    </w:p>
    <w:p w14:paraId="697EDB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14:paraId="42B281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14:paraId="551D5D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 Булгаков (одна повесть по выбору). Например, «Собачье сердце» и другие.</w:t>
      </w:r>
    </w:p>
    <w:p w14:paraId="6291B0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6.6. Литература втор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ека.</w:t>
      </w:r>
    </w:p>
    <w:p w14:paraId="0A3CB5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Т. Твардовский. Поэма «Василий Тёркин» (главы «Переправа», «Гармонь», «Два солдата», «Поединок» и другие).</w:t>
      </w:r>
    </w:p>
    <w:p w14:paraId="560189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 Толстой. Рассказ «Русский характер».</w:t>
      </w:r>
    </w:p>
    <w:p w14:paraId="1401F1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 Шолохов. Рассказ «Судьба человека».</w:t>
      </w:r>
    </w:p>
    <w:p w14:paraId="298CC4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А.И. Солженицын. Рассказ «Матрёнин двор».</w:t>
      </w:r>
    </w:p>
    <w:p w14:paraId="1849F5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изведения отечественных прозаиков втор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а (не менее двух произведений). Например, произведения Е.И. Носова, А.Н. и Б.Н. Стругацких, В.Ф. Тендрякова, Б.П. Екимова и другие.</w:t>
      </w:r>
    </w:p>
    <w:p w14:paraId="6860B8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изведения отечественных и зарубежных прозаиков втор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 начало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14:paraId="61A0E9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эзия втор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а (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14:paraId="753A00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6.7. Зарубежная литература.</w:t>
      </w:r>
    </w:p>
    <w:p w14:paraId="4D3DE0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14:paraId="59D612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Б. Мольер. Комедия «Мещанин во дворянстве» (фрагменты по выбору).</w:t>
      </w:r>
    </w:p>
    <w:p w14:paraId="047F5F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 Содержание обучения в 9 классе.</w:t>
      </w:r>
    </w:p>
    <w:p w14:paraId="258474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1. Древнерусская литература.</w:t>
      </w:r>
    </w:p>
    <w:p w14:paraId="656FE0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Слово о полку Игореве».</w:t>
      </w:r>
    </w:p>
    <w:p w14:paraId="100C54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7.2. Литература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ека.</w:t>
      </w:r>
    </w:p>
    <w:p w14:paraId="4423B5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290678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 Державин. Стихотворения (два по выбору). Например, «Властителям и судиям», «Памятник» и другие.</w:t>
      </w:r>
    </w:p>
    <w:p w14:paraId="78364E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М. Карамзин. Повесть «Бедная Лиза».</w:t>
      </w:r>
    </w:p>
    <w:p w14:paraId="568172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7.3. Литература перв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ека.</w:t>
      </w:r>
    </w:p>
    <w:p w14:paraId="3F2252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4.1. В.А. Жуковский. Баллады, элегии (одна-две по выбору). Например, «Светлана», «Невыразимое», «Море» и другие.</w:t>
      </w:r>
    </w:p>
    <w:p w14:paraId="22C79E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4.2. А.С. Грибоедов. Комедия «Горе от ума».</w:t>
      </w:r>
    </w:p>
    <w:p w14:paraId="5F13F7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4.3. Поэзия пушкинской эпохи. К.Н. Батюшков, А.А. Дельвиг, Н.М. Языков, Е.А. Баратынский (не менее трёх стихотворений по выбору).</w:t>
      </w:r>
    </w:p>
    <w:p w14:paraId="1C0C05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4.4. 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14:paraId="1445A5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2.7.4.5. 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4EF606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4.6. Н.В. Гоголь. Поэма «Мёртвые души».</w:t>
      </w:r>
    </w:p>
    <w:p w14:paraId="4F6C1C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7.4.7. Отечественная проза перв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14:paraId="0199D6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7.5. Зарубежная литература.</w:t>
      </w:r>
    </w:p>
    <w:p w14:paraId="05C74A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нте «Божественная комедия» (не менее двух фрагментов по выбору).</w:t>
      </w:r>
    </w:p>
    <w:p w14:paraId="4993A4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 Шекспир. Трагедия «Гамлет» (фрагменты по выбору).</w:t>
      </w:r>
    </w:p>
    <w:p w14:paraId="4015B0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 Гёте. Трагедия «Фауст» (не менее двух фрагментов по выбору).</w:t>
      </w:r>
    </w:p>
    <w:p w14:paraId="1B13A8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14:paraId="5C2F4D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рубежная проза первой половин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одно произведение по выбору). Например, произведения Э. Гофмана, В. Гюго, В. Скотта и другие.</w:t>
      </w:r>
    </w:p>
    <w:p w14:paraId="1DB963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 Планируемые результаты освоения программы по литературе на уровне основного общего образования.</w:t>
      </w:r>
    </w:p>
    <w:p w14:paraId="6C1D96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1. 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4631E2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8.2. 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02D29F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 гражданского воспитания: </w:t>
      </w:r>
    </w:p>
    <w:p w14:paraId="654D47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0BF80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2D9FBB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w:t>
      </w:r>
      <w:r w:rsidRPr="00337987">
        <w:rPr>
          <w:rFonts w:ascii="Times New Roman" w:hAnsi="Times New Roman" w:cs="Times New Roman"/>
          <w:sz w:val="24"/>
          <w:szCs w:val="24"/>
        </w:rPr>
        <w:lastRenderedPageBreak/>
        <w:t>примеров из литературы; активное участие в самоуправлении в образовательной организации; готовность к участию в гуманитарной деятельности;</w:t>
      </w:r>
    </w:p>
    <w:p w14:paraId="63E8FC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атриотического воспитания:</w:t>
      </w:r>
    </w:p>
    <w:p w14:paraId="7C262D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5FB0B1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18A405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го воспитания:</w:t>
      </w:r>
    </w:p>
    <w:p w14:paraId="67829B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189257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14:paraId="412B2A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го воспитания:</w:t>
      </w:r>
    </w:p>
    <w:p w14:paraId="2FFA92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3ACEDE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ние важности художественной литературы и культуры как средства коммуникации и самовыражения; </w:t>
      </w:r>
    </w:p>
    <w:p w14:paraId="2D3E46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49109D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физического воспитания, формирования культуры здоровья и эмоционального благополучия:</w:t>
      </w:r>
    </w:p>
    <w:p w14:paraId="1D87A0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7718F4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135793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w:t>
      </w:r>
      <w:r w:rsidRPr="00337987">
        <w:rPr>
          <w:rFonts w:ascii="Times New Roman" w:hAnsi="Times New Roman" w:cs="Times New Roman"/>
          <w:sz w:val="24"/>
          <w:szCs w:val="24"/>
        </w:rPr>
        <w:lastRenderedPageBreak/>
        <w:t>признание своего права на ошибку и такого же права другого человека с оценкой поступков литературных героев;</w:t>
      </w:r>
    </w:p>
    <w:p w14:paraId="21CD19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трудового воспитания:</w:t>
      </w:r>
    </w:p>
    <w:p w14:paraId="544F86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09E497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14:paraId="2198DB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003897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экологического воспитания:</w:t>
      </w:r>
    </w:p>
    <w:p w14:paraId="162111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0DB513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76AFAF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ценности научного познания:</w:t>
      </w:r>
    </w:p>
    <w:p w14:paraId="4CE347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46382B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3F897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обеспечение адаптации обучающегося к изменяющимся условиям социальной и природной среды:</w:t>
      </w:r>
    </w:p>
    <w:p w14:paraId="22C5DE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BFB65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1678F3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3923F6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8.3. 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33C133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3.1. У обучающегося будут сформированы следующие базовые логические действия как часть познавательных универсальных учебных действий:</w:t>
      </w:r>
    </w:p>
    <w:p w14:paraId="15DAF1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B647A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8B607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6A4277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ы информации, данных, необходимых для решения поставленной учебной задачи;</w:t>
      </w:r>
    </w:p>
    <w:p w14:paraId="12F8E0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70D259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50D093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6CB629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 в литературном образовании;</w:t>
      </w:r>
    </w:p>
    <w:p w14:paraId="235961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6EF0F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ть гипотезу об истинности собственных суждений и суждений других, аргументировать свою позицию, мнение;</w:t>
      </w:r>
    </w:p>
    <w:p w14:paraId="0C25AD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C81C3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исследования (эксперимента);</w:t>
      </w:r>
    </w:p>
    <w:p w14:paraId="393B24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CE5A6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128FD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3.3. У обучающегося будут сформированы умения работать с информацией как часть познавательных универсальных учебных действий:</w:t>
      </w:r>
    </w:p>
    <w:p w14:paraId="1C7F22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4539F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литературную и другую информацию различных видов и форм представления;</w:t>
      </w:r>
    </w:p>
    <w:p w14:paraId="270846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39460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E3F9B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литературной и другой информации по критериям, предложенным учителем или сформулированным самостоятельно;</w:t>
      </w:r>
    </w:p>
    <w:p w14:paraId="193C7C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эту информацию.</w:t>
      </w:r>
    </w:p>
    <w:p w14:paraId="40914F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3.4. У обучающегося будут сформированы умения общения как часть коммуникативных универсальных учебных действий:</w:t>
      </w:r>
    </w:p>
    <w:p w14:paraId="219A9B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435BA9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2E7845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w:t>
      </w:r>
      <w:r w:rsidRPr="00337987">
        <w:rPr>
          <w:rFonts w:ascii="Times New Roman" w:hAnsi="Times New Roman" w:cs="Times New Roman"/>
          <w:sz w:val="24"/>
          <w:szCs w:val="24"/>
        </w:rPr>
        <w:lastRenderedPageBreak/>
        <w:t xml:space="preserve">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56FFDC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ублично представлять результаты выполненного опыта (литературоведческого эксперимента, исследования, проекта); </w:t>
      </w:r>
    </w:p>
    <w:p w14:paraId="30B23D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0EE29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3.5. У обучающегося будут сформированы умения самоорганизации как части регулятивных универсальных учебных действий:</w:t>
      </w:r>
    </w:p>
    <w:p w14:paraId="0BC275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проблемы для решения в учебных и жизненных ситуациях, анализируя ситуации, изображённые в художественной литературе; </w:t>
      </w:r>
    </w:p>
    <w:p w14:paraId="3E2154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иентироваться в различных подходах принятия решений (индивидуальное, принятие решения в группе, принятие решений группой); </w:t>
      </w:r>
    </w:p>
    <w:p w14:paraId="1FAD35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2EEC8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14:paraId="2D7EDE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3.6. У обучающегося будут сформированы умения самоконтроля, эмоционального интеллекта как части регулятивных универсальных учебных действий:</w:t>
      </w:r>
    </w:p>
    <w:p w14:paraId="771AF9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способами самоконтроля, самомотивации и рефлексии в литературном образовании; </w:t>
      </w:r>
    </w:p>
    <w:p w14:paraId="60F52C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38B4A4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05275B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вивать способность различать и называть собственные эмоции, управлять ими и эмоциями других; </w:t>
      </w:r>
    </w:p>
    <w:p w14:paraId="51EA79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2B4AB3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6BE70D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себя и других, не осуждая; проявлять открытость себе и другим; осознавать невозможность контролировать всё вокруг.</w:t>
      </w:r>
    </w:p>
    <w:p w14:paraId="1A0E3F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3.7. У обучающегося будут сформированы умения совместной деятельности:</w:t>
      </w:r>
    </w:p>
    <w:p w14:paraId="2FA021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2D2A72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5068DF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624DAC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8EFFE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4. Предметные результаты освоения программы по литературе на уровне основного общего образования должны обеспечивать:</w:t>
      </w:r>
    </w:p>
    <w:p w14:paraId="0A035E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3E56B4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1F68E0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156F57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6B8482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w:t>
      </w:r>
      <w:r w:rsidRPr="00337987">
        <w:rPr>
          <w:rFonts w:ascii="Times New Roman" w:hAnsi="Times New Roman" w:cs="Times New Roman"/>
          <w:sz w:val="24"/>
          <w:szCs w:val="24"/>
        </w:rPr>
        <w:lastRenderedPageBreak/>
        <w:t>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55909C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27BFC0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024E41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0F3670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369079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5F9114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5BC236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44B5DF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10457F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w:t>
      </w:r>
      <w:r w:rsidRPr="00337987">
        <w:rPr>
          <w:rFonts w:ascii="Times New Roman" w:hAnsi="Times New Roman" w:cs="Times New Roman"/>
          <w:sz w:val="24"/>
          <w:szCs w:val="24"/>
        </w:rPr>
        <w:lastRenderedPageBreak/>
        <w:t xml:space="preserve">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5538E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02FA50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57F355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2D1962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14:paraId="41EF02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5. Предметные результаты изучения литературы. К концу обучения в 5 классе обучающийся научится:</w:t>
      </w:r>
    </w:p>
    <w:p w14:paraId="09304D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1D1822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онимать, что литература — это вид искусства и что художественный текст отличается от текста научного, делового, публицистического;</w:t>
      </w:r>
    </w:p>
    <w:p w14:paraId="41FDB2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владеть элементарными умениями воспринимать, анализировать, интерпретировать и оценивать прочитанные произведения:</w:t>
      </w:r>
    </w:p>
    <w:p w14:paraId="3CA85B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21C78B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w:t>
      </w:r>
      <w:r w:rsidRPr="00337987">
        <w:rPr>
          <w:rFonts w:ascii="Times New Roman" w:hAnsi="Times New Roman" w:cs="Times New Roman"/>
          <w:sz w:val="24"/>
          <w:szCs w:val="24"/>
        </w:rPr>
        <w:lastRenderedPageBreak/>
        <w:t>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F3CF5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темы и сюжеты произведений, образы персонажей;</w:t>
      </w:r>
    </w:p>
    <w:p w14:paraId="609C16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5F057F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70F483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6F69A3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42A6F0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создавать устные и письменные высказывания разных жанров объёмом не менее 70 слов (с учётом литературного развития обучающихся);</w:t>
      </w:r>
    </w:p>
    <w:p w14:paraId="195C03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владеть начальными умениями интерпретации и оценки текстуально изученных произведений фольклора и литературы;</w:t>
      </w:r>
    </w:p>
    <w:p w14:paraId="79F557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542EDF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2548C2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736408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5FAFC4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6. Предметные результаты изучения литературы. К концу обучения в 6 классе обучающийся научится:</w:t>
      </w:r>
    </w:p>
    <w:p w14:paraId="75170E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108515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5CA213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w:t>
      </w:r>
      <w:r w:rsidRPr="00337987">
        <w:rPr>
          <w:rFonts w:ascii="Times New Roman" w:hAnsi="Times New Roman" w:cs="Times New Roman"/>
          <w:sz w:val="24"/>
          <w:szCs w:val="24"/>
        </w:rPr>
        <w:lastRenderedPageBreak/>
        <w:t>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50E00C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3E3B2C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выделять в произведениях элементы художественной формы и обнаруживать связи между ними;</w:t>
      </w:r>
    </w:p>
    <w:p w14:paraId="7F2B26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35840C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25CE71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7BE2AA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41A2C9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участвовать в беседе и диалоге о прочитанном произведении, давать аргументированную оценку прочитанному;</w:t>
      </w:r>
    </w:p>
    <w:p w14:paraId="1D0BD6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6A4122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14:paraId="5FCDEC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7A04D5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266CE8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3B2130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033E29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7. Предметные результаты изучения литературы. К концу обучения в 7 классе обучающийся научится:</w:t>
      </w:r>
    </w:p>
    <w:p w14:paraId="02BBF9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00674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147911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03A2EA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1C0A82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5A2F60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в произведениях элементы художественной формы и обнаруживать связи между ними;</w:t>
      </w:r>
    </w:p>
    <w:p w14:paraId="669083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510E32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28BDE7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185DC4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60411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3CE133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268ECA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4EEBF8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4DB2A5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5976CD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3DB06C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438B7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8. Предметные результаты изучения литературы. К концу обучения в 8 классе обучающийся научится:</w:t>
      </w:r>
    </w:p>
    <w:p w14:paraId="7EEAFD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180084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66F3FF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39B0AA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w:t>
      </w:r>
      <w:r w:rsidRPr="00337987">
        <w:rPr>
          <w:rFonts w:ascii="Times New Roman" w:hAnsi="Times New Roman" w:cs="Times New Roman"/>
          <w:sz w:val="24"/>
          <w:szCs w:val="24"/>
        </w:rPr>
        <w:lastRenderedPageBreak/>
        <w:t>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4991D0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79EA24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268565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668A7D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69F200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041446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18F3D4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14:paraId="5D3065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24A636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 создавать устные и письменные высказывания разных жанров (объёмом не менее 20 слов), писать сочинение-рассуждение по заданной теме с использованием прочитанных произведений; </w:t>
      </w:r>
      <w:r w:rsidRPr="00337987">
        <w:rPr>
          <w:rFonts w:ascii="Times New Roman" w:hAnsi="Times New Roman" w:cs="Times New Roman"/>
          <w:sz w:val="24"/>
          <w:szCs w:val="24"/>
        </w:rPr>
        <w:lastRenderedPageBreak/>
        <w:t>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1786C8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28BF74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53F027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3F16E4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6C35E2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6A484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8.9. Предметные результаты изучения литературы. К концу обучения в 9 классе обучающийся научится:</w:t>
      </w:r>
    </w:p>
    <w:p w14:paraId="71EACC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57B3C7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270AAE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5FE40C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w:t>
      </w:r>
      <w:r w:rsidRPr="00337987">
        <w:rPr>
          <w:rFonts w:ascii="Times New Roman" w:hAnsi="Times New Roman" w:cs="Times New Roman"/>
          <w:sz w:val="24"/>
          <w:szCs w:val="24"/>
        </w:rPr>
        <w:lastRenderedPageBreak/>
        <w:t>для творческой манеры писателя, определять их художественные функции, выявляя особенности авторского языка и стиля;</w:t>
      </w:r>
    </w:p>
    <w:p w14:paraId="4AC973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2D504D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CACEC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10FF4C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14:paraId="2D17A3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7EF454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7E4784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18AD50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4BF171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w:t>
      </w:r>
      <w:r w:rsidRPr="00337987">
        <w:rPr>
          <w:rFonts w:ascii="Times New Roman" w:hAnsi="Times New Roman" w:cs="Times New Roman"/>
          <w:sz w:val="24"/>
          <w:szCs w:val="24"/>
        </w:rPr>
        <w:lastRenderedPageBreak/>
        <w:t>дискуссии, давать аргументированную оценку прочитанному и отстаивать свою точку зрения, используя литературные аргументы;</w:t>
      </w:r>
    </w:p>
    <w:p w14:paraId="08995A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7E3C91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74B936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006DCC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0F3A2E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4612B5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56C80389"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3. Рабочая программа по учебному предмету «Родной (русский) язык».</w:t>
      </w:r>
    </w:p>
    <w:p w14:paraId="523C7F93" w14:textId="77777777" w:rsidR="00337987" w:rsidRPr="00337987" w:rsidRDefault="00337987" w:rsidP="00337987">
      <w:pPr>
        <w:jc w:val="both"/>
        <w:rPr>
          <w:rFonts w:ascii="Times New Roman" w:hAnsi="Times New Roman" w:cs="Times New Roman"/>
          <w:sz w:val="24"/>
          <w:szCs w:val="24"/>
        </w:rPr>
      </w:pPr>
      <w:bookmarkStart w:id="6" w:name="_TOC_250019"/>
      <w:bookmarkStart w:id="7" w:name="_Toc106448727"/>
      <w:r w:rsidRPr="00337987">
        <w:rPr>
          <w:rFonts w:ascii="Times New Roman" w:hAnsi="Times New Roman" w:cs="Times New Roman"/>
          <w:sz w:val="24"/>
          <w:szCs w:val="24"/>
        </w:rPr>
        <w:t>3.1. Рабочая программа по учебному предмету «Родной (русский) язык» (предметная область «Родной язык и родная литература») (далее соответственно – программа по родному (русскому) языку, родной (русский) язык) включает пояснительную записку, содержание обучения, планируемые результаты освоения программы по родному (русскому) языку.</w:t>
      </w:r>
    </w:p>
    <w:bookmarkEnd w:id="6"/>
    <w:bookmarkEnd w:id="7"/>
    <w:p w14:paraId="75F71E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2. Пояснительная записка.</w:t>
      </w:r>
    </w:p>
    <w:p w14:paraId="2452E3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2.1. Программа по родному (русскому) языку на уровне основного общего образования подготовлена на основе ФГОС ООО, Концепции преподавания русского языка и литературы в Российской Федерации, утвержденной распоряжением Правительства Российской Федерации от 9 апреля 36 г. № 637-р (далее – Концепция преподавания русского языка и литературы в Российской Федерации), а также федеральной рабочей программы воспитания с учётом проверяемых требований к результатам освоения основной образовательной программы основного общего образования.</w:t>
      </w:r>
    </w:p>
    <w:p w14:paraId="1AE299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2.2. Программа по родному (русскому) языку разработана с целью оказания методической помощи учителю русского языка в создании рабочей программы по учебному предмету.</w:t>
      </w:r>
    </w:p>
    <w:p w14:paraId="022D87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2.3. Программа по родному (русскому) языку позволит учителю:</w:t>
      </w:r>
    </w:p>
    <w:p w14:paraId="27A54F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ализовать в процессе преподавания родного (русского) языка современные подходы к достижению личностных, метапредметных и предметных результатов обучения, сформулированных в ФГОС ООО;</w:t>
      </w:r>
    </w:p>
    <w:p w14:paraId="0BE7FE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ить и структурировать планируемые результаты обучения и содержание учебного предмета по годам обучения в соответствии с ФГОС ООО, федеральной рабочей программой воспитания;</w:t>
      </w:r>
    </w:p>
    <w:p w14:paraId="5E11CD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ать календарно-тематическое планирование с учётом особенностей конкретного класса.</w:t>
      </w:r>
    </w:p>
    <w:p w14:paraId="6C10B7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и метапредметные результаты представлены с учётом особенностей преподавания родного (русского) языка на уровне основного общего образования.</w:t>
      </w:r>
    </w:p>
    <w:p w14:paraId="58699D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2.4. Содержание программы по родному (русскому) языку 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по родному (русскому) языку ориентирована на сопровождение и поддержку русского языка, входящего в предметную область «Русский язык и литература». Цели программы по родному (русскому) языку в рамках образовательной области «Родной язык и родная литература» имеют специфику, обусловленную дополнительным по своему содержанию характером учебного предмета, а также особенностями функционирования русского языка в регионах Российской Федерации.</w:t>
      </w:r>
    </w:p>
    <w:p w14:paraId="66D7B4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3.2.5. Программа по родному (русскому) языку направлена на удовлетворение потребности обучающихся в изучении родного языка, национальной культуры и самореализации в ней. </w:t>
      </w:r>
    </w:p>
    <w:p w14:paraId="7C33F2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содержании программы по родному (русскому) языку 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по родному (русскому) языку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14:paraId="6FE289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2.6. Целями изучения родного (русского) языка на уровне основного общего образования являются:</w:t>
      </w:r>
    </w:p>
    <w:p w14:paraId="60D308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языкам народов России, овладение культурой межнационального общения;</w:t>
      </w:r>
    </w:p>
    <w:p w14:paraId="1AF4D6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14:paraId="3DE698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w:t>
      </w:r>
      <w:r w:rsidRPr="00337987">
        <w:rPr>
          <w:rFonts w:ascii="Times New Roman" w:hAnsi="Times New Roman" w:cs="Times New Roman"/>
          <w:sz w:val="24"/>
          <w:szCs w:val="24"/>
        </w:rPr>
        <w:lastRenderedPageBreak/>
        <w:t>обогащение словарного запаса и грамматического строя речи обучающихся, развитие готовности и способности к речевому взаимодействию и взаимопониманию, потребности к речевому самосовершенствованию;</w:t>
      </w:r>
    </w:p>
    <w:p w14:paraId="527121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ершенствование познавательных и интеллектуальных умений распознавать, анализировать, сравнивать, классифицировать языковые факты, оценивать их с точки зрения нормативности, соответствия ситуации и сфере общения;</w:t>
      </w:r>
    </w:p>
    <w:p w14:paraId="590DB8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ершенствование текстовой деятельности, развитие умений функциональной грамотности осуществлять информационный поиск, извлекать и преобразовывать необходимую информацию, понимать и использовать тексты разных форматов (сплошной, несплошной текст, инфографика и другое);</w:t>
      </w:r>
    </w:p>
    <w:p w14:paraId="7E73A8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роектного и исследовательского мышления, приобретение практического опыта исследовательской работы по родному (русскому) языку, воспитание самостоятельности в приобретении знаний.</w:t>
      </w:r>
    </w:p>
    <w:p w14:paraId="36040D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3. В соответствии с ФГОС ООО родной (русский) язык входит в предметную область «Родной язык и родная литература» и является обязательным для изучения.</w:t>
      </w:r>
    </w:p>
    <w:p w14:paraId="54882D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число часов, рекомендованных для изучения родного (русского) языка, – 238 часов: в 5 классе – 68 часов (2 часа в неделю), в 6 классе – 68 часов (2 часа в неделю), в 7 классе – 34 часа (1 час в неделю), в 8 классе – 34 часа (1 час в неделю), в 9 классе – 34 (1 час в неделю).</w:t>
      </w:r>
    </w:p>
    <w:p w14:paraId="075183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держание программы по родному (русскому) языку соответствует ФГОС ООО, опирается на содержание, представленное в предметной области «Русский язык и литература», имеет преимущественно практико-ориентированный характер.</w:t>
      </w:r>
    </w:p>
    <w:p w14:paraId="5D2481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программе по родному (русскому) языку выделяются следующие блоки:</w:t>
      </w:r>
    </w:p>
    <w:p w14:paraId="5C83D4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и, выявление общего и специфического в языках и культурах русского народа и других народов Российской Федерации и мира, овладение культурой межнационального общения. </w:t>
      </w:r>
    </w:p>
    <w:p w14:paraId="487E2A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торой блок – «Культура речи» – ориентирован на формирование 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14:paraId="2B320F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третьем блок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8" w:name="_TOC_250015"/>
      <w:bookmarkStart w:id="9" w:name="_Toc106448732"/>
    </w:p>
    <w:bookmarkEnd w:id="8"/>
    <w:bookmarkEnd w:id="9"/>
    <w:p w14:paraId="3A8889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4. Содержание обучения в 5 классе.</w:t>
      </w:r>
    </w:p>
    <w:p w14:paraId="22FD6C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3.4.1. Язык и культура.</w:t>
      </w:r>
    </w:p>
    <w:p w14:paraId="6F38EC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14:paraId="75E06C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аткая история русской письменности. Создание славянского алфавита.</w:t>
      </w:r>
    </w:p>
    <w:p w14:paraId="3DB14A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14:paraId="558590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14:paraId="001603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14:paraId="679FAD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14:paraId="73D0BE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 и имеющие в силу этого определённую стилистическую окраску.</w:t>
      </w:r>
    </w:p>
    <w:p w14:paraId="2A3887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известные старинные русские города. Происхождение их названий.</w:t>
      </w:r>
    </w:p>
    <w:p w14:paraId="55B2FC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с историей и этимологией некоторых слов.</w:t>
      </w:r>
    </w:p>
    <w:p w14:paraId="4E8A29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4.2. Культура речи.</w:t>
      </w:r>
    </w:p>
    <w:p w14:paraId="257464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14:paraId="7D45B6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14:paraId="766DAA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 и просторечный) употребления имён существительных, прилагательных, глаголов в речи. Типичные примеры нарушения лексической нормы, связанные с употреблением имён существительных, прилагательных, глаголов в современном русском литературном языке.</w:t>
      </w:r>
    </w:p>
    <w:p w14:paraId="683EC7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 -а(-я), -ы(-и)‚ различающиеся по смыслу. Литературные‚ разговорные‚ устарелые и профессиональные особенности формы именительного падежа множественного числа существительных мужского рода.</w:t>
      </w:r>
    </w:p>
    <w:p w14:paraId="4B6ECC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14:paraId="74A533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4.3. Речь. Речевая деятельность. Текст.</w:t>
      </w:r>
    </w:p>
    <w:p w14:paraId="00C262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речь. Средства выразительной устной речи (тон, тембр, темп), способы тренировки (скороговорки). Интонация и жесты.</w:t>
      </w:r>
    </w:p>
    <w:p w14:paraId="3C3A2C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 Композиционные формы описания, повествования, рассуждения.</w:t>
      </w:r>
    </w:p>
    <w:p w14:paraId="1EC364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ональные разновидности языка. Разговорная речь.</w:t>
      </w:r>
    </w:p>
    <w:p w14:paraId="48FE69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ьба, извинение как жанры разговорной речи.</w:t>
      </w:r>
    </w:p>
    <w:p w14:paraId="6318D4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фициально-деловой стиль. Объявление (устное и письменное).</w:t>
      </w:r>
    </w:p>
    <w:p w14:paraId="4AA016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о-научный стиль. План ответа на уроке, план текста. Публицистический стиль. Устное выступление. Девиз, слоган.</w:t>
      </w:r>
    </w:p>
    <w:p w14:paraId="7A7F58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художественной литературы. Литературная сказка.</w:t>
      </w:r>
    </w:p>
    <w:p w14:paraId="027C6B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w:t>
      </w:r>
    </w:p>
    <w:p w14:paraId="7A27BA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ак далее).</w:t>
      </w:r>
    </w:p>
    <w:p w14:paraId="612584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5. Содержание обучения в 6 классе.</w:t>
      </w:r>
    </w:p>
    <w:p w14:paraId="77464C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5.1. Язык и культура.</w:t>
      </w:r>
    </w:p>
    <w:p w14:paraId="5EE4E8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w:t>
      </w:r>
      <w:r w:rsidRPr="00337987">
        <w:rPr>
          <w:rFonts w:ascii="Times New Roman" w:hAnsi="Times New Roman" w:cs="Times New Roman"/>
          <w:sz w:val="24"/>
          <w:szCs w:val="24"/>
        </w:rPr>
        <w:lastRenderedPageBreak/>
        <w:t>календаре и другое Использование диалектной лексики в произведениях художественной литературы.</w:t>
      </w:r>
    </w:p>
    <w:p w14:paraId="0EC149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w:t>
      </w:r>
    </w:p>
    <w:p w14:paraId="28276E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14:paraId="0BCD44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14:paraId="5CC40D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5.2. Культура речи.</w:t>
      </w:r>
    </w:p>
    <w:p w14:paraId="683F56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14:paraId="60EC45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 на -ить.</w:t>
      </w:r>
    </w:p>
    <w:p w14:paraId="632F0F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14:paraId="1F7D28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ичные речевые ошибки‚ связанные с употреблением синонимов‚ антонимов и лексических омонимов в речи.</w:t>
      </w:r>
    </w:p>
    <w:p w14:paraId="1F7BFD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 на -а/-я и -ы/-и, родительный падеж множественного числа существительных мужского и среднего рода с нулевым окончанием и окончанием -ов, родительный падеж множественного числа существительных женского рода на -ня, творительный падеж множественного числа существительных 3-го склонении, родительный падеж единственного числа существительных мужского рода.</w:t>
      </w:r>
    </w:p>
    <w:p w14:paraId="72B425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14:paraId="04094F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14:paraId="744733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и комплимента, благодарности, сочувствия‚ утешения.</w:t>
      </w:r>
    </w:p>
    <w:p w14:paraId="6A833F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5.3. Речь. Речевая деятельность. Текст.</w:t>
      </w:r>
    </w:p>
    <w:p w14:paraId="4815EF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ые приёмы чтения. Предтекстовый, текстовый и послетекстовый этапы работы.</w:t>
      </w:r>
    </w:p>
    <w:p w14:paraId="0C8445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 Тексты описательного типа: определение, собственно описание, пояснение.</w:t>
      </w:r>
    </w:p>
    <w:p w14:paraId="495B7D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говорная речь. Рассказ о событии, «бывальщины». 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14:paraId="55F2A0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цистический стиль. Устное выступление.</w:t>
      </w:r>
    </w:p>
    <w:p w14:paraId="580C27AE" w14:textId="77777777" w:rsidR="00337987" w:rsidRPr="00337987" w:rsidRDefault="00337987" w:rsidP="00337987">
      <w:pPr>
        <w:jc w:val="both"/>
        <w:rPr>
          <w:rFonts w:ascii="Times New Roman" w:hAnsi="Times New Roman" w:cs="Times New Roman"/>
          <w:sz w:val="24"/>
          <w:szCs w:val="24"/>
        </w:rPr>
      </w:pPr>
      <w:bookmarkStart w:id="10" w:name="_Toc106448735"/>
      <w:r w:rsidRPr="00337987">
        <w:rPr>
          <w:rFonts w:ascii="Times New Roman" w:hAnsi="Times New Roman" w:cs="Times New Roman"/>
          <w:sz w:val="24"/>
          <w:szCs w:val="24"/>
        </w:rPr>
        <w:t>3.6. Содержание обучения в 7 классе.</w:t>
      </w:r>
    </w:p>
    <w:bookmarkEnd w:id="10"/>
    <w:p w14:paraId="655B15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6.1. Язык и культура.</w:t>
      </w:r>
    </w:p>
    <w:p w14:paraId="7257A0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языка как объективный процесс.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м контексте.</w:t>
      </w:r>
    </w:p>
    <w:p w14:paraId="26BB61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ческие заимствования последних десятилетий. Употребление иноязычных слов как проблема культуры речи.</w:t>
      </w:r>
    </w:p>
    <w:p w14:paraId="7D9F85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6.2. Культура речи.</w:t>
      </w:r>
    </w:p>
    <w:p w14:paraId="6BC469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14:paraId="690225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14:paraId="125CEC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w:t>
      </w:r>
      <w:r w:rsidRPr="00337987">
        <w:rPr>
          <w:rFonts w:ascii="Times New Roman" w:hAnsi="Times New Roman" w:cs="Times New Roman"/>
          <w:sz w:val="24"/>
          <w:szCs w:val="24"/>
        </w:rPr>
        <w:lastRenderedPageBreak/>
        <w:t>победить, убедить, учредить, утвердить)‚ формы глаголов совершенного и несовершенного вида‚ формы глаголов в повелительном наклонении.</w:t>
      </w:r>
    </w:p>
    <w:p w14:paraId="11DF92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 Варианты грамматической нормы: литературные и разговорные падежные формы причастий, типичные ошибки употребления деепричастий‚ наречий.</w:t>
      </w:r>
    </w:p>
    <w:p w14:paraId="490A47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14:paraId="2A686E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6.3. Речь. Речевая деятельность. Текст.</w:t>
      </w:r>
    </w:p>
    <w:p w14:paraId="035B63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w:t>
      </w:r>
    </w:p>
    <w:p w14:paraId="63F77B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14:paraId="285BF1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говорная речь. Спор, виды спора. Корректные приёмы ведения спора. Дискуссия.</w:t>
      </w:r>
    </w:p>
    <w:p w14:paraId="6A3E21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цистический стиль. Путевые записки. Текст рекламного объявления, его языковые и структурные особенности.</w:t>
      </w:r>
    </w:p>
    <w:p w14:paraId="6C8ACE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художественной литературы. Фактуальная и подтекстовая информация в текстах художественного стиля речи. Сильные позиции в художественных текстах. Притча.</w:t>
      </w:r>
    </w:p>
    <w:p w14:paraId="242B7A91" w14:textId="77777777" w:rsidR="00337987" w:rsidRPr="00337987" w:rsidRDefault="00337987" w:rsidP="00337987">
      <w:pPr>
        <w:jc w:val="both"/>
        <w:rPr>
          <w:rFonts w:ascii="Times New Roman" w:hAnsi="Times New Roman" w:cs="Times New Roman"/>
          <w:sz w:val="24"/>
          <w:szCs w:val="24"/>
        </w:rPr>
      </w:pPr>
      <w:bookmarkStart w:id="11" w:name="_Toc106448736"/>
      <w:r w:rsidRPr="00337987">
        <w:rPr>
          <w:rFonts w:ascii="Times New Roman" w:hAnsi="Times New Roman" w:cs="Times New Roman"/>
          <w:sz w:val="24"/>
          <w:szCs w:val="24"/>
        </w:rPr>
        <w:t>3.7. Содержание обучения в 8 классе.</w:t>
      </w:r>
    </w:p>
    <w:bookmarkEnd w:id="11"/>
    <w:p w14:paraId="3309D1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7.1. Язык и культура.</w:t>
      </w:r>
    </w:p>
    <w:p w14:paraId="1AACCC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14:paraId="722885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14:paraId="1798E2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оязычная лексика в разговорной речи, современной публицистике, в том числе в дисплейных текстах.</w:t>
      </w:r>
    </w:p>
    <w:p w14:paraId="5F39AF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Специфика приветствий у русских и других народов.</w:t>
      </w:r>
    </w:p>
    <w:p w14:paraId="431513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7.2. Культура речи.</w:t>
      </w:r>
    </w:p>
    <w:p w14:paraId="1AA49F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язычного происхождения, произношение парных по твёрдости-мягкости согласных перед е в словах иноязычного происхождения, произношение безударного [а] после ж и ш, произношение сочетания чн и чт, произношение </w:t>
      </w:r>
      <w:r w:rsidRPr="00337987">
        <w:rPr>
          <w:rFonts w:ascii="Times New Roman" w:hAnsi="Times New Roman" w:cs="Times New Roman"/>
          <w:sz w:val="24"/>
          <w:szCs w:val="24"/>
        </w:rPr>
        <w:lastRenderedPageBreak/>
        <w:t>женских отчеств на -ична, -инична, произношение твёрдого [н] перед мягкими [ф’] и [в’], произношение мягкого [н] перед ч и щ.</w:t>
      </w:r>
    </w:p>
    <w:p w14:paraId="387EFC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14:paraId="7A992E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14:paraId="61A76C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ые процессы в речевом этикете. Новые варианты приветствия и прощания, возникшие в средствах массовой информации (далее - СМИ): изменение обращений‚ использования собственных имён. Этикетные речевые тактики и приёмы в коммуникации‚ помогающие противостоять речевой агрессии. Синонимия речевых формул.</w:t>
      </w:r>
    </w:p>
    <w:p w14:paraId="6EEB65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7.3. Речь. Речевая деятельность. Текст.</w:t>
      </w:r>
    </w:p>
    <w:p w14:paraId="579D3A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ые приёмы слушания. Предтекстовый, текстовый и послетекстовый этапы работы.</w:t>
      </w:r>
    </w:p>
    <w:p w14:paraId="45C973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способы и средства получения и переработки информации.</w:t>
      </w:r>
    </w:p>
    <w:p w14:paraId="5C618A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а аргументации: тезис, аргумент. Способы аргументации. Правила эффективной аргументации.</w:t>
      </w:r>
    </w:p>
    <w:p w14:paraId="2519EA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14:paraId="6E48E7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говорная речь. Самохарактеристика, самопрезентация, поздравление.</w:t>
      </w:r>
    </w:p>
    <w:p w14:paraId="7DE66B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w:t>
      </w:r>
    </w:p>
    <w:p w14:paraId="0BC352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художественной литературы. Сочинение в жанре письма другу (в том числе электронного), страницы дневника.</w:t>
      </w:r>
    </w:p>
    <w:p w14:paraId="5F3CD750" w14:textId="77777777" w:rsidR="00337987" w:rsidRPr="00337987" w:rsidRDefault="00337987" w:rsidP="00337987">
      <w:pPr>
        <w:jc w:val="both"/>
        <w:rPr>
          <w:rFonts w:ascii="Times New Roman" w:hAnsi="Times New Roman" w:cs="Times New Roman"/>
          <w:sz w:val="24"/>
          <w:szCs w:val="24"/>
        </w:rPr>
      </w:pPr>
      <w:bookmarkStart w:id="12" w:name="_Toc106448737"/>
      <w:r w:rsidRPr="00337987">
        <w:rPr>
          <w:rFonts w:ascii="Times New Roman" w:hAnsi="Times New Roman" w:cs="Times New Roman"/>
          <w:sz w:val="24"/>
          <w:szCs w:val="24"/>
        </w:rPr>
        <w:t>3.8. Содержание обучения в 9 классе.</w:t>
      </w:r>
    </w:p>
    <w:bookmarkEnd w:id="12"/>
    <w:p w14:paraId="3C1D04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8.1. Язык и культура.</w:t>
      </w:r>
    </w:p>
    <w:p w14:paraId="40337D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14:paraId="125589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w:t>
      </w:r>
    </w:p>
    <w:p w14:paraId="768F8E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3.8.2. Культура речи.</w:t>
      </w:r>
    </w:p>
    <w:p w14:paraId="7C562B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14:paraId="10E10E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14:paraId="24ED7D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евая избыточность и точность. Тавтология. Плеоназм. Типичные ошибки‚ связанные с речевой избыточностью.</w:t>
      </w:r>
    </w:p>
    <w:p w14:paraId="45E726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14:paraId="4FB5F9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ичные грамматические ошибки в предложно-падежном управлении. Нормы употребления причастных и деепричастных оборотов‚ предложений с косвенной речью, типичные ошибки в построении сложных предложений.</w:t>
      </w:r>
    </w:p>
    <w:p w14:paraId="133FB0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ика и этикет в интернет-общении.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0D73A1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8.3. Речь. Речевая деятельность. Текст.</w:t>
      </w:r>
    </w:p>
    <w:p w14:paraId="27FE32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14:paraId="5DD2E4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преобразования текстов: аннотация, конспект. Использование графиков, диаграмм, схем для представления информации.</w:t>
      </w:r>
    </w:p>
    <w:p w14:paraId="7E9DA2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говорная речь. Анекдот, шутка.</w:t>
      </w:r>
    </w:p>
    <w:p w14:paraId="007A0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фициально-деловой стиль. Деловое письмо, его структурные элементы и языковые особенности.</w:t>
      </w:r>
    </w:p>
    <w:p w14:paraId="63A9FC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о-научный стиль. Доклад, сообщение. Речь оппонента на защите проекта.</w:t>
      </w:r>
    </w:p>
    <w:p w14:paraId="0B3E30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цистический стиль. Проблемный очерк.</w:t>
      </w:r>
    </w:p>
    <w:p w14:paraId="6BD039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bookmarkStart w:id="13" w:name="_Toc106448738"/>
      <w:r w:rsidRPr="00337987">
        <w:rPr>
          <w:rFonts w:ascii="Times New Roman" w:hAnsi="Times New Roman" w:cs="Times New Roman"/>
          <w:sz w:val="24"/>
          <w:szCs w:val="24"/>
        </w:rPr>
        <w:t>.</w:t>
      </w:r>
    </w:p>
    <w:p w14:paraId="2E4B93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9. Примерные темы проектных и исследовательских работ.</w:t>
      </w:r>
    </w:p>
    <w:p w14:paraId="247834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тор как одна из главных ценностей в русской языковой картине мира.</w:t>
      </w:r>
    </w:p>
    <w:p w14:paraId="3278C2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раз человека в языке: слова-концепты «дух» и «душа». </w:t>
      </w:r>
    </w:p>
    <w:p w14:paraId="5DDA01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 этимологии фразеологизмов.</w:t>
      </w:r>
    </w:p>
    <w:p w14:paraId="0F7256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 истории русских имён.</w:t>
      </w:r>
    </w:p>
    <w:p w14:paraId="3063A1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ские пословицы и поговорки о гостеприимстве и хлебосольстве.</w:t>
      </w:r>
    </w:p>
    <w:p w14:paraId="7935AE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 происхождении фразеологизмов. Источники фразеологизмов.</w:t>
      </w:r>
    </w:p>
    <w:p w14:paraId="1B76B8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арик пословиц о характере человека, его качествах. Словарь одного слова. Словарь юного болельщика, дизайнера, музыканта.</w:t>
      </w:r>
    </w:p>
    <w:p w14:paraId="349D9A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лендарь пословиц о временах года; карта «Интересные названия городов моего края (России)».</w:t>
      </w:r>
    </w:p>
    <w:p w14:paraId="1D3244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ксическая группа существительных, обозначающих понятие «время» в русском языке.</w:t>
      </w:r>
    </w:p>
    <w:p w14:paraId="2C6ECA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ы живём в мире знаков.</w:t>
      </w:r>
    </w:p>
    <w:p w14:paraId="315085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и уместность заимствований в современном русском языке.</w:t>
      </w:r>
    </w:p>
    <w:p w14:paraId="79218A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ем ли мы язык Пушкина?</w:t>
      </w:r>
    </w:p>
    <w:p w14:paraId="16D12D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имология обозначений имён числительных в русском языке.</w:t>
      </w:r>
    </w:p>
    <w:p w14:paraId="71CEDC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тбольный сленг в русском языке. Компьютерный сленг в русском языке. Названия денежных единиц в русском языке. Интернет-сленг.</w:t>
      </w:r>
    </w:p>
    <w:p w14:paraId="27F515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икетные формы обращения. Как быть вежливым?</w:t>
      </w:r>
    </w:p>
    <w:p w14:paraId="0052D0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вляются ли жесты универсальным языком человечества? Как назвать новорождённого?</w:t>
      </w:r>
    </w:p>
    <w:p w14:paraId="041BC6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жнациональные различия невербального общения. Искусство комплимента в русском и иностранных языках.</w:t>
      </w:r>
    </w:p>
    <w:p w14:paraId="388D89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ы выражения вежливости (на примере иностранного и русского языков).</w:t>
      </w:r>
    </w:p>
    <w:p w14:paraId="28D0B4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икет приветствия в русском и иностранном языках. Анализ типов заголовков в современных средствах массовой информации, видов интервью в современных средствах массовой информации.</w:t>
      </w:r>
    </w:p>
    <w:p w14:paraId="69A373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тевой знак @ в разных языках. Слоганы в языке современной рекламы.</w:t>
      </w:r>
    </w:p>
    <w:p w14:paraId="3E8486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визы и слоганы любимых спортивных команд. Синонимический ряд: врач – доктор – лекарь – эскулап – целитель – врачеватель. Что общего и в чём различие.</w:t>
      </w:r>
    </w:p>
    <w:p w14:paraId="7D2FF5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юмор.</w:t>
      </w:r>
    </w:p>
    <w:p w14:paraId="33EF57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14:paraId="7FEAF8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14:paraId="745E0F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 </w:t>
      </w:r>
      <w:bookmarkEnd w:id="13"/>
      <w:r w:rsidRPr="00337987">
        <w:rPr>
          <w:rFonts w:ascii="Times New Roman" w:hAnsi="Times New Roman" w:cs="Times New Roman"/>
          <w:sz w:val="24"/>
          <w:szCs w:val="24"/>
        </w:rPr>
        <w:t>Планируемые результаты освоения программы по родному (русскому) языку на уровне основного общего образования.</w:t>
      </w:r>
    </w:p>
    <w:p w14:paraId="5793A6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1. Изучение родного (русского) языка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566615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3.10.2. Личностные результаты освоения программы по родному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w:t>
      </w:r>
      <w:r w:rsidRPr="00337987">
        <w:rPr>
          <w:rFonts w:ascii="Times New Roman" w:hAnsi="Times New Roman" w:cs="Times New Roman"/>
          <w:sz w:val="24"/>
          <w:szCs w:val="24"/>
        </w:rPr>
        <w:lastRenderedPageBreak/>
        <w:t>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2564C2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результаты освоения программы по родному (русскому) языку 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257DDD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гражданского воспитания:</w:t>
      </w:r>
    </w:p>
    <w:p w14:paraId="68AF40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w:t>
      </w:r>
    </w:p>
    <w:p w14:paraId="264176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387B3B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приятие любых форм экстремизма, дискриминации;</w:t>
      </w:r>
    </w:p>
    <w:p w14:paraId="6AAA92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различных социальных институтов в жизни человека;</w:t>
      </w:r>
    </w:p>
    <w:p w14:paraId="2CBAC0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w:t>
      </w:r>
    </w:p>
    <w:p w14:paraId="137221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разнообразной совместной деятельности, стремление к взаимопониманию и взаимопомощи;</w:t>
      </w:r>
    </w:p>
    <w:p w14:paraId="1C80C4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ое участие в самоуправлении в образовательной организации;</w:t>
      </w:r>
    </w:p>
    <w:p w14:paraId="12F79B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участию в гуманитарной деятельности (помощь людям, нуждающимся в ней; волонтёрство);</w:t>
      </w:r>
    </w:p>
    <w:p w14:paraId="400C12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атриотического воспитания:</w:t>
      </w:r>
    </w:p>
    <w:p w14:paraId="2A2656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w:t>
      </w:r>
    </w:p>
    <w:p w14:paraId="1BC41B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интереса к познанию русского языка, к истории и культуре Российской Федерации, культуре своего края, народов России в контексте учебного предмета «Родной (русский) язык»;</w:t>
      </w:r>
    </w:p>
    <w:p w14:paraId="4D72A2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w:t>
      </w:r>
    </w:p>
    <w:p w14:paraId="41D046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E2462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го воспитания:</w:t>
      </w:r>
    </w:p>
    <w:p w14:paraId="04E9E3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моральные ценности и нормы в ситуациях нравственного выбора;</w:t>
      </w:r>
    </w:p>
    <w:p w14:paraId="1BDA09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w:t>
      </w:r>
    </w:p>
    <w:p w14:paraId="169B72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активное неприятие асоциальных поступков;</w:t>
      </w:r>
    </w:p>
    <w:p w14:paraId="6491D1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бода и ответственность личности в условиях индивидуального и общественного пространства;</w:t>
      </w:r>
    </w:p>
    <w:p w14:paraId="4913F1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го воспитания:</w:t>
      </w:r>
    </w:p>
    <w:p w14:paraId="1D213F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имчивость к разным видам искусства, традициям и творчеству своего и других народов;</w:t>
      </w:r>
    </w:p>
    <w:p w14:paraId="1F8C3E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эмоционального воздействия искусства;</w:t>
      </w:r>
    </w:p>
    <w:p w14:paraId="62363F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важности художественной культуры как средства коммуникации и самовыражения;</w:t>
      </w:r>
    </w:p>
    <w:p w14:paraId="5622D7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важности русского языка как средства коммуникации и самовыражения;</w:t>
      </w:r>
    </w:p>
    <w:p w14:paraId="11B4F2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ценности отечественного и мирового искусства, роли этнических культурных традиций и народного творчества;</w:t>
      </w:r>
    </w:p>
    <w:p w14:paraId="65CDB8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емление к самовыражению в разных видах искусства;</w:t>
      </w:r>
    </w:p>
    <w:p w14:paraId="20356D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физического воспитания, формирования культуры здоровья и эмоционального благополучия:</w:t>
      </w:r>
    </w:p>
    <w:p w14:paraId="3CB87E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жизни с использованием собственного жизненного и читательского опыта;</w:t>
      </w:r>
    </w:p>
    <w:p w14:paraId="0CE780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28298E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D47F6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правил безопасности, в том числе навыки безопасного поведения в Интернет-среде в процессе языкового образования;</w:t>
      </w:r>
    </w:p>
    <w:p w14:paraId="2CC98A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ACCD1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нимать себя и других, не осуждая;</w:t>
      </w:r>
    </w:p>
    <w:p w14:paraId="2E8612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w:t>
      </w:r>
    </w:p>
    <w:p w14:paraId="687119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навыков рефлексии, признание своего права на ошибку и такого же права другого человека;</w:t>
      </w:r>
    </w:p>
    <w:p w14:paraId="55EB59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трудового воспитания:</w:t>
      </w:r>
    </w:p>
    <w:p w14:paraId="40DD15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7C9FD0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w:t>
      </w:r>
    </w:p>
    <w:p w14:paraId="1A14C4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9D1AB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рассказать о своих планах на будущее;</w:t>
      </w:r>
    </w:p>
    <w:p w14:paraId="6BA77D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экологического воспитания:</w:t>
      </w:r>
    </w:p>
    <w:p w14:paraId="138E2C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04810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точно, логично выражать свою точку зрения на экологические проблемы;</w:t>
      </w:r>
    </w:p>
    <w:p w14:paraId="77B195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уровня экологической культуры, осознание глобального характера экологических проблем и путей их решения;</w:t>
      </w:r>
    </w:p>
    <w:p w14:paraId="72B77F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04A92D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ое неприятие действий, приносящих вред окружающей среде;</w:t>
      </w:r>
    </w:p>
    <w:p w14:paraId="69535A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своей роли как гражданина и потребителя в условиях взаимосвязи природной, технологической и социальной сред;</w:t>
      </w:r>
    </w:p>
    <w:p w14:paraId="3DCE45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участию в практической деятельности экологической направленности;</w:t>
      </w:r>
    </w:p>
    <w:p w14:paraId="2D5D99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ценности научного познания:</w:t>
      </w:r>
    </w:p>
    <w:p w14:paraId="7AE1F4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497C70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омерностях развития языка;</w:t>
      </w:r>
    </w:p>
    <w:p w14:paraId="45FF1A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языковой и читательской культурой, навыками чтения как средства познания мира;</w:t>
      </w:r>
    </w:p>
    <w:p w14:paraId="66A287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основными навыками исследовательской деятельности с учётом специфики языкового образования;</w:t>
      </w:r>
    </w:p>
    <w:p w14:paraId="0437D1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C6F86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адаптации к изменяющимся условиям социальной и природной среды:</w:t>
      </w:r>
    </w:p>
    <w:p w14:paraId="0D7D8E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4CFC0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бучающихся к взаимодействию в условиях неопределённости, открытость опыту и знаниям других;</w:t>
      </w:r>
    </w:p>
    <w:p w14:paraId="51207F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66D491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03E293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6420F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14:paraId="4F4F5A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стрессовую ситуацию как вызов, требующий контрмер;</w:t>
      </w:r>
    </w:p>
    <w:p w14:paraId="3247E5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итуацию стресса, корректировать принимаемые решения и действия;</w:t>
      </w:r>
    </w:p>
    <w:p w14:paraId="0B49F1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и оценивать риски и последствия, формировать опыт, находить позитивное в сложившейся ситуации;</w:t>
      </w:r>
    </w:p>
    <w:p w14:paraId="2EAF83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ть готовым действовать в отсутствие гарантий успеха.</w:t>
      </w:r>
    </w:p>
    <w:p w14:paraId="1E47A6E5" w14:textId="77777777" w:rsidR="00337987" w:rsidRPr="00337987" w:rsidRDefault="00337987" w:rsidP="00337987">
      <w:pPr>
        <w:jc w:val="both"/>
        <w:rPr>
          <w:rFonts w:ascii="Times New Roman" w:hAnsi="Times New Roman" w:cs="Times New Roman"/>
          <w:sz w:val="24"/>
          <w:szCs w:val="24"/>
        </w:rPr>
      </w:pPr>
      <w:bookmarkStart w:id="14" w:name="_Toc106448740"/>
      <w:r w:rsidRPr="00337987">
        <w:rPr>
          <w:rFonts w:ascii="Times New Roman" w:hAnsi="Times New Roman" w:cs="Times New Roman"/>
          <w:sz w:val="24"/>
          <w:szCs w:val="24"/>
        </w:rPr>
        <w:t>3.10.3.</w:t>
      </w:r>
      <w:bookmarkEnd w:id="14"/>
      <w:r w:rsidRPr="00337987">
        <w:rPr>
          <w:rFonts w:ascii="Times New Roman" w:hAnsi="Times New Roman" w:cs="Times New Roman"/>
          <w:sz w:val="24"/>
          <w:szCs w:val="24"/>
        </w:rPr>
        <w:t xml:space="preserve"> В результате изучения родного (ру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3DDA61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1. У обучающегося будут сформированы следующие базовые логические действия как часть познавательных универсальных учебных действий:</w:t>
      </w:r>
    </w:p>
    <w:p w14:paraId="7DD5A2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языковых единиц, языковых явлений и процессов;</w:t>
      </w:r>
    </w:p>
    <w:p w14:paraId="07C5C6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964D8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CDC5D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 информации, необходимой для решения поставленной учебной задачи;</w:t>
      </w:r>
    </w:p>
    <w:p w14:paraId="6CFBB4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F5679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37CF6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2. У обучающегося будут сформированы следующие базовые исследовательские действия как часть познавательных универсальных учебных действий:</w:t>
      </w:r>
    </w:p>
    <w:p w14:paraId="6C17FC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 в языковом образовании;</w:t>
      </w:r>
    </w:p>
    <w:p w14:paraId="6F515B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1F27F6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формировать гипотезу об истинности собственных суждений и суждений других, аргументировать свою позицию, мнение;</w:t>
      </w:r>
    </w:p>
    <w:p w14:paraId="5B2B7D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алгоритм действий и использовать его для решения учебных задач;</w:t>
      </w:r>
    </w:p>
    <w:p w14:paraId="2E8353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7F20F3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лингвистического исследования (эксперимента);</w:t>
      </w:r>
    </w:p>
    <w:p w14:paraId="2E2530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3D284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E26C1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3. У обучающегося будут сформированы умения работать с информацией как часть познавательных универсальных учебных действий:</w:t>
      </w:r>
    </w:p>
    <w:p w14:paraId="4FCB69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9AA79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2C0E2C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36CFB0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8A98C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7B8775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6BD7F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информации по критериям, предложенным учителем или сформулированным самостоятельно;</w:t>
      </w:r>
    </w:p>
    <w:p w14:paraId="7EC96F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информацию.</w:t>
      </w:r>
    </w:p>
    <w:p w14:paraId="10B954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4. У обучающегося будут сформированы умения общения как часть коммуникативных универсальных учебных действий:</w:t>
      </w:r>
    </w:p>
    <w:p w14:paraId="30DC40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0CB21D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бальные средства общения, понимать значение социальных знаков;</w:t>
      </w:r>
    </w:p>
    <w:p w14:paraId="281C09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знать и распознавать предпосылки конфликтных ситуаций и смягчать конфликты, вести переговоры;</w:t>
      </w:r>
    </w:p>
    <w:p w14:paraId="56AC8D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34BEB0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2857E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е и сходство позиций;</w:t>
      </w:r>
    </w:p>
    <w:p w14:paraId="2655E5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484F9B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311AF3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5. У обучающегося будут сформированы умения совместной деятельности как часть коммуникативных универсальных учебных действий:</w:t>
      </w:r>
    </w:p>
    <w:p w14:paraId="7207F8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6C60E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обобщать мнения нескольких человек, проявлять готовность руководить, выполнять поручения, подчиняться;</w:t>
      </w:r>
    </w:p>
    <w:p w14:paraId="672A3D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14:paraId="5A929D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5AC17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76109E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6. У обучающегося будут сформированы умения самоорганизации как часть регулятивных универсальных учебных действий:</w:t>
      </w:r>
    </w:p>
    <w:p w14:paraId="76A997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для решения в учебных и жизненных ситуациях;</w:t>
      </w:r>
    </w:p>
    <w:p w14:paraId="633593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19627E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2A52E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амостоятельно составлять план действий, вносить необходимые коррективы в ходе его реализации;</w:t>
      </w:r>
    </w:p>
    <w:p w14:paraId="4601E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ответственность за решение.</w:t>
      </w:r>
    </w:p>
    <w:p w14:paraId="514A6D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7. У обучающегося будут сформированы умения самоконтроля как часть регулятивных универсальных учебных действий:</w:t>
      </w:r>
    </w:p>
    <w:p w14:paraId="2F550B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ными способами самоконтроля (в том числе речевого), самомотивации и рефлексии;</w:t>
      </w:r>
    </w:p>
    <w:p w14:paraId="6C9B6F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учебной ситуации и предлагать план её изменения;</w:t>
      </w:r>
    </w:p>
    <w:p w14:paraId="220329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6E57CA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8FE97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8. У обучающегося будут сформированы умения эмоционального интеллекта как часть регулятивных универсальных учебных действий:</w:t>
      </w:r>
    </w:p>
    <w:p w14:paraId="1A16A2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вать способность управлять собственными эмоциями и эмоциями других;</w:t>
      </w:r>
    </w:p>
    <w:p w14:paraId="716424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29DADC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3.9. У обучающегося будут сформированы умения принимать себя и других как часть регулятивных универсальных учебных действий:</w:t>
      </w:r>
    </w:p>
    <w:p w14:paraId="4C57C1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относиться к другому человеку и его мнению, признавать своё и чужое право на ошибку;</w:t>
      </w:r>
    </w:p>
    <w:p w14:paraId="5D9BED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себя и других, не осуждая, проявлять открытость;</w:t>
      </w:r>
    </w:p>
    <w:p w14:paraId="41F588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ё вокруг.</w:t>
      </w:r>
    </w:p>
    <w:p w14:paraId="0393B1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4. Предметные результаты освоения программы по родному (русскому) языку.</w:t>
      </w:r>
    </w:p>
    <w:p w14:paraId="541662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4.1. Предметные результаты освоения программы по родному (русскому) языку к концу обучения в 5 классе.</w:t>
      </w:r>
    </w:p>
    <w:p w14:paraId="79DBDC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культура:</w:t>
      </w:r>
    </w:p>
    <w:p w14:paraId="029C87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оль русского родного языка в жизни общества и государства, в современном мире, в жизни человека, осознавать важность бережного отношения к родному языку;</w:t>
      </w:r>
    </w:p>
    <w:p w14:paraId="4A02FD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доказывающие, что изучение русского языка позволяет лучше узнать историю и культуру страны (в рамках изученного);</w:t>
      </w:r>
    </w:p>
    <w:p w14:paraId="6FD4CE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правильно объяснять значения изученных слов 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w:t>
      </w:r>
    </w:p>
    <w:p w14:paraId="520803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w:t>
      </w:r>
      <w:r w:rsidRPr="00337987">
        <w:rPr>
          <w:rFonts w:ascii="Times New Roman" w:hAnsi="Times New Roman" w:cs="Times New Roman"/>
          <w:sz w:val="24"/>
          <w:szCs w:val="24"/>
        </w:rPr>
        <w:lastRenderedPageBreak/>
        <w:t>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14:paraId="1880FF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крылатые слова и выражения из русских народных и литературных сказок; пословицы и поговорки, объяснять их значения (в рамках изученного), правильно употреблять их в речи;</w:t>
      </w:r>
    </w:p>
    <w:p w14:paraId="27DA79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личных именах исконно русских (славянских) и заимствованных (в рамках изученного), именах, входящих в состав пословиц и поговорок и имеющих в силу этого определённую стилистическую окраску;</w:t>
      </w:r>
    </w:p>
    <w:p w14:paraId="038488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ъяснять взаимосвязь происхождения названий старинных русских городов и истории народа, истории языка (в рамках изученного);</w:t>
      </w:r>
    </w:p>
    <w:p w14:paraId="0E6777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словари, словари пословиц и поговорок; словари синонимов, антонимов; словари эпитетов, метафор и сравнений,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324E89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речи:</w:t>
      </w:r>
    </w:p>
    <w:p w14:paraId="0A04CA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бщее представление о современном русском литературном языке;</w:t>
      </w:r>
    </w:p>
    <w:p w14:paraId="74CFE4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бщее представление о показателях хорошей и правильной речи;</w:t>
      </w:r>
    </w:p>
    <w:p w14:paraId="66828C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бщее представление о роли А.С. Пушкина в развитии современного русского литературного языка (в рамках изученного);</w:t>
      </w:r>
    </w:p>
    <w:p w14:paraId="395F0F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14:paraId="0EDCA2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14:paraId="4152C1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употребления синонимов‚ антонимов, омонимов (в рамках изученного), употреблять слова в соответствии с их лексическим значением 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14:paraId="1EE26D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и письменной речи;</w:t>
      </w:r>
    </w:p>
    <w:p w14:paraId="6F8BF9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этикетные формы и формулы обращения в официальной и неофициальной речевой ситуации, современные формулы обращения к незнакомому человеку, соблюдать принципы этикетного общения, лежащие в основе национального речевого этикета, соблюдать русскую этикетную вербальную и невербальную манеру общения;</w:t>
      </w:r>
    </w:p>
    <w:p w14:paraId="67F4A7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2FC2FA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чь. Речевая деятельность. Текст:</w:t>
      </w:r>
    </w:p>
    <w:p w14:paraId="6619B5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извинений), инициировать диалог и поддерживать его, сохранять инициативу в диалоге, завершать диалог;</w:t>
      </w:r>
    </w:p>
    <w:p w14:paraId="0363E3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создавать (в том числе с использованием образца) тексты разных функционально-смысловых типов речи, составлять планы разных видов, план устного ответа на уроке, план прочитанного текста;</w:t>
      </w:r>
    </w:p>
    <w:p w14:paraId="2A1B0F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объявления (в устной и письменной форме) с учётом речевой ситуации;</w:t>
      </w:r>
    </w:p>
    <w:p w14:paraId="6B279F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создавать тексты публицистических жанров (девиз, слоган);</w:t>
      </w:r>
    </w:p>
    <w:p w14:paraId="6A2360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14:paraId="6A3F5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дактировать собственные тексты с целью совершенствования их содержания и формы, сопоставлять черновой и отредактированный тексты;</w:t>
      </w:r>
    </w:p>
    <w:p w14:paraId="1A1F4C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14:paraId="3DD2D7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4.2. Предметные результаты освоения программы по родному (русскому) языку к концу обучения в 6 классе.</w:t>
      </w:r>
    </w:p>
    <w:p w14:paraId="5C96A1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культура:</w:t>
      </w:r>
    </w:p>
    <w:p w14:paraId="19B44F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заимосвязи исторического развития русского языка с историей общества, приводить примеры исторических изменений значений и форм слов (в рамках изученного);</w:t>
      </w:r>
    </w:p>
    <w:p w14:paraId="3550CC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14:paraId="77B68F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различия между литературным языком и диалектами, распознавать диалектизмы, объяснять национально-культурное своеобразие диалектизмов (в рамках изученного);</w:t>
      </w:r>
    </w:p>
    <w:p w14:paraId="31B4AC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характеризовать роль заимствованной лексики в современном русском языке, выявлять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 и заимствованные фразеологизмы;</w:t>
      </w:r>
    </w:p>
    <w:p w14:paraId="7B3E6A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чины пополнения лексического состава языка, определять значения современных неологизмов (в рамках изученного);</w:t>
      </w:r>
    </w:p>
    <w:p w14:paraId="247D32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толковывать значения фразеологических оборотов с национально-культурным компонентом (с помощью фразеологического словаря), знать (в рамках изученного) историю происхождения таких фразеологических оборотов, уместно употреблять их;</w:t>
      </w:r>
    </w:p>
    <w:p w14:paraId="720CB1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w:t>
      </w:r>
      <w:r w:rsidRPr="00337987">
        <w:rPr>
          <w:rFonts w:ascii="Times New Roman" w:hAnsi="Times New Roman" w:cs="Times New Roman"/>
          <w:sz w:val="24"/>
          <w:szCs w:val="24"/>
        </w:rPr>
        <w:lastRenderedPageBreak/>
        <w:t>грамматические словари и справочники, орфографические словари, справочники по пунктуации (в том числе мультимедийные).</w:t>
      </w:r>
    </w:p>
    <w:p w14:paraId="6BF689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речи:</w:t>
      </w:r>
    </w:p>
    <w:p w14:paraId="6BF4B9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14:paraId="267A4E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14:paraId="3D1914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14:paraId="063C89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анализировать и исправлять типичные речевые ошибки в устной и письменной речи;</w:t>
      </w:r>
    </w:p>
    <w:p w14:paraId="5B625F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14:paraId="67FCA9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 и комплимента, благодарности, сочувствия, утешения и так далее;</w:t>
      </w:r>
    </w:p>
    <w:p w14:paraId="62F0AB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45F9EC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ь. Речевая деятельность. Текст:</w:t>
      </w:r>
    </w:p>
    <w:p w14:paraId="1FEDC9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14:paraId="005867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создавать тексты описательного типа (определение понятия, пояснение, собственно описание);</w:t>
      </w:r>
    </w:p>
    <w:p w14:paraId="5A8C58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стно использовать жанры разговорной речи (рассказ о событии, «бывальщины» и другое) в ситуациях неформального общения;</w:t>
      </w:r>
    </w:p>
    <w:p w14:paraId="5529AF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создавать учебно-научные тексты (различные виды ответов на уроке) в письменной и устной форме;</w:t>
      </w:r>
    </w:p>
    <w:p w14:paraId="3B3C09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создании устного научного сообщения языковые средства, способствующие его композиционному оформлению;</w:t>
      </w:r>
    </w:p>
    <w:p w14:paraId="0932DA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14:paraId="7EF68B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3.10.4.3. Предметные результаты освоения программы по родному (русскому) языку к концу обучения в 7 классе.</w:t>
      </w:r>
    </w:p>
    <w:p w14:paraId="535EA6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культура:</w:t>
      </w:r>
    </w:p>
    <w:p w14:paraId="713199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14:paraId="16E928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14:paraId="09BBEA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14:paraId="09245E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5342A4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речи:</w:t>
      </w:r>
    </w:p>
    <w:p w14:paraId="3EBE53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14:paraId="26930D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14:paraId="727DD6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14:paraId="608A0D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слова с учётом вариантов современных орфоэпических, грамматических и стилистических норм;</w:t>
      </w:r>
    </w:p>
    <w:p w14:paraId="2B24E6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оценивать с точки зрения норм современного русского литературного языка чужую и собственную речь;</w:t>
      </w:r>
    </w:p>
    <w:p w14:paraId="41B615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ак далее), соблюдать нормы русского невербального этикета;</w:t>
      </w:r>
    </w:p>
    <w:p w14:paraId="015D9B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7F2433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ь. Речевая деятельность. Текст:</w:t>
      </w:r>
    </w:p>
    <w:p w14:paraId="2ACF1A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w:t>
      </w:r>
      <w:r w:rsidRPr="00337987">
        <w:rPr>
          <w:rFonts w:ascii="Times New Roman" w:hAnsi="Times New Roman" w:cs="Times New Roman"/>
          <w:sz w:val="24"/>
          <w:szCs w:val="24"/>
        </w:rPr>
        <w:lastRenderedPageBreak/>
        <w:t>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14:paraId="66406B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14:paraId="5077F7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14:paraId="2559E6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14:paraId="04F756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14:paraId="1FB9AB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авилами информационной безопасности при общении в социальных сетях.</w:t>
      </w:r>
    </w:p>
    <w:p w14:paraId="30EC3C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4.4. Предметные результаты освоения программы по родному (русскому) языку к концу обучения в 8 классе.</w:t>
      </w:r>
    </w:p>
    <w:p w14:paraId="71D40A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культура:</w:t>
      </w:r>
    </w:p>
    <w:p w14:paraId="6EAB9C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тории развития лексического состава русского языка, характеризовать лексику русского языка с точки зрения происхождения (в рамках изученного с использованием словарей);</w:t>
      </w:r>
    </w:p>
    <w:p w14:paraId="48A246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14:paraId="146C4F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с использованием словарей), сфере функционирования;</w:t>
      </w:r>
    </w:p>
    <w:p w14:paraId="1A40F8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значения лексических заимствований последних десятилетий и особенности их употребления в разговорной речи, современной публицистике, в том числе в дисплейных текстах, оценивать целесообразность их употребления, целесообразно употреблять иноязычные слова;</w:t>
      </w:r>
    </w:p>
    <w:p w14:paraId="4979D7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торических особенностях русского речевого этикета (обращение), характеризовать основные особенности современного русского речевого этикета;</w:t>
      </w:r>
    </w:p>
    <w:p w14:paraId="624C56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25A753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речи:</w:t>
      </w:r>
    </w:p>
    <w:p w14:paraId="1F39E3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14:paraId="0AE44A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активных процессах современного русского языка в области произношения и ударения (в рамках изученного);</w:t>
      </w:r>
    </w:p>
    <w:p w14:paraId="730C9C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14:paraId="45EFCF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рректно употреблять термины в текстах учебно-научного стиля, в публицистических и художественных текстах (в рамках изученного);</w:t>
      </w:r>
    </w:p>
    <w:p w14:paraId="1BE745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ётом её соответствия основным нормам современного литературного языка;</w:t>
      </w:r>
    </w:p>
    <w:p w14:paraId="12750F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14:paraId="2FDD56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14:paraId="593F38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6954B2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ь. Речевая деятельность. Текст:</w:t>
      </w:r>
    </w:p>
    <w:p w14:paraId="7141F9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графики, диаграммы, план, схемы для представления информации;</w:t>
      </w:r>
    </w:p>
    <w:p w14:paraId="0B088E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основные способы и правила эффективной аргументации в процессе учебно-научного общения, стандартные обороты речи и знание правил корректной дискуссии; участвовать в дискуссии;</w:t>
      </w:r>
    </w:p>
    <w:p w14:paraId="624F88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труктурные элементы и языковые особенности письма как жанра публицистического стиля речи, создавать сочинение в жанре письма (в том числе электронного);</w:t>
      </w:r>
    </w:p>
    <w:p w14:paraId="2021A7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14:paraId="462FD6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14:paraId="344EEE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авилами информационной безопасности при общении в социальных сетях.</w:t>
      </w:r>
    </w:p>
    <w:p w14:paraId="532EE0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10.4.5. Предметные результаты освоения программы по родному (русскому) языку к концу обучения в 9 классе.</w:t>
      </w:r>
    </w:p>
    <w:p w14:paraId="48718D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 культура:</w:t>
      </w:r>
    </w:p>
    <w:p w14:paraId="474B80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14:paraId="3695B8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ключевых словах русской культуры, текстах с точки зрения употребления в них ключевых слов русской культуры (в рамках изученного);</w:t>
      </w:r>
    </w:p>
    <w:p w14:paraId="28D241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нимать и истолковывать значения фразеологических оборотов 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в различных ситуациях речевого общения (в рамках изученного);</w:t>
      </w:r>
    </w:p>
    <w:p w14:paraId="252347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влияние внешних и внутренних факторов изменений 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14:paraId="557A35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особенностях новых иноязычных заимствований в современном русском языке, определять значения лексических заимствований последних десятилетий;</w:t>
      </w:r>
    </w:p>
    <w:p w14:paraId="4C6A92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ловообразовательные неологизмы по сфере употребления и стилистической окраске, целесообразно употреблять иноязычные слова;</w:t>
      </w:r>
    </w:p>
    <w:p w14:paraId="2F7E6D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изменения лексических значений слов и их стилистической окраски в современном русском языке (на конкретных примерах);</w:t>
      </w:r>
    </w:p>
    <w:p w14:paraId="203129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1918C9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речи:</w:t>
      </w:r>
    </w:p>
    <w:p w14:paraId="66F19D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характеризовать активные процессы в области произношения и ударения (в рамках изученного), способы фиксации произносительных норм в современных орфоэпических словарях;</w:t>
      </w:r>
    </w:p>
    <w:p w14:paraId="5E3016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14:paraId="75E626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отреблять слова в соответствии с их лексическим значением и требованием лексической сочетаемости (в рамках изученного); распознавать частотные примеры тавтологии и плеоназма;</w:t>
      </w:r>
    </w:p>
    <w:p w14:paraId="19596F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14:paraId="1717A5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14:paraId="0146E9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14:paraId="18777A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14:paraId="3A9B06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684BD8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чь. Речевая деятельность. Текст:</w:t>
      </w:r>
    </w:p>
    <w:p w14:paraId="40C6F3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14:paraId="2B7A2B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14:paraId="08EC98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14:paraId="7790F8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труктурные элементы и языковые особенности делового письма;</w:t>
      </w:r>
    </w:p>
    <w:p w14:paraId="0F87A9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устные учебно-научные сообщения различных видов, отзыв на проектную работу одноклассника, принимать участие в учебно-научной дискуссии;</w:t>
      </w:r>
    </w:p>
    <w:p w14:paraId="627DF9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в собственной речевой практике прецедентные тексты;</w:t>
      </w:r>
    </w:p>
    <w:p w14:paraId="15EABB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создавать тексты публицистических жанров (проблемный очерк);</w:t>
      </w:r>
    </w:p>
    <w:p w14:paraId="6925A1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14:paraId="63B3DE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авилами информационной безопасности при общении в социальных сетях.</w:t>
      </w:r>
    </w:p>
    <w:p w14:paraId="0659FF7A" w14:textId="77777777" w:rsidR="00337987" w:rsidRPr="00337987" w:rsidRDefault="00337987" w:rsidP="00337987">
      <w:pPr>
        <w:jc w:val="both"/>
        <w:rPr>
          <w:rFonts w:ascii="Times New Roman" w:hAnsi="Times New Roman" w:cs="Times New Roman"/>
          <w:sz w:val="24"/>
          <w:szCs w:val="24"/>
          <w:lang w:eastAsia="x-none"/>
        </w:rPr>
      </w:pPr>
      <w:bookmarkStart w:id="15" w:name="_Toc124426183"/>
      <w:r w:rsidRPr="00337987">
        <w:rPr>
          <w:rFonts w:ascii="Times New Roman" w:hAnsi="Times New Roman" w:cs="Times New Roman"/>
          <w:sz w:val="24"/>
          <w:szCs w:val="24"/>
          <w:lang w:eastAsia="x-none"/>
        </w:rPr>
        <w:t xml:space="preserve">4. Рабочая программа по учебному предмету «Математика» (базовый уровень). </w:t>
      </w:r>
    </w:p>
    <w:p w14:paraId="45AA96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4.1. Р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3C6177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2. Пояснительная записка.</w:t>
      </w:r>
    </w:p>
    <w:bookmarkEnd w:id="15"/>
    <w:p w14:paraId="0240C0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2.1. 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09378F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338854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4.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100C62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461A95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04EC12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2.6. Приоритетными целями обучения математике в 5–9 классах являются: </w:t>
      </w:r>
    </w:p>
    <w:p w14:paraId="6F965C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765E13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1229EE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6DB6F3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1E9782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2.7. 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3582EC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w:t>
      </w:r>
      <w:r w:rsidRPr="00337987">
        <w:rPr>
          <w:rFonts w:ascii="Times New Roman" w:hAnsi="Times New Roman" w:cs="Times New Roman"/>
          <w:sz w:val="24"/>
          <w:szCs w:val="24"/>
        </w:rPr>
        <w:lastRenderedPageBreak/>
        <w:t>включались в общую систему математических представлений обучающихся, расширяя и углубляя её, образуя прочные множественные связи.</w:t>
      </w:r>
    </w:p>
    <w:p w14:paraId="7AC878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77C65A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4 часа (6 часов в неделю), в 8 классе – 24 часа (6 часов в неделю), в 9 классе – 204 часа (6 часов в неделю).</w:t>
      </w:r>
    </w:p>
    <w:p w14:paraId="0F8B86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 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76ABCD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1. Личностные результаты освоения программы по математике характеризуются:</w:t>
      </w:r>
    </w:p>
    <w:p w14:paraId="37F0E0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е воспитание:</w:t>
      </w:r>
    </w:p>
    <w:p w14:paraId="2EDF09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3D6DBB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е и духовно-нравственное воспитание:</w:t>
      </w:r>
    </w:p>
    <w:p w14:paraId="35B89A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060252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трудовое воспитание:</w:t>
      </w:r>
    </w:p>
    <w:p w14:paraId="2213B8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69956F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е воспитание:</w:t>
      </w:r>
    </w:p>
    <w:p w14:paraId="24ED05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33E67C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ценности научного познания:</w:t>
      </w:r>
    </w:p>
    <w:p w14:paraId="2C4B41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5E1E02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6) физическое воспитание, формирование культуры здоровья и эмоционального благополучия:</w:t>
      </w:r>
    </w:p>
    <w:p w14:paraId="405011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5AC5B9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экологическое воспитание:</w:t>
      </w:r>
    </w:p>
    <w:p w14:paraId="6E750E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1BCCD7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адаптация к изменяющимся условиям социальной и природной среды:</w:t>
      </w:r>
    </w:p>
    <w:p w14:paraId="1C828F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57D3AD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6EA47B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3711EC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45AFB1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00460D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2. У обучающегося будут сформированы следующие базовые логические действия как часть универсальных познавательных учебных действий:</w:t>
      </w:r>
    </w:p>
    <w:p w14:paraId="1A91E7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6A669F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формулировать и преобразовывать суждения: утвердительные и отрицательные, единичные, частные и общие, условные;</w:t>
      </w:r>
    </w:p>
    <w:p w14:paraId="7DF189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3634F1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воды с использованием законов логики, дедуктивных и индуктивных умозаключений, умозаключений по аналогии;</w:t>
      </w:r>
    </w:p>
    <w:p w14:paraId="282595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44EF14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22E442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3. У обучающегося будут сформированы следующие базовые исследовательские действия как часть универсальных познавательных учебных действий:</w:t>
      </w:r>
    </w:p>
    <w:p w14:paraId="29D172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632348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14:paraId="5BA653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16DA8D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развитие процесса, а также выдвигать предположения о его развитии в новых условиях.</w:t>
      </w:r>
    </w:p>
    <w:p w14:paraId="597273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4. У обучающегося будут сформированы умения работать с информацией как часть универсальных познавательных учебных действий:</w:t>
      </w:r>
    </w:p>
    <w:p w14:paraId="16BABC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недостаточность и избыточность информации, данных, необходимых для решения задачи;</w:t>
      </w:r>
    </w:p>
    <w:p w14:paraId="14CD2B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информацию различных видов и форм представления;</w:t>
      </w:r>
    </w:p>
    <w:p w14:paraId="1E1C9C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форму представления информации и иллюстрировать решаемые задачи схемами, диаграммами, иной графикой и их комбинациями;</w:t>
      </w:r>
    </w:p>
    <w:p w14:paraId="4AAC47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информации по критериям, предложенным учителем или сформулированным самостоятельно.</w:t>
      </w:r>
    </w:p>
    <w:p w14:paraId="4E445A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5. Универсальные коммуникативные действия обеспечивают сформированность социальных навыков обучающихся.</w:t>
      </w:r>
    </w:p>
    <w:p w14:paraId="2F6130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6. У обучающегося будут сформированы умения общения как часть универсальных коммуникативных учебных действий:</w:t>
      </w:r>
    </w:p>
    <w:p w14:paraId="3E9B23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609DD6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23394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2FCD34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4.3.2.7. У обучающегося будут сформированы умения сотрудничества как часть универсальных коммуникативных учебных действий:</w:t>
      </w:r>
    </w:p>
    <w:p w14:paraId="6E68B2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и использовать преимущества командной и индивидуальной работы при решении учебных математических задач; </w:t>
      </w:r>
    </w:p>
    <w:p w14:paraId="41861A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50B315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01465B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8. Универсальные регулятивные действия обеспечивают формирование смысловых установок и жизненных навыков личности.</w:t>
      </w:r>
    </w:p>
    <w:p w14:paraId="033541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9. У обучающегося будут сформированы умения самоорганизации как часть универсальных регулятивных учебных действий:</w:t>
      </w:r>
    </w:p>
    <w:p w14:paraId="2D2145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70862E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2.10. У обучающегося будут сформированы умения самоконтроля как часть универсальных регулятивных учебных действий:</w:t>
      </w:r>
    </w:p>
    <w:p w14:paraId="66BEF2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проверки, самоконтроля процесса и результата решения математической задачи;</w:t>
      </w:r>
    </w:p>
    <w:p w14:paraId="4675E0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3334ED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108FA9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3.3. 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72625876" w14:textId="77777777" w:rsidR="00337987" w:rsidRPr="00337987" w:rsidRDefault="00337987" w:rsidP="00337987">
      <w:pPr>
        <w:jc w:val="both"/>
        <w:rPr>
          <w:rFonts w:ascii="Times New Roman" w:hAnsi="Times New Roman" w:cs="Times New Roman"/>
          <w:sz w:val="24"/>
          <w:szCs w:val="24"/>
        </w:rPr>
      </w:pPr>
      <w:bookmarkStart w:id="16" w:name="_Toc124426190"/>
      <w:r w:rsidRPr="00337987">
        <w:rPr>
          <w:rFonts w:ascii="Times New Roman" w:hAnsi="Times New Roman" w:cs="Times New Roman"/>
          <w:sz w:val="24"/>
          <w:szCs w:val="24"/>
        </w:rPr>
        <w:t>4.4. Рабочая программа учебного курса</w:t>
      </w:r>
      <w:bookmarkEnd w:id="16"/>
      <w:r w:rsidRPr="00337987">
        <w:rPr>
          <w:rFonts w:ascii="Times New Roman" w:hAnsi="Times New Roman" w:cs="Times New Roman"/>
          <w:sz w:val="24"/>
          <w:szCs w:val="24"/>
        </w:rPr>
        <w:t xml:space="preserve"> «Математика» в 5–6 классах (далее соответственно – программа учебного курса «Математика», учебный курс).</w:t>
      </w:r>
    </w:p>
    <w:p w14:paraId="41E89F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 Пояснительная записка.</w:t>
      </w:r>
    </w:p>
    <w:p w14:paraId="14447B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1. Приоритетными целями обучения математике в 5–6 классах являются:</w:t>
      </w:r>
    </w:p>
    <w:p w14:paraId="22545A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192444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1F76D0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дведение обучающихся на доступном для них уровне к осознанию взаимосвязи математики и окружающего мира;</w:t>
      </w:r>
    </w:p>
    <w:p w14:paraId="2C2713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7218AC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2. 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37A8FD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3.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6914BB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4. 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5B6C17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5. 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5CD00A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6. 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344237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w:t>
      </w:r>
      <w:r w:rsidRPr="00337987">
        <w:rPr>
          <w:rFonts w:ascii="Times New Roman" w:hAnsi="Times New Roman" w:cs="Times New Roman"/>
          <w:sz w:val="24"/>
          <w:szCs w:val="24"/>
        </w:rPr>
        <w:lastRenderedPageBreak/>
        <w:t>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6B4778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2FF97E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11800A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1.10. Общее число часов, рекомендованных для изучения математики, – 340 часов: в 5 классе – 170 часов (5 часов в неделю), в 6 классе – 170 часов (5 часов в неделю).</w:t>
      </w:r>
    </w:p>
    <w:p w14:paraId="7813414D" w14:textId="77777777" w:rsidR="00337987" w:rsidRPr="00337987" w:rsidRDefault="00337987" w:rsidP="00337987">
      <w:pPr>
        <w:jc w:val="both"/>
        <w:rPr>
          <w:rFonts w:ascii="Times New Roman" w:hAnsi="Times New Roman" w:cs="Times New Roman"/>
          <w:sz w:val="24"/>
          <w:szCs w:val="24"/>
        </w:rPr>
      </w:pPr>
      <w:bookmarkStart w:id="17" w:name="_Toc124426195"/>
      <w:r w:rsidRPr="00337987">
        <w:rPr>
          <w:rFonts w:ascii="Times New Roman" w:hAnsi="Times New Roman" w:cs="Times New Roman"/>
          <w:sz w:val="24"/>
          <w:szCs w:val="24"/>
        </w:rPr>
        <w:t>4.4.2. Содержание обучения в 5 классе.</w:t>
      </w:r>
    </w:p>
    <w:p w14:paraId="15BD28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2.1. Натуральные числа и нуль</w:t>
      </w:r>
      <w:bookmarkEnd w:id="17"/>
      <w:r w:rsidRPr="00337987">
        <w:rPr>
          <w:rFonts w:ascii="Times New Roman" w:hAnsi="Times New Roman" w:cs="Times New Roman"/>
          <w:sz w:val="24"/>
          <w:szCs w:val="24"/>
        </w:rPr>
        <w:t>.</w:t>
      </w:r>
    </w:p>
    <w:p w14:paraId="14D3F8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туральное число. Ряд натуральных чисел. Число 0. Изображение натуральных чисел точками на координатной (числовой) прямой.</w:t>
      </w:r>
    </w:p>
    <w:p w14:paraId="22E781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иционная система счисления. Римская нумерация как пример непозиционной системы счисления. Десятичная система счисления.</w:t>
      </w:r>
    </w:p>
    <w:p w14:paraId="266675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ение натуральных чисел, сравнение натуральных чисел с нулём. Способы сравнения. Округление натуральных чисел.</w:t>
      </w:r>
    </w:p>
    <w:p w14:paraId="43C337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333EDC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букв для обозначения неизвестного компонента и записи свойств арифметических действий.</w:t>
      </w:r>
    </w:p>
    <w:p w14:paraId="0DB031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лители и кратные числа, разложение на множители. Простые и составные числа. Признаки делимости на 2, 5, 10, 3, 9. Деление с остатком.</w:t>
      </w:r>
    </w:p>
    <w:p w14:paraId="3B78E3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ень с натуральным показателем. Запись числа в виде суммы разрядных слагаемых.</w:t>
      </w:r>
    </w:p>
    <w:p w14:paraId="27BECC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DACA5E7" w14:textId="77777777" w:rsidR="00337987" w:rsidRPr="00337987" w:rsidRDefault="00337987" w:rsidP="00337987">
      <w:pPr>
        <w:jc w:val="both"/>
        <w:rPr>
          <w:rFonts w:ascii="Times New Roman" w:hAnsi="Times New Roman" w:cs="Times New Roman"/>
          <w:sz w:val="24"/>
          <w:szCs w:val="24"/>
        </w:rPr>
      </w:pPr>
      <w:bookmarkStart w:id="18" w:name="_Toc124426196"/>
      <w:r w:rsidRPr="00337987">
        <w:rPr>
          <w:rFonts w:ascii="Times New Roman" w:hAnsi="Times New Roman" w:cs="Times New Roman"/>
          <w:sz w:val="24"/>
          <w:szCs w:val="24"/>
        </w:rPr>
        <w:t>4.4.2.2. Дроби</w:t>
      </w:r>
      <w:bookmarkEnd w:id="18"/>
      <w:r w:rsidRPr="00337987">
        <w:rPr>
          <w:rFonts w:ascii="Times New Roman" w:hAnsi="Times New Roman" w:cs="Times New Roman"/>
          <w:sz w:val="24"/>
          <w:szCs w:val="24"/>
        </w:rPr>
        <w:t>.</w:t>
      </w:r>
    </w:p>
    <w:p w14:paraId="436585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28CED9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жение и вычитание дробей. Умножение и деление дробей, взаимно-обратные дроби. Нахождение части целого и целого по его части.</w:t>
      </w:r>
    </w:p>
    <w:p w14:paraId="2287EE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53DBB6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ифметические действия с десятичными дробями. Округление десятичных дробей.</w:t>
      </w:r>
    </w:p>
    <w:p w14:paraId="2EEC259F" w14:textId="77777777" w:rsidR="00337987" w:rsidRPr="00337987" w:rsidRDefault="00337987" w:rsidP="00337987">
      <w:pPr>
        <w:jc w:val="both"/>
        <w:rPr>
          <w:rFonts w:ascii="Times New Roman" w:hAnsi="Times New Roman" w:cs="Times New Roman"/>
          <w:sz w:val="24"/>
          <w:szCs w:val="24"/>
        </w:rPr>
      </w:pPr>
      <w:bookmarkStart w:id="19" w:name="_Toc124426197"/>
      <w:r w:rsidRPr="00337987">
        <w:rPr>
          <w:rFonts w:ascii="Times New Roman" w:hAnsi="Times New Roman" w:cs="Times New Roman"/>
          <w:sz w:val="24"/>
          <w:szCs w:val="24"/>
        </w:rPr>
        <w:t>4.4.2.3. Решение текстовых задач</w:t>
      </w:r>
      <w:bookmarkEnd w:id="19"/>
      <w:r w:rsidRPr="00337987">
        <w:rPr>
          <w:rFonts w:ascii="Times New Roman" w:hAnsi="Times New Roman" w:cs="Times New Roman"/>
          <w:sz w:val="24"/>
          <w:szCs w:val="24"/>
        </w:rPr>
        <w:t>.</w:t>
      </w:r>
    </w:p>
    <w:p w14:paraId="346C13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3129DF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2E6766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основных задач на дроби.</w:t>
      </w:r>
    </w:p>
    <w:p w14:paraId="4FD085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данных в виде таблиц, столбчатых диаграмм.</w:t>
      </w:r>
    </w:p>
    <w:p w14:paraId="0DA96057" w14:textId="77777777" w:rsidR="00337987" w:rsidRPr="00337987" w:rsidRDefault="00337987" w:rsidP="00337987">
      <w:pPr>
        <w:jc w:val="both"/>
        <w:rPr>
          <w:rFonts w:ascii="Times New Roman" w:hAnsi="Times New Roman" w:cs="Times New Roman"/>
          <w:sz w:val="24"/>
          <w:szCs w:val="24"/>
        </w:rPr>
      </w:pPr>
      <w:bookmarkStart w:id="20" w:name="_Toc124426198"/>
      <w:r w:rsidRPr="00337987">
        <w:rPr>
          <w:rFonts w:ascii="Times New Roman" w:hAnsi="Times New Roman" w:cs="Times New Roman"/>
          <w:sz w:val="24"/>
          <w:szCs w:val="24"/>
        </w:rPr>
        <w:t>4.4.2.4. Наглядная геометрия</w:t>
      </w:r>
      <w:bookmarkEnd w:id="20"/>
      <w:r w:rsidRPr="00337987">
        <w:rPr>
          <w:rFonts w:ascii="Times New Roman" w:hAnsi="Times New Roman" w:cs="Times New Roman"/>
          <w:sz w:val="24"/>
          <w:szCs w:val="24"/>
        </w:rPr>
        <w:t>.</w:t>
      </w:r>
    </w:p>
    <w:p w14:paraId="35E1A7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2CEF0D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14:paraId="69F189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глядные представления о фигурах на плоскости: многоугольник, прямоугольник, квадрат, треугольник, о равенстве фигур.</w:t>
      </w:r>
    </w:p>
    <w:p w14:paraId="723D82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3CB14D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78FB2D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570285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ём прямоугольного параллелепипеда, куба. Единицы измерения объёма.</w:t>
      </w:r>
    </w:p>
    <w:p w14:paraId="16B9F711" w14:textId="77777777" w:rsidR="00337987" w:rsidRPr="00337987" w:rsidRDefault="00337987" w:rsidP="00337987">
      <w:pPr>
        <w:jc w:val="both"/>
        <w:rPr>
          <w:rFonts w:ascii="Times New Roman" w:hAnsi="Times New Roman" w:cs="Times New Roman"/>
          <w:sz w:val="24"/>
          <w:szCs w:val="24"/>
        </w:rPr>
      </w:pPr>
      <w:bookmarkStart w:id="21" w:name="_Toc124426200"/>
      <w:r w:rsidRPr="00337987">
        <w:rPr>
          <w:rFonts w:ascii="Times New Roman" w:hAnsi="Times New Roman" w:cs="Times New Roman"/>
          <w:sz w:val="24"/>
          <w:szCs w:val="24"/>
        </w:rPr>
        <w:t>4.4.3. Содержание обучения в 6 классе.</w:t>
      </w:r>
    </w:p>
    <w:p w14:paraId="774803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3.1. Натуральные числа</w:t>
      </w:r>
      <w:bookmarkEnd w:id="21"/>
      <w:r w:rsidRPr="00337987">
        <w:rPr>
          <w:rFonts w:ascii="Times New Roman" w:hAnsi="Times New Roman" w:cs="Times New Roman"/>
          <w:sz w:val="24"/>
          <w:szCs w:val="24"/>
        </w:rPr>
        <w:t>.</w:t>
      </w:r>
    </w:p>
    <w:p w14:paraId="20C93A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w:t>
      </w:r>
      <w:r w:rsidRPr="00337987">
        <w:rPr>
          <w:rFonts w:ascii="Times New Roman" w:hAnsi="Times New Roman" w:cs="Times New Roman"/>
          <w:sz w:val="24"/>
          <w:szCs w:val="24"/>
        </w:rPr>
        <w:lastRenderedPageBreak/>
        <w:t xml:space="preserve">сочетательного свойств сложения и умножения, распределительного свойства умножения. Округление натуральных чисел. </w:t>
      </w:r>
    </w:p>
    <w:p w14:paraId="62D385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14:paraId="67BA01AC" w14:textId="77777777" w:rsidR="00337987" w:rsidRPr="00337987" w:rsidRDefault="00337987" w:rsidP="00337987">
      <w:pPr>
        <w:jc w:val="both"/>
        <w:rPr>
          <w:rFonts w:ascii="Times New Roman" w:hAnsi="Times New Roman" w:cs="Times New Roman"/>
          <w:sz w:val="24"/>
          <w:szCs w:val="24"/>
        </w:rPr>
      </w:pPr>
      <w:bookmarkStart w:id="22" w:name="_Toc124426201"/>
      <w:r w:rsidRPr="00337987">
        <w:rPr>
          <w:rFonts w:ascii="Times New Roman" w:hAnsi="Times New Roman" w:cs="Times New Roman"/>
          <w:sz w:val="24"/>
          <w:szCs w:val="24"/>
        </w:rPr>
        <w:t>4.4.3.2. Дроби</w:t>
      </w:r>
      <w:bookmarkEnd w:id="22"/>
      <w:r w:rsidRPr="00337987">
        <w:rPr>
          <w:rFonts w:ascii="Times New Roman" w:hAnsi="Times New Roman" w:cs="Times New Roman"/>
          <w:sz w:val="24"/>
          <w:szCs w:val="24"/>
        </w:rPr>
        <w:t>.</w:t>
      </w:r>
    </w:p>
    <w:p w14:paraId="65DF06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38021B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ношение. Деление в данном отношении. Масштаб, пропорция. Применение пропорций при решении задач.</w:t>
      </w:r>
    </w:p>
    <w:p w14:paraId="43DE5C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449F9E8E" w14:textId="77777777" w:rsidR="00337987" w:rsidRPr="00337987" w:rsidRDefault="00337987" w:rsidP="00337987">
      <w:pPr>
        <w:jc w:val="both"/>
        <w:rPr>
          <w:rFonts w:ascii="Times New Roman" w:hAnsi="Times New Roman" w:cs="Times New Roman"/>
          <w:sz w:val="24"/>
          <w:szCs w:val="24"/>
        </w:rPr>
      </w:pPr>
      <w:bookmarkStart w:id="23" w:name="_Toc124426202"/>
      <w:r w:rsidRPr="00337987">
        <w:rPr>
          <w:rFonts w:ascii="Times New Roman" w:hAnsi="Times New Roman" w:cs="Times New Roman"/>
          <w:sz w:val="24"/>
          <w:szCs w:val="24"/>
        </w:rPr>
        <w:t>4.4.3.3. Положительные и отрицательные числа</w:t>
      </w:r>
      <w:bookmarkEnd w:id="23"/>
      <w:r w:rsidRPr="00337987">
        <w:rPr>
          <w:rFonts w:ascii="Times New Roman" w:hAnsi="Times New Roman" w:cs="Times New Roman"/>
          <w:sz w:val="24"/>
          <w:szCs w:val="24"/>
        </w:rPr>
        <w:t>.</w:t>
      </w:r>
    </w:p>
    <w:p w14:paraId="3A927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202ECB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3E4647E3" w14:textId="77777777" w:rsidR="00337987" w:rsidRPr="00337987" w:rsidRDefault="00337987" w:rsidP="00337987">
      <w:pPr>
        <w:jc w:val="both"/>
        <w:rPr>
          <w:rFonts w:ascii="Times New Roman" w:hAnsi="Times New Roman" w:cs="Times New Roman"/>
          <w:sz w:val="24"/>
          <w:szCs w:val="24"/>
        </w:rPr>
      </w:pPr>
      <w:bookmarkStart w:id="24" w:name="_Toc124426203"/>
      <w:r w:rsidRPr="00337987">
        <w:rPr>
          <w:rFonts w:ascii="Times New Roman" w:hAnsi="Times New Roman" w:cs="Times New Roman"/>
          <w:sz w:val="24"/>
          <w:szCs w:val="24"/>
        </w:rPr>
        <w:t>4.4.3.4. Буквенные выражения</w:t>
      </w:r>
      <w:bookmarkEnd w:id="24"/>
      <w:r w:rsidRPr="00337987">
        <w:rPr>
          <w:rFonts w:ascii="Times New Roman" w:hAnsi="Times New Roman" w:cs="Times New Roman"/>
          <w:sz w:val="24"/>
          <w:szCs w:val="24"/>
        </w:rPr>
        <w:t>.</w:t>
      </w:r>
    </w:p>
    <w:p w14:paraId="2940A0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2F6CD55D" w14:textId="77777777" w:rsidR="00337987" w:rsidRPr="00337987" w:rsidRDefault="00337987" w:rsidP="00337987">
      <w:pPr>
        <w:jc w:val="both"/>
        <w:rPr>
          <w:rFonts w:ascii="Times New Roman" w:hAnsi="Times New Roman" w:cs="Times New Roman"/>
          <w:sz w:val="24"/>
          <w:szCs w:val="24"/>
        </w:rPr>
      </w:pPr>
      <w:bookmarkStart w:id="25" w:name="_Toc124426204"/>
      <w:r w:rsidRPr="00337987">
        <w:rPr>
          <w:rFonts w:ascii="Times New Roman" w:hAnsi="Times New Roman" w:cs="Times New Roman"/>
          <w:sz w:val="24"/>
          <w:szCs w:val="24"/>
        </w:rPr>
        <w:t>4.4.3.5. Решение текстовых задач</w:t>
      </w:r>
      <w:bookmarkEnd w:id="25"/>
      <w:r w:rsidRPr="00337987">
        <w:rPr>
          <w:rFonts w:ascii="Times New Roman" w:hAnsi="Times New Roman" w:cs="Times New Roman"/>
          <w:sz w:val="24"/>
          <w:szCs w:val="24"/>
        </w:rPr>
        <w:t>.</w:t>
      </w:r>
    </w:p>
    <w:p w14:paraId="7D4227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текстовых задач арифметическим способом. Решение логических задач. Решение задач перебором всех возможных вариантов.</w:t>
      </w:r>
    </w:p>
    <w:p w14:paraId="6DE8B3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133F87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задач, связанных с отношением, пропорциональностью величин, процентами; решение основных задач на дроби и проценты.</w:t>
      </w:r>
    </w:p>
    <w:p w14:paraId="073DD7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и прикидка, округление результата. Составление буквенных выражений по условию задачи.</w:t>
      </w:r>
    </w:p>
    <w:p w14:paraId="6A82E9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едставление данных с помощью таблиц и диаграмм. Столбчатые диаграммы: чтение и построение. Чтение круговых диаграмм.</w:t>
      </w:r>
    </w:p>
    <w:p w14:paraId="3B43E26F" w14:textId="77777777" w:rsidR="00337987" w:rsidRPr="00337987" w:rsidRDefault="00337987" w:rsidP="00337987">
      <w:pPr>
        <w:jc w:val="both"/>
        <w:rPr>
          <w:rFonts w:ascii="Times New Roman" w:hAnsi="Times New Roman" w:cs="Times New Roman"/>
          <w:sz w:val="24"/>
          <w:szCs w:val="24"/>
        </w:rPr>
      </w:pPr>
      <w:bookmarkStart w:id="26" w:name="_Toc124426205"/>
      <w:r w:rsidRPr="00337987">
        <w:rPr>
          <w:rFonts w:ascii="Times New Roman" w:hAnsi="Times New Roman" w:cs="Times New Roman"/>
          <w:sz w:val="24"/>
          <w:szCs w:val="24"/>
        </w:rPr>
        <w:t>4.4.3.6. Наглядная геометрия</w:t>
      </w:r>
      <w:bookmarkEnd w:id="26"/>
      <w:r w:rsidRPr="00337987">
        <w:rPr>
          <w:rFonts w:ascii="Times New Roman" w:hAnsi="Times New Roman" w:cs="Times New Roman"/>
          <w:sz w:val="24"/>
          <w:szCs w:val="24"/>
        </w:rPr>
        <w:t>.</w:t>
      </w:r>
    </w:p>
    <w:p w14:paraId="365292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18CAC1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356531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061DA0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9A293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мметрия: центральная, осевая и зеркальная симметрии.</w:t>
      </w:r>
    </w:p>
    <w:p w14:paraId="2D1103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троение симметричных фигур.</w:t>
      </w:r>
    </w:p>
    <w:p w14:paraId="00BF0A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3C0D5B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ъёма, единицы измерения объёма. Объём прямоугольного параллелепипеда, куба.</w:t>
      </w:r>
    </w:p>
    <w:p w14:paraId="6780A8BE" w14:textId="77777777" w:rsidR="00337987" w:rsidRPr="00337987" w:rsidRDefault="00337987" w:rsidP="00337987">
      <w:pPr>
        <w:jc w:val="both"/>
        <w:rPr>
          <w:rFonts w:ascii="Times New Roman" w:hAnsi="Times New Roman" w:cs="Times New Roman"/>
          <w:sz w:val="24"/>
          <w:szCs w:val="24"/>
        </w:rPr>
      </w:pPr>
      <w:bookmarkStart w:id="27" w:name="_Toc124426206"/>
      <w:r w:rsidRPr="00337987">
        <w:rPr>
          <w:rFonts w:ascii="Times New Roman" w:hAnsi="Times New Roman" w:cs="Times New Roman"/>
          <w:sz w:val="24"/>
          <w:szCs w:val="24"/>
        </w:rPr>
        <w:t>4.4.4. Предметные результаты освоения программы учебного курса</w:t>
      </w:r>
      <w:bookmarkEnd w:id="27"/>
      <w:r w:rsidRPr="00337987">
        <w:rPr>
          <w:rFonts w:ascii="Times New Roman" w:hAnsi="Times New Roman" w:cs="Times New Roman"/>
          <w:sz w:val="24"/>
          <w:szCs w:val="24"/>
        </w:rPr>
        <w:t xml:space="preserve"> «Математика».</w:t>
      </w:r>
    </w:p>
    <w:p w14:paraId="4DD67F5A" w14:textId="77777777" w:rsidR="00337987" w:rsidRPr="00337987" w:rsidRDefault="00337987" w:rsidP="00337987">
      <w:pPr>
        <w:jc w:val="both"/>
        <w:rPr>
          <w:rFonts w:ascii="Times New Roman" w:hAnsi="Times New Roman" w:cs="Times New Roman"/>
          <w:sz w:val="24"/>
          <w:szCs w:val="24"/>
        </w:rPr>
      </w:pPr>
      <w:bookmarkStart w:id="28" w:name="_Toc124426207"/>
      <w:r w:rsidRPr="00337987">
        <w:rPr>
          <w:rFonts w:ascii="Times New Roman" w:hAnsi="Times New Roman" w:cs="Times New Roman"/>
          <w:sz w:val="24"/>
          <w:szCs w:val="24"/>
        </w:rPr>
        <w:t>4.4.4.1. Предметные результаты освоения программы учебного курса к концу обучения в 5 класс</w:t>
      </w:r>
      <w:bookmarkEnd w:id="28"/>
      <w:r w:rsidRPr="00337987">
        <w:rPr>
          <w:rFonts w:ascii="Times New Roman" w:hAnsi="Times New Roman" w:cs="Times New Roman"/>
          <w:sz w:val="24"/>
          <w:szCs w:val="24"/>
        </w:rPr>
        <w:t>е.</w:t>
      </w:r>
    </w:p>
    <w:p w14:paraId="38E082FA" w14:textId="77777777" w:rsidR="00337987" w:rsidRPr="00337987" w:rsidRDefault="00337987" w:rsidP="00337987">
      <w:pPr>
        <w:jc w:val="both"/>
        <w:rPr>
          <w:rFonts w:ascii="Times New Roman" w:hAnsi="Times New Roman" w:cs="Times New Roman"/>
          <w:sz w:val="24"/>
          <w:szCs w:val="24"/>
        </w:rPr>
      </w:pPr>
      <w:bookmarkStart w:id="29" w:name="_Toc124426208"/>
      <w:r w:rsidRPr="00337987">
        <w:rPr>
          <w:rFonts w:ascii="Times New Roman" w:hAnsi="Times New Roman" w:cs="Times New Roman"/>
          <w:sz w:val="24"/>
          <w:szCs w:val="24"/>
        </w:rPr>
        <w:t>4.4.4.1.1. Числа и вычисления</w:t>
      </w:r>
      <w:bookmarkEnd w:id="29"/>
      <w:r w:rsidRPr="00337987">
        <w:rPr>
          <w:rFonts w:ascii="Times New Roman" w:hAnsi="Times New Roman" w:cs="Times New Roman"/>
          <w:sz w:val="24"/>
          <w:szCs w:val="24"/>
        </w:rPr>
        <w:t>.</w:t>
      </w:r>
    </w:p>
    <w:p w14:paraId="180D7E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правильно употреблять термины, связанные с натуральными числами, обыкновенными и десятичными дробями.</w:t>
      </w:r>
    </w:p>
    <w:p w14:paraId="58AD3C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 упорядочивать натуральные числа, сравнивать в простейших случаях обыкновенные дроби, десятичные дроби.</w:t>
      </w:r>
    </w:p>
    <w:p w14:paraId="08FD1C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7147A7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арифметические действия с натуральными числами, с обыкновенными дробями в простейших случаях.</w:t>
      </w:r>
    </w:p>
    <w:p w14:paraId="64E003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оверку, прикидку результата вычислений.</w:t>
      </w:r>
    </w:p>
    <w:p w14:paraId="00E1CA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руглять натуральные числа.</w:t>
      </w:r>
    </w:p>
    <w:p w14:paraId="711288F4" w14:textId="77777777" w:rsidR="00337987" w:rsidRPr="00337987" w:rsidRDefault="00337987" w:rsidP="00337987">
      <w:pPr>
        <w:jc w:val="both"/>
        <w:rPr>
          <w:rFonts w:ascii="Times New Roman" w:hAnsi="Times New Roman" w:cs="Times New Roman"/>
          <w:sz w:val="24"/>
          <w:szCs w:val="24"/>
        </w:rPr>
      </w:pPr>
      <w:bookmarkStart w:id="30" w:name="_Toc124426209"/>
      <w:r w:rsidRPr="00337987">
        <w:rPr>
          <w:rFonts w:ascii="Times New Roman" w:hAnsi="Times New Roman" w:cs="Times New Roman"/>
          <w:sz w:val="24"/>
          <w:szCs w:val="24"/>
        </w:rPr>
        <w:t>4.4.4.1.2. Решение текстовых задач</w:t>
      </w:r>
      <w:bookmarkEnd w:id="30"/>
      <w:r w:rsidRPr="00337987">
        <w:rPr>
          <w:rFonts w:ascii="Times New Roman" w:hAnsi="Times New Roman" w:cs="Times New Roman"/>
          <w:sz w:val="24"/>
          <w:szCs w:val="24"/>
        </w:rPr>
        <w:t>.</w:t>
      </w:r>
    </w:p>
    <w:p w14:paraId="6F1CE6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шать текстовые задачи арифметическим способом и с помощью организованного конечного перебора всех возможных вариантов.</w:t>
      </w:r>
    </w:p>
    <w:p w14:paraId="42B4B4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содержащие зависимости, связывающие величины: скорость, время, расстояние, цена, количество, стоимость.</w:t>
      </w:r>
    </w:p>
    <w:p w14:paraId="296D89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краткие записи, схемы, таблицы, обозначения при решении задач.</w:t>
      </w:r>
    </w:p>
    <w:p w14:paraId="6A4D82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14:paraId="3A8306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4F8E54C2" w14:textId="77777777" w:rsidR="00337987" w:rsidRPr="00337987" w:rsidRDefault="00337987" w:rsidP="00337987">
      <w:pPr>
        <w:jc w:val="both"/>
        <w:rPr>
          <w:rFonts w:ascii="Times New Roman" w:hAnsi="Times New Roman" w:cs="Times New Roman"/>
          <w:sz w:val="24"/>
          <w:szCs w:val="24"/>
        </w:rPr>
      </w:pPr>
      <w:bookmarkStart w:id="31" w:name="_Toc124426210"/>
      <w:r w:rsidRPr="00337987">
        <w:rPr>
          <w:rFonts w:ascii="Times New Roman" w:hAnsi="Times New Roman" w:cs="Times New Roman"/>
          <w:sz w:val="24"/>
          <w:szCs w:val="24"/>
        </w:rPr>
        <w:t>4.4.4.1.3. Наглядная геометрия</w:t>
      </w:r>
      <w:bookmarkEnd w:id="31"/>
      <w:r w:rsidRPr="00337987">
        <w:rPr>
          <w:rFonts w:ascii="Times New Roman" w:hAnsi="Times New Roman" w:cs="Times New Roman"/>
          <w:sz w:val="24"/>
          <w:szCs w:val="24"/>
        </w:rPr>
        <w:t>.</w:t>
      </w:r>
    </w:p>
    <w:p w14:paraId="225688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геометрическими понятиями: точка, прямая, отрезок, луч, угол, многоугольник, окружность, круг.</w:t>
      </w:r>
    </w:p>
    <w:p w14:paraId="6CC2FB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объектов окружающего мира, имеющих форму изученных геометрических фигур.</w:t>
      </w:r>
    </w:p>
    <w:p w14:paraId="0F2B8E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14F536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ать изученные геометрические фигуры на нелинованной и клетчатой бумаге с помощью циркуля и линейки.</w:t>
      </w:r>
    </w:p>
    <w:p w14:paraId="1E4A0B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199E83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войства сторон и углов прямоугольника, квадрата для их построения, вычисления площади и периметра.</w:t>
      </w:r>
    </w:p>
    <w:p w14:paraId="712A52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7FA815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основными метрическими единицами измерения длины, площади; выражать одни единицы величины через другие.</w:t>
      </w:r>
    </w:p>
    <w:p w14:paraId="6E4DD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14:paraId="3B84AE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объём куба, параллелепипеда по заданным измерениям, пользоваться единицами измерения объёма.</w:t>
      </w:r>
    </w:p>
    <w:p w14:paraId="6C21DB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несложные задачи на измерение геометрических величин в практических ситуациях.</w:t>
      </w:r>
    </w:p>
    <w:p w14:paraId="69FA6C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4.4.2. Предметные результаты освоения программы учебного курса к концу обучения в 6 классе.</w:t>
      </w:r>
    </w:p>
    <w:p w14:paraId="4725A9C3" w14:textId="77777777" w:rsidR="00337987" w:rsidRPr="00337987" w:rsidRDefault="00337987" w:rsidP="00337987">
      <w:pPr>
        <w:jc w:val="both"/>
        <w:rPr>
          <w:rFonts w:ascii="Times New Roman" w:hAnsi="Times New Roman" w:cs="Times New Roman"/>
          <w:sz w:val="24"/>
          <w:szCs w:val="24"/>
        </w:rPr>
      </w:pPr>
      <w:bookmarkStart w:id="32" w:name="_Toc124426211"/>
      <w:r w:rsidRPr="00337987">
        <w:rPr>
          <w:rFonts w:ascii="Times New Roman" w:hAnsi="Times New Roman" w:cs="Times New Roman"/>
          <w:sz w:val="24"/>
          <w:szCs w:val="24"/>
        </w:rPr>
        <w:t>4.4.4.2.1. Числа и вычисления</w:t>
      </w:r>
      <w:bookmarkEnd w:id="32"/>
      <w:r w:rsidRPr="00337987">
        <w:rPr>
          <w:rFonts w:ascii="Times New Roman" w:hAnsi="Times New Roman" w:cs="Times New Roman"/>
          <w:sz w:val="24"/>
          <w:szCs w:val="24"/>
        </w:rPr>
        <w:t>.</w:t>
      </w:r>
    </w:p>
    <w:p w14:paraId="0AEE78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799D3D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 упорядочивать целые числа, обыкновенные и десятичные дроби, сравнивать числа одного и разных знаков.</w:t>
      </w:r>
    </w:p>
    <w:p w14:paraId="205E2E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14:paraId="583835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7F57A4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604674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точки в прямоугольной системе координат с координатами этой точки.</w:t>
      </w:r>
    </w:p>
    <w:p w14:paraId="09F75A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руглять целые числа и десятичные дроби, находить приближения чисел.</w:t>
      </w:r>
    </w:p>
    <w:p w14:paraId="715CB265" w14:textId="77777777" w:rsidR="00337987" w:rsidRPr="00337987" w:rsidRDefault="00337987" w:rsidP="00337987">
      <w:pPr>
        <w:jc w:val="both"/>
        <w:rPr>
          <w:rFonts w:ascii="Times New Roman" w:hAnsi="Times New Roman" w:cs="Times New Roman"/>
          <w:sz w:val="24"/>
          <w:szCs w:val="24"/>
        </w:rPr>
      </w:pPr>
      <w:bookmarkStart w:id="33" w:name="_Toc124426212"/>
      <w:r w:rsidRPr="00337987">
        <w:rPr>
          <w:rFonts w:ascii="Times New Roman" w:hAnsi="Times New Roman" w:cs="Times New Roman"/>
          <w:sz w:val="24"/>
          <w:szCs w:val="24"/>
        </w:rPr>
        <w:t>4.4.4.2.2. Числовые и буквенные выражения</w:t>
      </w:r>
      <w:bookmarkEnd w:id="33"/>
      <w:r w:rsidRPr="00337987">
        <w:rPr>
          <w:rFonts w:ascii="Times New Roman" w:hAnsi="Times New Roman" w:cs="Times New Roman"/>
          <w:sz w:val="24"/>
          <w:szCs w:val="24"/>
        </w:rPr>
        <w:t>.</w:t>
      </w:r>
    </w:p>
    <w:p w14:paraId="0C34B9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5DC560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признаками делимости, раскладывать натуральные числа на простые множители.</w:t>
      </w:r>
    </w:p>
    <w:p w14:paraId="780279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льзоваться масштабом, составлять пропорции и отношения. </w:t>
      </w:r>
    </w:p>
    <w:p w14:paraId="11FD5A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3F74AA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неизвестный компонент равенства.</w:t>
      </w:r>
    </w:p>
    <w:p w14:paraId="79BCA032" w14:textId="77777777" w:rsidR="00337987" w:rsidRPr="00337987" w:rsidRDefault="00337987" w:rsidP="00337987">
      <w:pPr>
        <w:jc w:val="both"/>
        <w:rPr>
          <w:rFonts w:ascii="Times New Roman" w:hAnsi="Times New Roman" w:cs="Times New Roman"/>
          <w:sz w:val="24"/>
          <w:szCs w:val="24"/>
        </w:rPr>
      </w:pPr>
      <w:bookmarkStart w:id="34" w:name="_Toc124426213"/>
      <w:r w:rsidRPr="00337987">
        <w:rPr>
          <w:rFonts w:ascii="Times New Roman" w:hAnsi="Times New Roman" w:cs="Times New Roman"/>
          <w:sz w:val="24"/>
          <w:szCs w:val="24"/>
        </w:rPr>
        <w:t>4.4.4.2.3. Решение текстовых задач</w:t>
      </w:r>
      <w:bookmarkEnd w:id="34"/>
      <w:r w:rsidRPr="00337987">
        <w:rPr>
          <w:rFonts w:ascii="Times New Roman" w:hAnsi="Times New Roman" w:cs="Times New Roman"/>
          <w:sz w:val="24"/>
          <w:szCs w:val="24"/>
        </w:rPr>
        <w:t>.</w:t>
      </w:r>
    </w:p>
    <w:p w14:paraId="545A9F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многошаговые текстовые задачи арифметическим способом.</w:t>
      </w:r>
    </w:p>
    <w:p w14:paraId="33B3CB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связанные с отношением, пропорциональностью величин, процентами, решать три основные задачи на дроби и проценты.</w:t>
      </w:r>
    </w:p>
    <w:p w14:paraId="138B70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676271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буквенные выражения по условию задачи.</w:t>
      </w:r>
    </w:p>
    <w:p w14:paraId="46A48F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320FAB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информацию с помощью таблиц, линейной и столбчатой диаграмм.</w:t>
      </w:r>
    </w:p>
    <w:p w14:paraId="1E34256C" w14:textId="77777777" w:rsidR="00337987" w:rsidRPr="00337987" w:rsidRDefault="00337987" w:rsidP="00337987">
      <w:pPr>
        <w:jc w:val="both"/>
        <w:rPr>
          <w:rFonts w:ascii="Times New Roman" w:hAnsi="Times New Roman" w:cs="Times New Roman"/>
          <w:sz w:val="24"/>
          <w:szCs w:val="24"/>
        </w:rPr>
      </w:pPr>
      <w:bookmarkStart w:id="35" w:name="_Toc124426214"/>
      <w:r w:rsidRPr="00337987">
        <w:rPr>
          <w:rFonts w:ascii="Times New Roman" w:hAnsi="Times New Roman" w:cs="Times New Roman"/>
          <w:sz w:val="24"/>
          <w:szCs w:val="24"/>
        </w:rPr>
        <w:t>4.4.4.2.4. Наглядная геометрия</w:t>
      </w:r>
      <w:bookmarkEnd w:id="35"/>
      <w:r w:rsidRPr="00337987">
        <w:rPr>
          <w:rFonts w:ascii="Times New Roman" w:hAnsi="Times New Roman" w:cs="Times New Roman"/>
          <w:sz w:val="24"/>
          <w:szCs w:val="24"/>
        </w:rPr>
        <w:t>.</w:t>
      </w:r>
    </w:p>
    <w:p w14:paraId="518C6F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13A74E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147857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67D039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3A4D84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4AD8DB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спользуя чертёжные инструменты, расстояния: между двумя точками, от точки до прямой, длину пути на квадратной сетке.</w:t>
      </w:r>
    </w:p>
    <w:p w14:paraId="7C69CE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14:paraId="022ED6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14:paraId="59EAB2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ать на клетчатой бумаге прямоугольный параллелепипед.</w:t>
      </w:r>
    </w:p>
    <w:p w14:paraId="1BCBBE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числять объём прямоугольного параллелепипеда, куба, пользоваться основными единицами измерения объёма; </w:t>
      </w:r>
    </w:p>
    <w:p w14:paraId="724855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несложные задачи на нахождение геометрических величин в практических ситуациях.</w:t>
      </w:r>
    </w:p>
    <w:p w14:paraId="5C0774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 Рабочая программа учебного курса «Алгебра» в 7–9 классах (далее соответственно – программа учебного курса «Алгебра», учебный курс).</w:t>
      </w:r>
    </w:p>
    <w:p w14:paraId="24FA9D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1. Пояснительная записка.</w:t>
      </w:r>
    </w:p>
    <w:p w14:paraId="3D70DF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14:paraId="2E3DCD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w:t>
      </w:r>
      <w:r w:rsidRPr="00337987">
        <w:rPr>
          <w:rFonts w:ascii="Times New Roman" w:hAnsi="Times New Roman" w:cs="Times New Roman"/>
          <w:sz w:val="24"/>
          <w:szCs w:val="24"/>
        </w:rPr>
        <w:lastRenderedPageBreak/>
        <w:t>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13EED8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4CEC4D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206401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37ABCA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1.6.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5494C5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14:paraId="6A66026B" w14:textId="77777777" w:rsidR="00337987" w:rsidRPr="00337987" w:rsidRDefault="00337987" w:rsidP="00337987">
      <w:pPr>
        <w:jc w:val="both"/>
        <w:rPr>
          <w:rFonts w:ascii="Times New Roman" w:hAnsi="Times New Roman" w:cs="Times New Roman"/>
          <w:sz w:val="24"/>
          <w:szCs w:val="24"/>
        </w:rPr>
      </w:pPr>
      <w:bookmarkStart w:id="36" w:name="_Toc124426220"/>
      <w:r w:rsidRPr="00337987">
        <w:rPr>
          <w:rFonts w:ascii="Times New Roman" w:hAnsi="Times New Roman" w:cs="Times New Roman"/>
          <w:sz w:val="24"/>
          <w:szCs w:val="24"/>
        </w:rPr>
        <w:t>4.5.2. Содержание обучения в 7 классе.</w:t>
      </w:r>
    </w:p>
    <w:p w14:paraId="6677A2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2.1. Числа и вычисления</w:t>
      </w:r>
      <w:bookmarkEnd w:id="36"/>
      <w:r w:rsidRPr="00337987">
        <w:rPr>
          <w:rFonts w:ascii="Times New Roman" w:hAnsi="Times New Roman" w:cs="Times New Roman"/>
          <w:sz w:val="24"/>
          <w:szCs w:val="24"/>
        </w:rPr>
        <w:t>.</w:t>
      </w:r>
    </w:p>
    <w:p w14:paraId="169B5A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60DBFB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724EFA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признаков делимости, разложение на множители натуральных чисел.</w:t>
      </w:r>
    </w:p>
    <w:p w14:paraId="5AE791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ьные зависимости, в том числе прямая и обратная пропорциональности.</w:t>
      </w:r>
    </w:p>
    <w:p w14:paraId="00D74BA2" w14:textId="77777777" w:rsidR="00337987" w:rsidRPr="00337987" w:rsidRDefault="00337987" w:rsidP="00337987">
      <w:pPr>
        <w:jc w:val="both"/>
        <w:rPr>
          <w:rFonts w:ascii="Times New Roman" w:hAnsi="Times New Roman" w:cs="Times New Roman"/>
          <w:sz w:val="24"/>
          <w:szCs w:val="24"/>
        </w:rPr>
      </w:pPr>
      <w:bookmarkStart w:id="37" w:name="_Toc124426221"/>
      <w:r w:rsidRPr="00337987">
        <w:rPr>
          <w:rFonts w:ascii="Times New Roman" w:hAnsi="Times New Roman" w:cs="Times New Roman"/>
          <w:sz w:val="24"/>
          <w:szCs w:val="24"/>
        </w:rPr>
        <w:lastRenderedPageBreak/>
        <w:t>4.5.2.2. Алгебраические выражения</w:t>
      </w:r>
      <w:bookmarkEnd w:id="37"/>
      <w:r w:rsidRPr="00337987">
        <w:rPr>
          <w:rFonts w:ascii="Times New Roman" w:hAnsi="Times New Roman" w:cs="Times New Roman"/>
          <w:sz w:val="24"/>
          <w:szCs w:val="24"/>
        </w:rPr>
        <w:t>.</w:t>
      </w:r>
    </w:p>
    <w:p w14:paraId="5E7D41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0640AF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степени с натуральным показателем.</w:t>
      </w:r>
    </w:p>
    <w:p w14:paraId="7A93E1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16424C27" w14:textId="77777777" w:rsidR="00337987" w:rsidRPr="00337987" w:rsidRDefault="00337987" w:rsidP="00337987">
      <w:pPr>
        <w:jc w:val="both"/>
        <w:rPr>
          <w:rFonts w:ascii="Times New Roman" w:hAnsi="Times New Roman" w:cs="Times New Roman"/>
          <w:sz w:val="24"/>
          <w:szCs w:val="24"/>
        </w:rPr>
      </w:pPr>
      <w:bookmarkStart w:id="38" w:name="_Toc124426222"/>
      <w:r w:rsidRPr="00337987">
        <w:rPr>
          <w:rFonts w:ascii="Times New Roman" w:hAnsi="Times New Roman" w:cs="Times New Roman"/>
          <w:sz w:val="24"/>
          <w:szCs w:val="24"/>
        </w:rPr>
        <w:t>4.5.2.3. Уравнения</w:t>
      </w:r>
      <w:bookmarkEnd w:id="38"/>
      <w:r w:rsidRPr="00337987">
        <w:rPr>
          <w:rFonts w:ascii="Times New Roman" w:hAnsi="Times New Roman" w:cs="Times New Roman"/>
          <w:sz w:val="24"/>
          <w:szCs w:val="24"/>
        </w:rPr>
        <w:t xml:space="preserve"> и неравенства.</w:t>
      </w:r>
    </w:p>
    <w:p w14:paraId="087036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авнение, корень уравнения, правила преобразования уравнения, равносильность уравнений.</w:t>
      </w:r>
    </w:p>
    <w:p w14:paraId="53D59D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4512E9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019210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2.4. Функции.</w:t>
      </w:r>
    </w:p>
    <w:p w14:paraId="5B9996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ордината точки на прямой. Числовые промежутки. Расстояние между двумя точками координатной прямой.</w:t>
      </w:r>
    </w:p>
    <w:p w14:paraId="2E2602CC" w14:textId="46D53A71"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ямоугольная система координат, оси </w:t>
      </w:r>
      <w:r w:rsidRPr="00337987">
        <w:rPr>
          <w:rFonts w:ascii="Times New Roman" w:hAnsi="Times New Roman" w:cs="Times New Roman"/>
          <w:sz w:val="24"/>
          <w:szCs w:val="24"/>
          <w:lang w:val="en-US"/>
        </w:rPr>
        <w:t>Ox</w:t>
      </w:r>
      <w:r w:rsidRPr="00337987">
        <w:rPr>
          <w:rFonts w:ascii="Times New Roman" w:hAnsi="Times New Roman" w:cs="Times New Roman"/>
          <w:sz w:val="24"/>
          <w:szCs w:val="24"/>
        </w:rPr>
        <w:t xml:space="preserve"> и </w:t>
      </w:r>
      <w:r w:rsidRPr="00337987">
        <w:rPr>
          <w:rFonts w:ascii="Times New Roman" w:hAnsi="Times New Roman" w:cs="Times New Roman"/>
          <w:sz w:val="24"/>
          <w:szCs w:val="24"/>
          <w:lang w:val="en-US"/>
        </w:rPr>
        <w:t>Oy</w:t>
      </w:r>
      <w:r w:rsidRPr="00337987">
        <w:rPr>
          <w:rFonts w:ascii="Times New Roman" w:hAnsi="Times New Roman" w:cs="Times New Roman"/>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oMath>
      <w:r w:rsidRPr="00337987">
        <w:rPr>
          <w:rFonts w:ascii="Times New Roman" w:hAnsi="Times New Roman" w:cs="Times New Roman"/>
          <w:sz w:val="24"/>
          <w:szCs w:val="24"/>
        </w:rPr>
        <w:t>. Графическое решение линейных уравнений и систем линейных уравнений.</w:t>
      </w:r>
    </w:p>
    <w:p w14:paraId="0346207C" w14:textId="77777777" w:rsidR="00337987" w:rsidRPr="00337987" w:rsidRDefault="00337987" w:rsidP="00337987">
      <w:pPr>
        <w:jc w:val="both"/>
        <w:rPr>
          <w:rFonts w:ascii="Times New Roman" w:hAnsi="Times New Roman" w:cs="Times New Roman"/>
          <w:sz w:val="24"/>
          <w:szCs w:val="24"/>
        </w:rPr>
      </w:pPr>
      <w:bookmarkStart w:id="39" w:name="_Toc124426224"/>
      <w:r w:rsidRPr="00337987">
        <w:rPr>
          <w:rFonts w:ascii="Times New Roman" w:hAnsi="Times New Roman" w:cs="Times New Roman"/>
          <w:sz w:val="24"/>
          <w:szCs w:val="24"/>
        </w:rPr>
        <w:t>4.5.3. Содержание обучения в 8 классе.</w:t>
      </w:r>
    </w:p>
    <w:p w14:paraId="3458D6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3.1. Числа и вычисления</w:t>
      </w:r>
      <w:bookmarkEnd w:id="39"/>
      <w:r w:rsidRPr="00337987">
        <w:rPr>
          <w:rFonts w:ascii="Times New Roman" w:hAnsi="Times New Roman" w:cs="Times New Roman"/>
          <w:sz w:val="24"/>
          <w:szCs w:val="24"/>
        </w:rPr>
        <w:t>.</w:t>
      </w:r>
    </w:p>
    <w:p w14:paraId="4F258D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6EB809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ень с целым показателем и её свойства. Стандартная запись числа.</w:t>
      </w:r>
    </w:p>
    <w:p w14:paraId="25531D72" w14:textId="77777777" w:rsidR="00337987" w:rsidRPr="00337987" w:rsidRDefault="00337987" w:rsidP="00337987">
      <w:pPr>
        <w:jc w:val="both"/>
        <w:rPr>
          <w:rFonts w:ascii="Times New Roman" w:hAnsi="Times New Roman" w:cs="Times New Roman"/>
          <w:sz w:val="24"/>
          <w:szCs w:val="24"/>
        </w:rPr>
      </w:pPr>
      <w:bookmarkStart w:id="40" w:name="_Toc124426225"/>
      <w:r w:rsidRPr="00337987">
        <w:rPr>
          <w:rFonts w:ascii="Times New Roman" w:hAnsi="Times New Roman" w:cs="Times New Roman"/>
          <w:sz w:val="24"/>
          <w:szCs w:val="24"/>
        </w:rPr>
        <w:t>4.5.3.2. Алгебраические выражения</w:t>
      </w:r>
      <w:bookmarkEnd w:id="40"/>
      <w:r w:rsidRPr="00337987">
        <w:rPr>
          <w:rFonts w:ascii="Times New Roman" w:hAnsi="Times New Roman" w:cs="Times New Roman"/>
          <w:sz w:val="24"/>
          <w:szCs w:val="24"/>
        </w:rPr>
        <w:t>.</w:t>
      </w:r>
    </w:p>
    <w:p w14:paraId="009D73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вадратный трёхчлен, разложение квадратного трёхчлена на множители.</w:t>
      </w:r>
    </w:p>
    <w:p w14:paraId="335D6F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2297A821" w14:textId="77777777" w:rsidR="00337987" w:rsidRPr="00337987" w:rsidRDefault="00337987" w:rsidP="00337987">
      <w:pPr>
        <w:jc w:val="both"/>
        <w:rPr>
          <w:rFonts w:ascii="Times New Roman" w:hAnsi="Times New Roman" w:cs="Times New Roman"/>
          <w:sz w:val="24"/>
          <w:szCs w:val="24"/>
        </w:rPr>
      </w:pPr>
      <w:bookmarkStart w:id="41" w:name="_Toc124426226"/>
      <w:r w:rsidRPr="00337987">
        <w:rPr>
          <w:rFonts w:ascii="Times New Roman" w:hAnsi="Times New Roman" w:cs="Times New Roman"/>
          <w:sz w:val="24"/>
          <w:szCs w:val="24"/>
        </w:rPr>
        <w:t>4.5.3.3. Уравнения и неравенства</w:t>
      </w:r>
      <w:bookmarkEnd w:id="41"/>
      <w:r w:rsidRPr="00337987">
        <w:rPr>
          <w:rFonts w:ascii="Times New Roman" w:hAnsi="Times New Roman" w:cs="Times New Roman"/>
          <w:sz w:val="24"/>
          <w:szCs w:val="24"/>
        </w:rPr>
        <w:t>.</w:t>
      </w:r>
    </w:p>
    <w:p w14:paraId="2F19BA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092758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457D43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текстовых задач алгебраическим способом.</w:t>
      </w:r>
    </w:p>
    <w:p w14:paraId="719623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27DDA7FE" w14:textId="77777777" w:rsidR="00337987" w:rsidRPr="00337987" w:rsidRDefault="00337987" w:rsidP="00337987">
      <w:pPr>
        <w:jc w:val="both"/>
        <w:rPr>
          <w:rFonts w:ascii="Times New Roman" w:hAnsi="Times New Roman" w:cs="Times New Roman"/>
          <w:sz w:val="24"/>
          <w:szCs w:val="24"/>
        </w:rPr>
      </w:pPr>
      <w:bookmarkStart w:id="42" w:name="_Toc124426227"/>
      <w:r w:rsidRPr="00337987">
        <w:rPr>
          <w:rFonts w:ascii="Times New Roman" w:hAnsi="Times New Roman" w:cs="Times New Roman"/>
          <w:sz w:val="24"/>
          <w:szCs w:val="24"/>
        </w:rPr>
        <w:t>4.5.3.4. Функции</w:t>
      </w:r>
      <w:bookmarkEnd w:id="42"/>
      <w:r w:rsidRPr="00337987">
        <w:rPr>
          <w:rFonts w:ascii="Times New Roman" w:hAnsi="Times New Roman" w:cs="Times New Roman"/>
          <w:sz w:val="24"/>
          <w:szCs w:val="24"/>
        </w:rPr>
        <w:t>.</w:t>
      </w:r>
    </w:p>
    <w:p w14:paraId="7D828C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функции. Область определения и множество значений функции. Способы задания функций.</w:t>
      </w:r>
    </w:p>
    <w:p w14:paraId="145D59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к функции. Чтение свойств функции по её графику. Примеры графиков функций, отражающих реальные процессы.</w:t>
      </w:r>
    </w:p>
    <w:p w14:paraId="5C46B60A" w14:textId="3F2D2AE9"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ункции, описывающие прямую и обратную пропорциональные зависимости, их графики. Функции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2,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3,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w:t>
      </w:r>
      <m:oMath>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oMath>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Графическое решение уравнений и систем уравнений.</w:t>
      </w:r>
    </w:p>
    <w:p w14:paraId="1FC27633" w14:textId="77777777" w:rsidR="00337987" w:rsidRPr="00337987" w:rsidRDefault="00337987" w:rsidP="00337987">
      <w:pPr>
        <w:jc w:val="both"/>
        <w:rPr>
          <w:rFonts w:ascii="Times New Roman" w:hAnsi="Times New Roman" w:cs="Times New Roman"/>
          <w:sz w:val="24"/>
          <w:szCs w:val="24"/>
        </w:rPr>
      </w:pPr>
      <w:bookmarkStart w:id="43" w:name="_Toc124426229"/>
      <w:r w:rsidRPr="00337987">
        <w:rPr>
          <w:rFonts w:ascii="Times New Roman" w:hAnsi="Times New Roman" w:cs="Times New Roman"/>
          <w:sz w:val="24"/>
          <w:szCs w:val="24"/>
        </w:rPr>
        <w:t>4.5.4. Содержание обучения в 9 классе.</w:t>
      </w:r>
    </w:p>
    <w:p w14:paraId="023D50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4.1. Числа и вычисления</w:t>
      </w:r>
      <w:bookmarkEnd w:id="43"/>
      <w:r w:rsidRPr="00337987">
        <w:rPr>
          <w:rFonts w:ascii="Times New Roman" w:hAnsi="Times New Roman" w:cs="Times New Roman"/>
          <w:sz w:val="24"/>
          <w:szCs w:val="24"/>
        </w:rPr>
        <w:t>.</w:t>
      </w:r>
    </w:p>
    <w:p w14:paraId="0552A7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4EF9C5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ение действительных чисел, арифметические действия с действительными числами.</w:t>
      </w:r>
    </w:p>
    <w:p w14:paraId="5F1B51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меры объектов окружающего мира, длительность процессов в окружающем мире.</w:t>
      </w:r>
    </w:p>
    <w:p w14:paraId="360716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ближённое значение величины, точность приближения. Округление чисел. Прикидка и оценка результатов вычислений.</w:t>
      </w:r>
    </w:p>
    <w:p w14:paraId="49065BAF" w14:textId="77777777" w:rsidR="00337987" w:rsidRPr="00337987" w:rsidRDefault="00337987" w:rsidP="00337987">
      <w:pPr>
        <w:jc w:val="both"/>
        <w:rPr>
          <w:rFonts w:ascii="Times New Roman" w:hAnsi="Times New Roman" w:cs="Times New Roman"/>
          <w:sz w:val="24"/>
          <w:szCs w:val="24"/>
        </w:rPr>
      </w:pPr>
      <w:bookmarkStart w:id="44" w:name="_Toc124426230"/>
      <w:r w:rsidRPr="00337987">
        <w:rPr>
          <w:rFonts w:ascii="Times New Roman" w:hAnsi="Times New Roman" w:cs="Times New Roman"/>
          <w:sz w:val="24"/>
          <w:szCs w:val="24"/>
        </w:rPr>
        <w:t>4.5.4.2. Уравнения и неравенства</w:t>
      </w:r>
      <w:bookmarkEnd w:id="44"/>
      <w:r w:rsidRPr="00337987">
        <w:rPr>
          <w:rFonts w:ascii="Times New Roman" w:hAnsi="Times New Roman" w:cs="Times New Roman"/>
          <w:sz w:val="24"/>
          <w:szCs w:val="24"/>
        </w:rPr>
        <w:t>.</w:t>
      </w:r>
    </w:p>
    <w:p w14:paraId="13F812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ое уравнение. Решение уравнений, сводящихся к линейным.</w:t>
      </w:r>
    </w:p>
    <w:p w14:paraId="2EDD4A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7A7611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дробно-рациональных уравнений. Решение текстовых задач алгебраическим методом.</w:t>
      </w:r>
    </w:p>
    <w:p w14:paraId="1E96BB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17AA7E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текстовых задач алгебраическим способом.</w:t>
      </w:r>
    </w:p>
    <w:p w14:paraId="02B9D2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словые неравенства и их свойства.</w:t>
      </w:r>
    </w:p>
    <w:p w14:paraId="2DC60C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21EC71FF" w14:textId="77777777" w:rsidR="00337987" w:rsidRPr="00337987" w:rsidRDefault="00337987" w:rsidP="00337987">
      <w:pPr>
        <w:jc w:val="both"/>
        <w:rPr>
          <w:rFonts w:ascii="Times New Roman" w:hAnsi="Times New Roman" w:cs="Times New Roman"/>
          <w:sz w:val="24"/>
          <w:szCs w:val="24"/>
        </w:rPr>
      </w:pPr>
      <w:bookmarkStart w:id="45" w:name="_Toc124426231"/>
      <w:r w:rsidRPr="00337987">
        <w:rPr>
          <w:rFonts w:ascii="Times New Roman" w:hAnsi="Times New Roman" w:cs="Times New Roman"/>
          <w:sz w:val="24"/>
          <w:szCs w:val="24"/>
        </w:rPr>
        <w:t>4.5.4.3. Функции</w:t>
      </w:r>
      <w:bookmarkEnd w:id="45"/>
      <w:r w:rsidRPr="00337987">
        <w:rPr>
          <w:rFonts w:ascii="Times New Roman" w:hAnsi="Times New Roman" w:cs="Times New Roman"/>
          <w:sz w:val="24"/>
          <w:szCs w:val="24"/>
        </w:rPr>
        <w:t>.</w:t>
      </w:r>
    </w:p>
    <w:p w14:paraId="06DDFD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вадратичная функция, её график и свойства. Парабола, координаты вершины параболы, ось симметрии параболы.</w:t>
      </w:r>
    </w:p>
    <w:p w14:paraId="0D4C7A7A" w14:textId="6629153D"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рафики функций: </w:t>
      </w:r>
      <m:oMath>
        <m:r>
          <m:rPr>
            <m:scr m:val="script"/>
          </m:rPr>
          <w:rPr>
            <w:rFonts w:ascii="Cambria Math" w:hAnsi="Cambria Math" w:cs="Times New Roman"/>
            <w:sz w:val="24"/>
            <w:szCs w:val="24"/>
          </w:rPr>
          <m:t>у= k</m:t>
        </m:r>
        <m:r>
          <w:rPr>
            <w:rFonts w:ascii="Cambria Math" w:hAnsi="Cambria Math" w:cs="Times New Roman"/>
            <w:sz w:val="24"/>
            <w:szCs w:val="24"/>
          </w:rPr>
          <m:t xml:space="preserve">x,  y= </m:t>
        </m:r>
        <m:r>
          <m:rPr>
            <m:scr m:val="script"/>
          </m:rPr>
          <w:rPr>
            <w:rFonts w:ascii="Cambria Math" w:hAnsi="Cambria Math" w:cs="Times New Roman"/>
            <w:sz w:val="24"/>
            <w:szCs w:val="24"/>
          </w:rPr>
          <m:t>k</m:t>
        </m:r>
        <m:r>
          <w:rPr>
            <w:rFonts w:ascii="Cambria Math" w:hAnsi="Cambria Math" w:cs="Times New Roman"/>
            <w:sz w:val="24"/>
            <w:szCs w:val="24"/>
          </w:rPr>
          <m:t xml:space="preserve">x+b,  y= </m:t>
        </m:r>
        <m:f>
          <m:fPr>
            <m:ctrlPr>
              <w:rPr>
                <w:rFonts w:ascii="Cambria Math" w:hAnsi="Cambria Math" w:cs="Times New Roman"/>
                <w:i/>
                <w:sz w:val="24"/>
                <w:szCs w:val="24"/>
              </w:rPr>
            </m:ctrlPr>
          </m:fPr>
          <m:num>
            <m:r>
              <m:rPr>
                <m:scr m:val="script"/>
              </m:rPr>
              <w:rPr>
                <w:rFonts w:ascii="Cambria Math" w:hAnsi="Cambria Math" w:cs="Times New Roman"/>
                <w:sz w:val="24"/>
                <w:szCs w:val="24"/>
              </w:rPr>
              <m:t>k</m:t>
            </m:r>
          </m:num>
          <m:den>
            <m:r>
              <w:rPr>
                <w:rFonts w:ascii="Cambria Math" w:hAnsi="Cambria Math" w:cs="Times New Roman"/>
                <w:sz w:val="24"/>
                <w:szCs w:val="24"/>
              </w:rPr>
              <m:t>x</m:t>
            </m:r>
          </m:den>
        </m:f>
        <m:r>
          <w:rPr>
            <w:rFonts w:ascii="Cambria Math" w:hAnsi="Cambria Math" w:cs="Times New Roman"/>
            <w:sz w:val="24"/>
            <w:szCs w:val="24"/>
          </w:rPr>
          <m:t xml:space="preserve">,  y=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 xml:space="preserve">, y= </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y=|x|</m:t>
        </m:r>
      </m:oMath>
      <w:r w:rsidRPr="00337987">
        <w:rPr>
          <w:rFonts w:ascii="Times New Roman" w:hAnsi="Times New Roman" w:cs="Times New Roman"/>
          <w:sz w:val="24"/>
          <w:szCs w:val="24"/>
        </w:rPr>
        <w:t>, и их свойства.</w:t>
      </w:r>
    </w:p>
    <w:p w14:paraId="4A035091" w14:textId="77777777" w:rsidR="00337987" w:rsidRPr="00337987" w:rsidRDefault="00337987" w:rsidP="00337987">
      <w:pPr>
        <w:jc w:val="both"/>
        <w:rPr>
          <w:rFonts w:ascii="Times New Roman" w:hAnsi="Times New Roman" w:cs="Times New Roman"/>
          <w:sz w:val="24"/>
          <w:szCs w:val="24"/>
        </w:rPr>
      </w:pPr>
      <w:bookmarkStart w:id="46" w:name="_Toc124426232"/>
      <w:r w:rsidRPr="00337987">
        <w:rPr>
          <w:rFonts w:ascii="Times New Roman" w:hAnsi="Times New Roman" w:cs="Times New Roman"/>
          <w:sz w:val="24"/>
          <w:szCs w:val="24"/>
        </w:rPr>
        <w:t>4.5.4.4. Числовые последовательности</w:t>
      </w:r>
      <w:bookmarkEnd w:id="46"/>
      <w:r w:rsidRPr="00337987">
        <w:rPr>
          <w:rFonts w:ascii="Times New Roman" w:hAnsi="Times New Roman" w:cs="Times New Roman"/>
          <w:sz w:val="24"/>
          <w:szCs w:val="24"/>
        </w:rPr>
        <w:t xml:space="preserve"> и прогрессии.</w:t>
      </w:r>
    </w:p>
    <w:p w14:paraId="7C36B7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ятие числовой последовательности. Задание последовательности рекуррентной формулой и формулой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го члена.</w:t>
      </w:r>
    </w:p>
    <w:p w14:paraId="5A3D8C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рифметическая и геометрическая прогрессии. Формулы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го члена арифметической и геометрической прогрессий, суммы первых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 членов.</w:t>
      </w:r>
    </w:p>
    <w:p w14:paraId="0630B8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1618C6A4" w14:textId="77777777" w:rsidR="00337987" w:rsidRPr="00337987" w:rsidRDefault="00337987" w:rsidP="00337987">
      <w:pPr>
        <w:jc w:val="both"/>
        <w:rPr>
          <w:rFonts w:ascii="Times New Roman" w:hAnsi="Times New Roman" w:cs="Times New Roman"/>
          <w:sz w:val="24"/>
          <w:szCs w:val="24"/>
        </w:rPr>
      </w:pPr>
      <w:bookmarkStart w:id="47" w:name="_Toc124426233"/>
      <w:r w:rsidRPr="00337987">
        <w:rPr>
          <w:rFonts w:ascii="Times New Roman" w:hAnsi="Times New Roman" w:cs="Times New Roman"/>
          <w:sz w:val="24"/>
          <w:szCs w:val="24"/>
        </w:rPr>
        <w:t>4.5.5. </w:t>
      </w:r>
      <w:bookmarkEnd w:id="47"/>
      <w:r w:rsidRPr="00337987">
        <w:rPr>
          <w:rFonts w:ascii="Times New Roman" w:hAnsi="Times New Roman" w:cs="Times New Roman"/>
          <w:sz w:val="24"/>
          <w:szCs w:val="24"/>
        </w:rPr>
        <w:t>Предметные результаты освоения программы учебного курса «Алгебра».</w:t>
      </w:r>
    </w:p>
    <w:p w14:paraId="4F894A2F" w14:textId="77777777" w:rsidR="00337987" w:rsidRPr="00337987" w:rsidRDefault="00337987" w:rsidP="00337987">
      <w:pPr>
        <w:jc w:val="both"/>
        <w:rPr>
          <w:rFonts w:ascii="Times New Roman" w:hAnsi="Times New Roman" w:cs="Times New Roman"/>
          <w:sz w:val="24"/>
          <w:szCs w:val="24"/>
        </w:rPr>
      </w:pPr>
      <w:bookmarkStart w:id="48" w:name="_Toc124426234"/>
      <w:r w:rsidRPr="00337987">
        <w:rPr>
          <w:rFonts w:ascii="Times New Roman" w:hAnsi="Times New Roman" w:cs="Times New Roman"/>
          <w:sz w:val="24"/>
          <w:szCs w:val="24"/>
        </w:rPr>
        <w:t>4.5.5.1. Предметные результаты освоения программы учебного курса к концу обучения в 7 классе.</w:t>
      </w:r>
    </w:p>
    <w:p w14:paraId="60EFC749" w14:textId="77777777" w:rsidR="00337987" w:rsidRPr="00337987" w:rsidRDefault="00337987" w:rsidP="00337987">
      <w:pPr>
        <w:jc w:val="both"/>
        <w:rPr>
          <w:rFonts w:ascii="Times New Roman" w:hAnsi="Times New Roman" w:cs="Times New Roman"/>
          <w:sz w:val="24"/>
          <w:szCs w:val="24"/>
        </w:rPr>
      </w:pPr>
      <w:bookmarkStart w:id="49" w:name="_Toc124426235"/>
      <w:bookmarkEnd w:id="48"/>
      <w:r w:rsidRPr="00337987">
        <w:rPr>
          <w:rFonts w:ascii="Times New Roman" w:hAnsi="Times New Roman" w:cs="Times New Roman"/>
          <w:sz w:val="24"/>
          <w:szCs w:val="24"/>
        </w:rPr>
        <w:t>4.5.5.1.1. Числа и вычисления</w:t>
      </w:r>
      <w:bookmarkEnd w:id="49"/>
      <w:r w:rsidRPr="00337987">
        <w:rPr>
          <w:rFonts w:ascii="Times New Roman" w:hAnsi="Times New Roman" w:cs="Times New Roman"/>
          <w:sz w:val="24"/>
          <w:szCs w:val="24"/>
        </w:rPr>
        <w:t>.</w:t>
      </w:r>
    </w:p>
    <w:p w14:paraId="69BD30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очетая устные и письменные приёмы, арифметические действия с рациональными числами.</w:t>
      </w:r>
    </w:p>
    <w:p w14:paraId="19E88E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099E7F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20820E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 упорядочивать рациональные числа.</w:t>
      </w:r>
    </w:p>
    <w:p w14:paraId="387642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руглять числа.</w:t>
      </w:r>
    </w:p>
    <w:p w14:paraId="2BD555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324C15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изнаки делимости, разложение на множители натуральных чисел.</w:t>
      </w:r>
    </w:p>
    <w:p w14:paraId="2BD6CA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6A26634F" w14:textId="77777777" w:rsidR="00337987" w:rsidRPr="00337987" w:rsidRDefault="00337987" w:rsidP="00337987">
      <w:pPr>
        <w:jc w:val="both"/>
        <w:rPr>
          <w:rFonts w:ascii="Times New Roman" w:hAnsi="Times New Roman" w:cs="Times New Roman"/>
          <w:sz w:val="24"/>
          <w:szCs w:val="24"/>
        </w:rPr>
      </w:pPr>
      <w:bookmarkStart w:id="50" w:name="_Toc124426236"/>
      <w:r w:rsidRPr="00337987">
        <w:rPr>
          <w:rFonts w:ascii="Times New Roman" w:hAnsi="Times New Roman" w:cs="Times New Roman"/>
          <w:sz w:val="24"/>
          <w:szCs w:val="24"/>
        </w:rPr>
        <w:t>4.5.5.1.2. Алгебраические выражения</w:t>
      </w:r>
      <w:bookmarkEnd w:id="50"/>
      <w:r w:rsidRPr="00337987">
        <w:rPr>
          <w:rFonts w:ascii="Times New Roman" w:hAnsi="Times New Roman" w:cs="Times New Roman"/>
          <w:sz w:val="24"/>
          <w:szCs w:val="24"/>
        </w:rPr>
        <w:t>.</w:t>
      </w:r>
    </w:p>
    <w:p w14:paraId="5DBCBB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алгебраическую терминологию и символику, применять её в процессе освоения учебного материала.</w:t>
      </w:r>
    </w:p>
    <w:p w14:paraId="2C7F27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значения буквенных выражений при заданных значениях переменных.</w:t>
      </w:r>
    </w:p>
    <w:p w14:paraId="252512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ыполнять преобразования целого выражения в многочлен приведением подобных слагаемых, раскрытием скобок.</w:t>
      </w:r>
    </w:p>
    <w:p w14:paraId="1A4738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умножение одночлена на многочлен и многочлена на многочлен, применять формулы квадрата суммы и квадрата разности.</w:t>
      </w:r>
    </w:p>
    <w:p w14:paraId="394599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3E193B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еобразования многочленов для решения различных задач из математики, смежных предметов, из реальной практики.</w:t>
      </w:r>
    </w:p>
    <w:p w14:paraId="6908EE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войства степеней с натуральными показателями для преобразования выражений.</w:t>
      </w:r>
    </w:p>
    <w:p w14:paraId="16B58FE4" w14:textId="77777777" w:rsidR="00337987" w:rsidRPr="00337987" w:rsidRDefault="00337987" w:rsidP="00337987">
      <w:pPr>
        <w:jc w:val="both"/>
        <w:rPr>
          <w:rFonts w:ascii="Times New Roman" w:hAnsi="Times New Roman" w:cs="Times New Roman"/>
          <w:sz w:val="24"/>
          <w:szCs w:val="24"/>
        </w:rPr>
      </w:pPr>
      <w:bookmarkStart w:id="51" w:name="_Toc124426237"/>
      <w:r w:rsidRPr="00337987">
        <w:rPr>
          <w:rFonts w:ascii="Times New Roman" w:hAnsi="Times New Roman" w:cs="Times New Roman"/>
          <w:sz w:val="24"/>
          <w:szCs w:val="24"/>
        </w:rPr>
        <w:t>4.5.5.1.3. Уравнения и неравенства</w:t>
      </w:r>
      <w:bookmarkEnd w:id="51"/>
      <w:r w:rsidRPr="00337987">
        <w:rPr>
          <w:rFonts w:ascii="Times New Roman" w:hAnsi="Times New Roman" w:cs="Times New Roman"/>
          <w:sz w:val="24"/>
          <w:szCs w:val="24"/>
        </w:rPr>
        <w:t>.</w:t>
      </w:r>
    </w:p>
    <w:p w14:paraId="4E5DD5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0D187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графические методы при решении линейных уравнений и их систем.</w:t>
      </w:r>
    </w:p>
    <w:p w14:paraId="015739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ирать примеры пар чисел, являющихся решением линейного уравнения с двумя переменными.</w:t>
      </w:r>
    </w:p>
    <w:p w14:paraId="0A367D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770E2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системы двух линейных уравнений с двумя переменными, в том числе графически.</w:t>
      </w:r>
    </w:p>
    <w:p w14:paraId="70A187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7FCD8340" w14:textId="77777777" w:rsidR="00337987" w:rsidRPr="00337987" w:rsidRDefault="00337987" w:rsidP="00337987">
      <w:pPr>
        <w:jc w:val="both"/>
        <w:rPr>
          <w:rFonts w:ascii="Times New Roman" w:hAnsi="Times New Roman" w:cs="Times New Roman"/>
          <w:sz w:val="24"/>
          <w:szCs w:val="24"/>
        </w:rPr>
      </w:pPr>
      <w:bookmarkStart w:id="52" w:name="_Toc124426238"/>
      <w:r w:rsidRPr="00337987">
        <w:rPr>
          <w:rFonts w:ascii="Times New Roman" w:hAnsi="Times New Roman" w:cs="Times New Roman"/>
          <w:sz w:val="24"/>
          <w:szCs w:val="24"/>
        </w:rPr>
        <w:t>4.5.5.1.4. Функции</w:t>
      </w:r>
      <w:bookmarkEnd w:id="52"/>
      <w:r w:rsidRPr="00337987">
        <w:rPr>
          <w:rFonts w:ascii="Times New Roman" w:hAnsi="Times New Roman" w:cs="Times New Roman"/>
          <w:sz w:val="24"/>
          <w:szCs w:val="24"/>
        </w:rPr>
        <w:t>.</w:t>
      </w:r>
    </w:p>
    <w:p w14:paraId="0A311D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94C06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х|.</w:t>
      </w:r>
    </w:p>
    <w:p w14:paraId="14AFE2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3A8A00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значение функции по значению её аргумента.</w:t>
      </w:r>
    </w:p>
    <w:p w14:paraId="5B3BC4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1EFF72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5.2. Предметные результаты освоения программы учебного курса к концу обучения в 8 классе.</w:t>
      </w:r>
    </w:p>
    <w:p w14:paraId="48E0F1E2" w14:textId="77777777" w:rsidR="00337987" w:rsidRPr="00337987" w:rsidRDefault="00337987" w:rsidP="00337987">
      <w:pPr>
        <w:jc w:val="both"/>
        <w:rPr>
          <w:rFonts w:ascii="Times New Roman" w:hAnsi="Times New Roman" w:cs="Times New Roman"/>
          <w:sz w:val="24"/>
          <w:szCs w:val="24"/>
        </w:rPr>
      </w:pPr>
      <w:bookmarkStart w:id="53" w:name="_Toc124426240"/>
      <w:r w:rsidRPr="00337987">
        <w:rPr>
          <w:rFonts w:ascii="Times New Roman" w:hAnsi="Times New Roman" w:cs="Times New Roman"/>
          <w:sz w:val="24"/>
          <w:szCs w:val="24"/>
        </w:rPr>
        <w:t>4.5.5.2.1. Числа и вычисления</w:t>
      </w:r>
      <w:bookmarkEnd w:id="53"/>
      <w:r w:rsidRPr="00337987">
        <w:rPr>
          <w:rFonts w:ascii="Times New Roman" w:hAnsi="Times New Roman" w:cs="Times New Roman"/>
          <w:sz w:val="24"/>
          <w:szCs w:val="24"/>
        </w:rPr>
        <w:t>.</w:t>
      </w:r>
    </w:p>
    <w:p w14:paraId="78AC3A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024575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3DBCD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пользовать записи больших и малых чисел с помощью десятичных дробей и степеней числа 10.</w:t>
      </w:r>
    </w:p>
    <w:p w14:paraId="11B55F85" w14:textId="77777777" w:rsidR="00337987" w:rsidRPr="00337987" w:rsidRDefault="00337987" w:rsidP="00337987">
      <w:pPr>
        <w:jc w:val="both"/>
        <w:rPr>
          <w:rFonts w:ascii="Times New Roman" w:hAnsi="Times New Roman" w:cs="Times New Roman"/>
          <w:sz w:val="24"/>
          <w:szCs w:val="24"/>
        </w:rPr>
      </w:pPr>
      <w:bookmarkStart w:id="54" w:name="_Toc124426241"/>
      <w:r w:rsidRPr="00337987">
        <w:rPr>
          <w:rFonts w:ascii="Times New Roman" w:hAnsi="Times New Roman" w:cs="Times New Roman"/>
          <w:sz w:val="24"/>
          <w:szCs w:val="24"/>
        </w:rPr>
        <w:t>4.5.5.2.2. Алгебраические выражения</w:t>
      </w:r>
      <w:bookmarkEnd w:id="54"/>
      <w:r w:rsidRPr="00337987">
        <w:rPr>
          <w:rFonts w:ascii="Times New Roman" w:hAnsi="Times New Roman" w:cs="Times New Roman"/>
          <w:sz w:val="24"/>
          <w:szCs w:val="24"/>
        </w:rPr>
        <w:t>.</w:t>
      </w:r>
    </w:p>
    <w:p w14:paraId="761E2F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е степени с целым показателем, выполнять преобразования выражений, содержащих степени с целым показателем.</w:t>
      </w:r>
    </w:p>
    <w:p w14:paraId="7F001F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14:paraId="42CCFA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ладывать квадратный трёхчлен на множители.</w:t>
      </w:r>
    </w:p>
    <w:p w14:paraId="4CAD57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еобразования выражений для решения различных задач из математики, смежных предметов, из реальной практики.</w:t>
      </w:r>
    </w:p>
    <w:p w14:paraId="30FA90BE" w14:textId="77777777" w:rsidR="00337987" w:rsidRPr="00337987" w:rsidRDefault="00337987" w:rsidP="00337987">
      <w:pPr>
        <w:jc w:val="both"/>
        <w:rPr>
          <w:rFonts w:ascii="Times New Roman" w:hAnsi="Times New Roman" w:cs="Times New Roman"/>
          <w:sz w:val="24"/>
          <w:szCs w:val="24"/>
        </w:rPr>
      </w:pPr>
      <w:bookmarkStart w:id="55" w:name="_Toc124426242"/>
      <w:r w:rsidRPr="00337987">
        <w:rPr>
          <w:rFonts w:ascii="Times New Roman" w:hAnsi="Times New Roman" w:cs="Times New Roman"/>
          <w:sz w:val="24"/>
          <w:szCs w:val="24"/>
        </w:rPr>
        <w:t>4.5.5.2.3. Уравнения и неравенства</w:t>
      </w:r>
      <w:bookmarkEnd w:id="55"/>
      <w:r w:rsidRPr="00337987">
        <w:rPr>
          <w:rFonts w:ascii="Times New Roman" w:hAnsi="Times New Roman" w:cs="Times New Roman"/>
          <w:sz w:val="24"/>
          <w:szCs w:val="24"/>
        </w:rPr>
        <w:t>.</w:t>
      </w:r>
    </w:p>
    <w:p w14:paraId="178FA1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линейные, квадратные уравнения и рациональные уравнения, сводящиеся к ним, системы двух уравнений с двумя переменными.</w:t>
      </w:r>
    </w:p>
    <w:p w14:paraId="7C288C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3AAE7B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52D02D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176F8DE1" w14:textId="77777777" w:rsidR="00337987" w:rsidRPr="00337987" w:rsidRDefault="00337987" w:rsidP="00337987">
      <w:pPr>
        <w:jc w:val="both"/>
        <w:rPr>
          <w:rFonts w:ascii="Times New Roman" w:hAnsi="Times New Roman" w:cs="Times New Roman"/>
          <w:sz w:val="24"/>
          <w:szCs w:val="24"/>
        </w:rPr>
      </w:pPr>
      <w:bookmarkStart w:id="56" w:name="_Toc124426243"/>
      <w:r w:rsidRPr="00337987">
        <w:rPr>
          <w:rFonts w:ascii="Times New Roman" w:hAnsi="Times New Roman" w:cs="Times New Roman"/>
          <w:sz w:val="24"/>
          <w:szCs w:val="24"/>
        </w:rPr>
        <w:t>4.5.5.2.4. Функции</w:t>
      </w:r>
      <w:bookmarkEnd w:id="56"/>
      <w:r w:rsidRPr="00337987">
        <w:rPr>
          <w:rFonts w:ascii="Times New Roman" w:hAnsi="Times New Roman" w:cs="Times New Roman"/>
          <w:sz w:val="24"/>
          <w:szCs w:val="24"/>
        </w:rPr>
        <w:t>.</w:t>
      </w:r>
    </w:p>
    <w:p w14:paraId="2DA2B1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55824C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графики элементарных функций вида:</w:t>
      </w:r>
    </w:p>
    <w:p w14:paraId="02C2B799" w14:textId="34C0782D" w:rsidR="00337987" w:rsidRPr="00337987" w:rsidRDefault="00337987" w:rsidP="00337987">
      <w:pPr>
        <w:jc w:val="both"/>
        <w:rPr>
          <w:rFonts w:ascii="Times New Roman" w:hAnsi="Times New Roman" w:cs="Times New Roman"/>
          <w:sz w:val="24"/>
          <w:szCs w:val="24"/>
        </w:rPr>
      </w:pPr>
      <m:oMath>
        <m:r>
          <w:rPr>
            <w:rFonts w:ascii="Cambria Math" w:hAnsi="Cambria Math" w:cs="Times New Roman"/>
            <w:sz w:val="24"/>
            <w:szCs w:val="24"/>
          </w:rPr>
          <m:t xml:space="preserve">y= </m:t>
        </m:r>
        <m:f>
          <m:fPr>
            <m:ctrlPr>
              <w:rPr>
                <w:rFonts w:ascii="Cambria Math" w:hAnsi="Cambria Math" w:cs="Times New Roman"/>
                <w:i/>
                <w:sz w:val="24"/>
                <w:szCs w:val="24"/>
              </w:rPr>
            </m:ctrlPr>
          </m:fPr>
          <m:num>
            <m:r>
              <m:rPr>
                <m:scr m:val="script"/>
              </m:rPr>
              <w:rPr>
                <w:rFonts w:ascii="Cambria Math" w:hAnsi="Cambria Math" w:cs="Times New Roman"/>
                <w:sz w:val="24"/>
                <w:szCs w:val="24"/>
              </w:rPr>
              <m:t>k</m:t>
            </m:r>
          </m:num>
          <m:den>
            <m:r>
              <w:rPr>
                <w:rFonts w:ascii="Cambria Math" w:hAnsi="Cambria Math" w:cs="Times New Roman"/>
                <w:sz w:val="24"/>
                <w:szCs w:val="24"/>
              </w:rPr>
              <m:t>x</m:t>
            </m:r>
          </m:den>
        </m:f>
        <m:r>
          <w:rPr>
            <w:rFonts w:ascii="Cambria Math" w:hAnsi="Cambria Math" w:cs="Times New Roman"/>
            <w:sz w:val="24"/>
            <w:szCs w:val="24"/>
          </w:rPr>
          <m:t xml:space="preserve">,  y=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y=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 xml:space="preserve">, y= </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  y=</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oMath>
      <w:r w:rsidRPr="00337987">
        <w:rPr>
          <w:rFonts w:ascii="Times New Roman" w:hAnsi="Times New Roman" w:cs="Times New Roman"/>
          <w:sz w:val="24"/>
          <w:szCs w:val="24"/>
        </w:rPr>
        <w:t>, описывать свойства числовой функции по её графику.</w:t>
      </w:r>
    </w:p>
    <w:p w14:paraId="030A2C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5.3. Предметные результаты освоения программы учебного курса к концу обучения в 9 классе.</w:t>
      </w:r>
    </w:p>
    <w:p w14:paraId="38644049" w14:textId="77777777" w:rsidR="00337987" w:rsidRPr="00337987" w:rsidRDefault="00337987" w:rsidP="00337987">
      <w:pPr>
        <w:jc w:val="both"/>
        <w:rPr>
          <w:rFonts w:ascii="Times New Roman" w:hAnsi="Times New Roman" w:cs="Times New Roman"/>
          <w:sz w:val="24"/>
          <w:szCs w:val="24"/>
        </w:rPr>
      </w:pPr>
      <w:bookmarkStart w:id="57" w:name="_Toc124426245"/>
      <w:r w:rsidRPr="00337987">
        <w:rPr>
          <w:rFonts w:ascii="Times New Roman" w:hAnsi="Times New Roman" w:cs="Times New Roman"/>
          <w:sz w:val="24"/>
          <w:szCs w:val="24"/>
        </w:rPr>
        <w:t>4.5.5.3.1. Числа и вычисления</w:t>
      </w:r>
      <w:bookmarkEnd w:id="57"/>
      <w:r w:rsidRPr="00337987">
        <w:rPr>
          <w:rFonts w:ascii="Times New Roman" w:hAnsi="Times New Roman" w:cs="Times New Roman"/>
          <w:sz w:val="24"/>
          <w:szCs w:val="24"/>
        </w:rPr>
        <w:t>.</w:t>
      </w:r>
    </w:p>
    <w:p w14:paraId="7902FC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 упорядочивать рациональные и иррациональные числа.</w:t>
      </w:r>
    </w:p>
    <w:p w14:paraId="0294A7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1BE6E7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значения степеней с целыми показателями и корней, вычислять значения числовых выражений.</w:t>
      </w:r>
    </w:p>
    <w:p w14:paraId="043B70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руглять действительные числа, выполнять прикидку результата вычислений, оценку числовых выражений.</w:t>
      </w:r>
    </w:p>
    <w:p w14:paraId="775458F0" w14:textId="77777777" w:rsidR="00337987" w:rsidRPr="00337987" w:rsidRDefault="00337987" w:rsidP="00337987">
      <w:pPr>
        <w:jc w:val="both"/>
        <w:rPr>
          <w:rFonts w:ascii="Times New Roman" w:hAnsi="Times New Roman" w:cs="Times New Roman"/>
          <w:sz w:val="24"/>
          <w:szCs w:val="24"/>
        </w:rPr>
      </w:pPr>
      <w:bookmarkStart w:id="58" w:name="_Toc124426246"/>
      <w:r w:rsidRPr="00337987">
        <w:rPr>
          <w:rFonts w:ascii="Times New Roman" w:hAnsi="Times New Roman" w:cs="Times New Roman"/>
          <w:sz w:val="24"/>
          <w:szCs w:val="24"/>
        </w:rPr>
        <w:lastRenderedPageBreak/>
        <w:t>4.5.5.3.2. Уравнения и неравенства</w:t>
      </w:r>
      <w:bookmarkEnd w:id="58"/>
      <w:r w:rsidRPr="00337987">
        <w:rPr>
          <w:rFonts w:ascii="Times New Roman" w:hAnsi="Times New Roman" w:cs="Times New Roman"/>
          <w:sz w:val="24"/>
          <w:szCs w:val="24"/>
        </w:rPr>
        <w:t>.</w:t>
      </w:r>
    </w:p>
    <w:p w14:paraId="79E4E5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линейные и квадратные уравнения, уравнения, сводящиеся к ним, простейшие дробно-рациональные уравнения.</w:t>
      </w:r>
    </w:p>
    <w:p w14:paraId="5D4532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14:paraId="42A19C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14:paraId="4D07F7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45B0A8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2545AC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7CF7AE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неравенства при решении различных задач.</w:t>
      </w:r>
    </w:p>
    <w:p w14:paraId="44FD85D2" w14:textId="77777777" w:rsidR="00337987" w:rsidRPr="00337987" w:rsidRDefault="00337987" w:rsidP="00337987">
      <w:pPr>
        <w:jc w:val="both"/>
        <w:rPr>
          <w:rFonts w:ascii="Times New Roman" w:hAnsi="Times New Roman" w:cs="Times New Roman"/>
          <w:sz w:val="24"/>
          <w:szCs w:val="24"/>
        </w:rPr>
      </w:pPr>
      <w:bookmarkStart w:id="59" w:name="_Toc124426247"/>
      <w:r w:rsidRPr="00337987">
        <w:rPr>
          <w:rFonts w:ascii="Times New Roman" w:hAnsi="Times New Roman" w:cs="Times New Roman"/>
          <w:sz w:val="24"/>
          <w:szCs w:val="24"/>
        </w:rPr>
        <w:t>4.5.5.3.3. Функции</w:t>
      </w:r>
      <w:bookmarkEnd w:id="59"/>
      <w:r w:rsidRPr="00337987">
        <w:rPr>
          <w:rFonts w:ascii="Times New Roman" w:hAnsi="Times New Roman" w:cs="Times New Roman"/>
          <w:sz w:val="24"/>
          <w:szCs w:val="24"/>
        </w:rPr>
        <w:t>.</w:t>
      </w:r>
    </w:p>
    <w:p w14:paraId="4D03A23A" w14:textId="17BAA5D9"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cs="Times New Roman"/>
            <w:sz w:val="24"/>
            <w:szCs w:val="24"/>
          </w:rPr>
          <m:t>y</m:t>
        </m:r>
        <m:r>
          <m:rPr>
            <m:scr m:val="script"/>
            <m:sty m:val="p"/>
          </m:rPr>
          <w:rPr>
            <w:rFonts w:ascii="Cambria Math" w:hAnsi="Cambria Math" w:cs="Times New Roman"/>
            <w:sz w:val="24"/>
            <w:szCs w:val="24"/>
          </w:rPr>
          <m:t>= k</m:t>
        </m:r>
        <m:r>
          <w:rPr>
            <w:rFonts w:ascii="Cambria Math" w:hAnsi="Cambria Math" w:cs="Times New Roman"/>
            <w:sz w:val="24"/>
            <w:szCs w:val="24"/>
          </w:rPr>
          <m:t>x</m:t>
        </m:r>
        <m:r>
          <m:rPr>
            <m:sty m:val="p"/>
          </m:rPr>
          <w:rPr>
            <w:rFonts w:ascii="Cambria Math" w:hAnsi="Cambria Math" w:cs="Times New Roman"/>
            <w:sz w:val="24"/>
            <w:szCs w:val="24"/>
          </w:rPr>
          <m:t xml:space="preserve">,  </m:t>
        </m:r>
        <m:r>
          <w:rPr>
            <w:rFonts w:ascii="Cambria Math" w:hAnsi="Cambria Math" w:cs="Times New Roman"/>
            <w:sz w:val="24"/>
            <w:szCs w:val="24"/>
          </w:rPr>
          <m:t>y</m:t>
        </m:r>
        <m:r>
          <m:rPr>
            <m:scr m:val="script"/>
            <m:sty m:val="p"/>
          </m:rPr>
          <w:rPr>
            <w:rFonts w:ascii="Cambria Math" w:hAnsi="Cambria Math" w:cs="Times New Roman"/>
            <w:sz w:val="24"/>
            <w:szCs w:val="24"/>
          </w:rPr>
          <m:t>= k</m:t>
        </m:r>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b</m:t>
        </m:r>
        <m:r>
          <m:rPr>
            <m:sty m:val="p"/>
          </m:rPr>
          <w:rPr>
            <w:rFonts w:ascii="Cambria Math" w:hAnsi="Cambria Math" w:cs="Times New Roman"/>
            <w:sz w:val="24"/>
            <w:szCs w:val="24"/>
          </w:rPr>
          <m:t xml:space="preserve">,  </m:t>
        </m:r>
        <m:r>
          <w:rPr>
            <w:rFonts w:ascii="Cambria Math" w:hAnsi="Cambria Math" w:cs="Times New Roman"/>
            <w:sz w:val="24"/>
            <w:szCs w:val="24"/>
          </w:rPr>
          <m:t>y</m:t>
        </m:r>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m:rPr>
                <m:scr m:val="script"/>
                <m:sty m:val="p"/>
              </m:rPr>
              <w:rPr>
                <w:rFonts w:ascii="Cambria Math" w:hAnsi="Cambria Math" w:cs="Times New Roman"/>
                <w:sz w:val="24"/>
                <w:szCs w:val="24"/>
              </w:rPr>
              <m:t>k</m:t>
            </m:r>
          </m:num>
          <m:den>
            <m:r>
              <w:rPr>
                <w:rFonts w:ascii="Cambria Math" w:hAnsi="Cambria Math" w:cs="Times New Roman"/>
                <w:sz w:val="24"/>
                <w:szCs w:val="24"/>
              </w:rPr>
              <m:t>x</m:t>
            </m:r>
          </m:den>
        </m:f>
        <m:r>
          <m:rPr>
            <m:sty m:val="p"/>
          </m:rPr>
          <w:rPr>
            <w:rFonts w:ascii="Cambria Math" w:hAnsi="Cambria Math" w:cs="Times New Roman"/>
            <w:sz w:val="24"/>
            <w:szCs w:val="24"/>
          </w:rPr>
          <m:t xml:space="preserve">,          </m:t>
        </m:r>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a</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bx</m:t>
        </m:r>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 xml:space="preserve">,  </m:t>
        </m:r>
        <m:r>
          <w:rPr>
            <w:rFonts w:ascii="Cambria Math" w:hAnsi="Cambria Math" w:cs="Times New Roman"/>
            <w:sz w:val="24"/>
            <w:szCs w:val="24"/>
          </w:rPr>
          <m:t>y</m:t>
        </m:r>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3</m:t>
            </m:r>
          </m:sup>
        </m:sSup>
      </m:oMath>
      <w:r w:rsidRPr="00337987">
        <w:rPr>
          <w:rFonts w:ascii="Times New Roman" w:hAnsi="Times New Roman" w:cs="Times New Roman"/>
          <w:sz w:val="24"/>
          <w:szCs w:val="24"/>
        </w:rPr>
        <w:t xml:space="preserve">, </w:t>
      </w:r>
      <m:oMath>
        <m:r>
          <w:rPr>
            <w:rFonts w:ascii="Cambria Math" w:hAnsi="Cambria Math" w:cs="Times New Roman"/>
            <w:sz w:val="24"/>
            <w:szCs w:val="24"/>
          </w:rPr>
          <m:t>y</m:t>
        </m:r>
        <m:r>
          <m:rPr>
            <m:sty m:val="p"/>
          </m:rPr>
          <w:rPr>
            <w:rFonts w:ascii="Cambria Math" w:hAnsi="Cambria Math" w:cs="Times New Roman"/>
            <w:sz w:val="24"/>
            <w:szCs w:val="24"/>
          </w:rPr>
          <m:t xml:space="preserve">= </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r>
          <m:rPr>
            <m:sty m:val="p"/>
          </m:rPr>
          <w:rPr>
            <w:rFonts w:ascii="Cambria Math" w:hAnsi="Cambria Math" w:cs="Times New Roman"/>
            <w:sz w:val="24"/>
            <w:szCs w:val="24"/>
          </w:rPr>
          <m:t xml:space="preserve">,  </m:t>
        </m:r>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oMath>
      <w:r w:rsidRPr="00337987">
        <w:rPr>
          <w:rFonts w:ascii="Times New Roman" w:hAnsi="Times New Roman" w:cs="Times New Roman"/>
          <w:sz w:val="24"/>
          <w:szCs w:val="24"/>
        </w:rPr>
        <w:t xml:space="preserve"> в зависимости от значений коэффициентов, описывать свойства функций.</w:t>
      </w:r>
    </w:p>
    <w:p w14:paraId="1F737C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и изображать схематически графики квадратичных функций, описывать свойства квадратичных функций по их графикам.</w:t>
      </w:r>
    </w:p>
    <w:p w14:paraId="2C7108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квадратичную функцию по формуле, приводить примеры квадратичных функций из реальной жизни, физики, геометрии.</w:t>
      </w:r>
    </w:p>
    <w:p w14:paraId="075070D1" w14:textId="77777777" w:rsidR="00337987" w:rsidRPr="00337987" w:rsidRDefault="00337987" w:rsidP="00337987">
      <w:pPr>
        <w:jc w:val="both"/>
        <w:rPr>
          <w:rFonts w:ascii="Times New Roman" w:hAnsi="Times New Roman" w:cs="Times New Roman"/>
          <w:sz w:val="24"/>
          <w:szCs w:val="24"/>
        </w:rPr>
      </w:pPr>
      <w:bookmarkStart w:id="60" w:name="_Toc124426248"/>
      <w:r w:rsidRPr="00337987">
        <w:rPr>
          <w:rFonts w:ascii="Times New Roman" w:hAnsi="Times New Roman" w:cs="Times New Roman"/>
          <w:sz w:val="24"/>
          <w:szCs w:val="24"/>
        </w:rPr>
        <w:t>4.5.5.3.4. Числовые последовательности и прогрессии</w:t>
      </w:r>
      <w:bookmarkEnd w:id="60"/>
      <w:r w:rsidRPr="00337987">
        <w:rPr>
          <w:rFonts w:ascii="Times New Roman" w:hAnsi="Times New Roman" w:cs="Times New Roman"/>
          <w:sz w:val="24"/>
          <w:szCs w:val="24"/>
        </w:rPr>
        <w:t>.</w:t>
      </w:r>
    </w:p>
    <w:p w14:paraId="3404AB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арифметическую и геометрическую прогрессии при разных способах задания.</w:t>
      </w:r>
    </w:p>
    <w:p w14:paraId="322913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полнять вычисления с использованием формул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го члена арифметической и геометрической прогрессий, суммы первых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 членов.</w:t>
      </w:r>
    </w:p>
    <w:p w14:paraId="6CE4C4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ать члены последовательности точками на координатной плоскости.</w:t>
      </w:r>
    </w:p>
    <w:p w14:paraId="1F57A3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00166E9C" w14:textId="77777777" w:rsidR="00337987" w:rsidRPr="00337987" w:rsidRDefault="00337987" w:rsidP="00337987">
      <w:pPr>
        <w:jc w:val="both"/>
        <w:rPr>
          <w:rFonts w:ascii="Times New Roman" w:hAnsi="Times New Roman" w:cs="Times New Roman"/>
          <w:sz w:val="24"/>
          <w:szCs w:val="24"/>
        </w:rPr>
      </w:pPr>
      <w:bookmarkStart w:id="61" w:name="_Toc124426249"/>
      <w:r w:rsidRPr="00337987">
        <w:rPr>
          <w:rFonts w:ascii="Times New Roman" w:hAnsi="Times New Roman" w:cs="Times New Roman"/>
          <w:sz w:val="24"/>
          <w:szCs w:val="24"/>
        </w:rPr>
        <w:t>4.6. Рабочая программа</w:t>
      </w:r>
      <w:bookmarkEnd w:id="61"/>
      <w:r w:rsidRPr="00337987">
        <w:rPr>
          <w:rFonts w:ascii="Times New Roman" w:hAnsi="Times New Roman" w:cs="Times New Roman"/>
          <w:sz w:val="24"/>
          <w:szCs w:val="24"/>
        </w:rPr>
        <w:t xml:space="preserve"> учебного курса «Геометрия» в 7–9 классах (далее соответственно – программа учебного курса «Геометрия», учебный курс).</w:t>
      </w:r>
    </w:p>
    <w:p w14:paraId="779DFE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1. Пояснительная записка.</w:t>
      </w:r>
    </w:p>
    <w:p w14:paraId="03295A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w:t>
      </w:r>
      <w:r w:rsidRPr="00337987">
        <w:rPr>
          <w:rFonts w:ascii="Times New Roman" w:hAnsi="Times New Roman" w:cs="Times New Roman"/>
          <w:sz w:val="24"/>
          <w:szCs w:val="24"/>
        </w:rPr>
        <w:lastRenderedPageBreak/>
        <w:t xml:space="preserve">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14:paraId="647A08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6.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3892B6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14:paraId="6F5E38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1.3.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14:paraId="0CA2FB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1.4.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14:paraId="639CFE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2. Содержание обучения в 7 классе.</w:t>
      </w:r>
    </w:p>
    <w:p w14:paraId="18CDDD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2CC6BD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мметричные фигуры. Основные свойства осевой симметрии. Примеры симметрии в окружающем мире.</w:t>
      </w:r>
    </w:p>
    <w:p w14:paraId="5F596A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построения с помощью циркуля и линейки. Треугольник. Высота, медиана, биссектриса, их свойства.</w:t>
      </w:r>
    </w:p>
    <w:p w14:paraId="044818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внобедренный и равносторонний треугольники. Неравенство треугольника.</w:t>
      </w:r>
    </w:p>
    <w:p w14:paraId="5CD626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и признаки равнобедренного треугольника. Признаки равенства треугольников.</w:t>
      </w:r>
    </w:p>
    <w:p w14:paraId="1E7F08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и признаки параллельных прямых. Сумма углов треугольника. Внешние углы треугольника.</w:t>
      </w:r>
    </w:p>
    <w:p w14:paraId="0A66DA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6E8F4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51E8C8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метрическое место точек. Биссектриса угла и серединный перпендикуляр к отрезку как геометрические места точек.</w:t>
      </w:r>
    </w:p>
    <w:p w14:paraId="6A6E63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27F4E5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3. Содержание обучения в 8 классе.</w:t>
      </w:r>
    </w:p>
    <w:p w14:paraId="791682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6F8AD8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од удвоения медианы. Центральная симметрия. Теорема Фалеса и теорема о пропорциональных отрезках.</w:t>
      </w:r>
    </w:p>
    <w:p w14:paraId="3CABD5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ние линии треугольника и трапеции. Центр масс треугольника.</w:t>
      </w:r>
    </w:p>
    <w:p w14:paraId="272CCB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обие треугольников, коэффициент подобия. Признаки подобия треугольников. Применение подобия при решении практических задач.</w:t>
      </w:r>
    </w:p>
    <w:p w14:paraId="7C9562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09F1CA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ение площадей треугольников и многоугольников на клетчатой бумаге.</w:t>
      </w:r>
    </w:p>
    <w:p w14:paraId="1BEAF6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орема Пифагора. Применение теоремы Пифагора при решении практических задач.</w:t>
      </w:r>
    </w:p>
    <w:p w14:paraId="1FFFFA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3A2D4A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76813C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4. Содержание обучения в 9 классе.</w:t>
      </w:r>
    </w:p>
    <w:p w14:paraId="56F953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ус, косинус, тангенс углов от 0 до 180°. Основное тригонометрическое тождество. Формулы приведения.</w:t>
      </w:r>
    </w:p>
    <w:p w14:paraId="35FFB7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2E3C1D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образование подобия. Подобие соответственных элементов.</w:t>
      </w:r>
    </w:p>
    <w:p w14:paraId="535111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орема о произведении отрезков хорд, теоремы о произведении отрезков секущих, теорема о квадрате касательной.</w:t>
      </w:r>
    </w:p>
    <w:p w14:paraId="681475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73DA6F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1DF91E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790292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Движения плоскости и внутренние симметрии фигур (элементарные представления). Параллельный перенос. Поворот.</w:t>
      </w:r>
    </w:p>
    <w:p w14:paraId="72C646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5. Предметные результаты освоения программы учебного курса «Геометрия».</w:t>
      </w:r>
    </w:p>
    <w:p w14:paraId="3B97AE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5.1. Предметные результаты освоения программы учебного курса к концу обучения в 7 классе.</w:t>
      </w:r>
    </w:p>
    <w:p w14:paraId="450C22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7D8B05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595D3E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чертежи к геометрическим задачам.</w:t>
      </w:r>
    </w:p>
    <w:p w14:paraId="692B35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14:paraId="39BD18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логические рассуждения с использованием геометрических теорем.</w:t>
      </w:r>
    </w:p>
    <w:p w14:paraId="267023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371AC5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191C1D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на клетчатой бумаге.</w:t>
      </w:r>
    </w:p>
    <w:p w14:paraId="669865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7F72EA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769D0A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019C2A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5F0431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3EDD34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простейшими геометрическими неравенствами, понимать их практический смысл.</w:t>
      </w:r>
    </w:p>
    <w:p w14:paraId="4722A8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сновные геометрические построения с помощью циркуля и линейки.</w:t>
      </w:r>
    </w:p>
    <w:p w14:paraId="179784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5.2. Предметные результаты освоения программы учебного курса к концу обучения в 8 классе.</w:t>
      </w:r>
    </w:p>
    <w:p w14:paraId="2AC6C0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основные виды четырёхугольников, их элементы, пользоваться их свойствами при решении геометрических задач.</w:t>
      </w:r>
    </w:p>
    <w:p w14:paraId="25CBC7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свойства точки пересечения медиан треугольника (центра масс) в решении задач.</w:t>
      </w:r>
    </w:p>
    <w:p w14:paraId="15B153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4EDFA1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изнаки подобия треугольников в решении геометрических задач.</w:t>
      </w:r>
    </w:p>
    <w:p w14:paraId="745274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1A59C4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00E3DF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14:paraId="4111A9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5D9286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ем описанного четырёхугольника, применять свойства описанного четырёхугольника при решении задач.</w:t>
      </w:r>
    </w:p>
    <w:p w14:paraId="592F3E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048FEB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6.5.3. Предметные результаты освоения программы учебного курса к концу обучения в 9 классе.</w:t>
      </w:r>
    </w:p>
    <w:p w14:paraId="203B9F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2A6CC8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2A5CFC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4C4639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14:paraId="3D1524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теоремами о произведении отрезков хорд, о произведении отрезков секущих, о квадрате касательной.</w:t>
      </w:r>
    </w:p>
    <w:p w14:paraId="6F3638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0E3258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методом координат на плоскости, применять его в решении геометрических и практических задач.</w:t>
      </w:r>
    </w:p>
    <w:p w14:paraId="3C716B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66396A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оси (или центры) симметрии фигур, применять движения плоскости в простейших случаях.</w:t>
      </w:r>
    </w:p>
    <w:p w14:paraId="43C515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7ADF1C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 Рабочая программа учебного курса «Вероятность и статистика» в 7–9 классах (далее соответственно – программа учебного курса «Вероятность и статистика», учебный курс).</w:t>
      </w:r>
    </w:p>
    <w:p w14:paraId="5C58CA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1. Пояснительная записка.</w:t>
      </w:r>
    </w:p>
    <w:p w14:paraId="555DCE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0ACB70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14:paraId="399DB7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14:paraId="72A476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2A66C4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438AFC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w:t>
      </w:r>
      <w:r w:rsidRPr="00337987">
        <w:rPr>
          <w:rFonts w:ascii="Times New Roman" w:hAnsi="Times New Roman" w:cs="Times New Roman"/>
          <w:sz w:val="24"/>
          <w:szCs w:val="24"/>
        </w:rPr>
        <w:lastRenderedPageBreak/>
        <w:t>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460349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14:paraId="071EF4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49986A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774774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0B51F2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61D679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2. Содержание обучения в 7 классе.</w:t>
      </w:r>
    </w:p>
    <w:p w14:paraId="7C033A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22EACD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24C865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36E03A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53250E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3. Содержание обучения в 8 классе.</w:t>
      </w:r>
    </w:p>
    <w:p w14:paraId="4FA218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данных в виде таблиц, диаграмм, графиков.</w:t>
      </w:r>
    </w:p>
    <w:p w14:paraId="188C3A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6AC9D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рассеивания данных. Дисперсия и стандартное отклонение числовых наборов. Диаграмма рассеивания.</w:t>
      </w:r>
    </w:p>
    <w:p w14:paraId="372084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7595EE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13E975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7E4564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4. Содержание обучения в 9 классе.</w:t>
      </w:r>
    </w:p>
    <w:p w14:paraId="47346E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417B73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становки и факториал. Сочетания и число сочетаний. Треугольник Паскаля. Решение задач с использованием комбинаторики.</w:t>
      </w:r>
    </w:p>
    <w:p w14:paraId="37FD78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метрическая вероятность. Случайный выбор точки из фигуры на плоскости, из отрезка и из дуги окружности.</w:t>
      </w:r>
    </w:p>
    <w:p w14:paraId="121533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14:paraId="52669F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4603D8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14:paraId="1C930F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5. Предметные результаты освоения программы учебного курса «Вероятность и статистика».</w:t>
      </w:r>
    </w:p>
    <w:p w14:paraId="50D830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5.1. Предметные результаты освоения программы учебного курса к концу обучения в 7 классе.</w:t>
      </w:r>
    </w:p>
    <w:p w14:paraId="10DAB9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32030B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 интерпретировать реальные числовые данные, представленные в таблицах, на диаграммах, графиках.</w:t>
      </w:r>
    </w:p>
    <w:p w14:paraId="39E2A8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4775CE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0D7379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5.2. Предметные результаты освоения программы учебного курса к концу обучения в 8 классе.</w:t>
      </w:r>
    </w:p>
    <w:p w14:paraId="220EC5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2BB4C9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14:paraId="51AFD1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Находить частоты числовых значений и частоты событий, в том числе по результатам измерений и наблюдений.</w:t>
      </w:r>
    </w:p>
    <w:p w14:paraId="61074B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6FE234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рафические модели: дерево случайного эксперимента, диаграммы Эйлера, числовая прямая.</w:t>
      </w:r>
    </w:p>
    <w:p w14:paraId="53F6A2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37C760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76D6A7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7.5.3. Предметные результаты освоения программы учебного курса к концу обучения в 9 классе.</w:t>
      </w:r>
    </w:p>
    <w:p w14:paraId="23E1AA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235BDE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организованным перебором вариантов, а также с использованием комбинаторных правил и методов.</w:t>
      </w:r>
    </w:p>
    <w:p w14:paraId="1684B8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описательные характеристики для массивов числовых данных, в том числе средние значения и меры рассеивания.</w:t>
      </w:r>
    </w:p>
    <w:p w14:paraId="7CA488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частоты значений и частоты события, в том числе пользуясь результатами проведённых измерений и наблюдений.</w:t>
      </w:r>
    </w:p>
    <w:p w14:paraId="4F0E46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71C387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лучайной величине и о распределении вероятностей.</w:t>
      </w:r>
    </w:p>
    <w:p w14:paraId="75417D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6C7047BD"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5. Рабочая программа по учебному предмету «Математика» (углублённый уровень). </w:t>
      </w:r>
    </w:p>
    <w:p w14:paraId="2A7CFE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1. 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184F2E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 Пояснительная записка.</w:t>
      </w:r>
    </w:p>
    <w:p w14:paraId="30B09D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1.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028FCF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w:t>
      </w:r>
      <w:r w:rsidRPr="00337987">
        <w:rPr>
          <w:rFonts w:ascii="Times New Roman" w:hAnsi="Times New Roman" w:cs="Times New Roman"/>
          <w:sz w:val="24"/>
          <w:szCs w:val="24"/>
        </w:rPr>
        <w:lastRenderedPageBreak/>
        <w:t>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620F4F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006210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4D209D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7737BF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14:paraId="30C0E7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7. Приоритетными целями обучения математике в 7–9 классах являются:</w:t>
      </w:r>
    </w:p>
    <w:p w14:paraId="737C09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787270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595602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53B785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427E4E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029CDF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2" w:name="_Toc73394989"/>
      <w:r w:rsidRPr="00337987">
        <w:rPr>
          <w:rFonts w:ascii="Times New Roman" w:hAnsi="Times New Roman" w:cs="Times New Roman"/>
          <w:sz w:val="24"/>
          <w:szCs w:val="24"/>
        </w:rPr>
        <w:t xml:space="preserve">. </w:t>
      </w:r>
    </w:p>
    <w:bookmarkEnd w:id="62"/>
    <w:p w14:paraId="572787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229600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14:paraId="6FAEDB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 Освоение математики должно обеспечивать достижение на уровне основного общего образования личностных, метапредметных и предмет</w:t>
      </w:r>
      <w:bookmarkStart w:id="63" w:name="_Toc73394991"/>
      <w:r w:rsidRPr="00337987">
        <w:rPr>
          <w:rFonts w:ascii="Times New Roman" w:hAnsi="Times New Roman" w:cs="Times New Roman"/>
          <w:sz w:val="24"/>
          <w:szCs w:val="24"/>
        </w:rPr>
        <w:t>ных образовательных результатов.</w:t>
      </w:r>
    </w:p>
    <w:bookmarkEnd w:id="63"/>
    <w:p w14:paraId="222279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1. Личностные результаты освоения программы по математике характеризуются:</w:t>
      </w:r>
    </w:p>
    <w:p w14:paraId="1F96EB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е воспитание:</w:t>
      </w:r>
    </w:p>
    <w:p w14:paraId="7BCD04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033ADF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е и духовно-нравственное воспитание:</w:t>
      </w:r>
    </w:p>
    <w:p w14:paraId="0496AD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239097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трудовое воспитание:</w:t>
      </w:r>
    </w:p>
    <w:p w14:paraId="7D0234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w:t>
      </w:r>
      <w:r w:rsidRPr="00337987">
        <w:rPr>
          <w:rFonts w:ascii="Times New Roman" w:hAnsi="Times New Roman" w:cs="Times New Roman"/>
          <w:sz w:val="24"/>
          <w:szCs w:val="24"/>
        </w:rPr>
        <w:lastRenderedPageBreak/>
        <w:t>построением индивидуальной траектории образования и жизненных планов с учётом личных интересов и общественных потребностей;</w:t>
      </w:r>
    </w:p>
    <w:p w14:paraId="589B6E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е воспитание:</w:t>
      </w:r>
    </w:p>
    <w:p w14:paraId="5DE929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54E1CA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 ценности научного познания: </w:t>
      </w:r>
    </w:p>
    <w:p w14:paraId="75301E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5213F5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физическое воспитание, формирование культуры здоровья и эмоционального благополучия:</w:t>
      </w:r>
    </w:p>
    <w:p w14:paraId="62D082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74373D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экологическое воспитание:</w:t>
      </w:r>
    </w:p>
    <w:p w14:paraId="0634C7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31E360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адаптация к изменяющимся условиям социальной и природной среды:</w:t>
      </w:r>
    </w:p>
    <w:p w14:paraId="7B0CBA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325F86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15CA07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64" w:name="_Toc73394992"/>
      <w:r w:rsidRPr="00337987">
        <w:rPr>
          <w:rFonts w:ascii="Times New Roman" w:hAnsi="Times New Roman" w:cs="Times New Roman"/>
          <w:sz w:val="24"/>
          <w:szCs w:val="24"/>
        </w:rPr>
        <w:t>.</w:t>
      </w:r>
    </w:p>
    <w:bookmarkEnd w:id="64"/>
    <w:p w14:paraId="0288DC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576F3F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61F294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2. У обучающегося будут сформированы следующие базовые логические действия как часть познавательных универсальных учебных действий:</w:t>
      </w:r>
    </w:p>
    <w:p w14:paraId="3234E3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32079C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формулировать и преобразовывать суждения: утвердительные и отрицательные, единичные, частные и общие, условные;</w:t>
      </w:r>
    </w:p>
    <w:p w14:paraId="691B45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5636C1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воды с использованием законов логики, дедуктивных и индуктивных умозаключений, умозаключений по аналогии;</w:t>
      </w:r>
    </w:p>
    <w:p w14:paraId="0DADEB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6431E8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69B5ED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3. У обучающегося будут сформированы следующие базовые исследовательские действия как часть познавательных универсальных учебных действий:</w:t>
      </w:r>
    </w:p>
    <w:p w14:paraId="035CD4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1B632A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467291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343565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развитие процесса, а также выдвигать предположения о его развитии в новых условиях.</w:t>
      </w:r>
    </w:p>
    <w:p w14:paraId="7F8269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4. У обучающегося будут сформированы умения работать с информацией как часть познавательных универсальных учебных действий:</w:t>
      </w:r>
    </w:p>
    <w:p w14:paraId="4927D3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недостаточность и избыточность информации, данных, необходимых для решения задачи;</w:t>
      </w:r>
    </w:p>
    <w:p w14:paraId="17DBDE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информацию различных видов и форм представления;</w:t>
      </w:r>
    </w:p>
    <w:p w14:paraId="68FC46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форму представления информации и иллюстрировать решаемые задачи схемами, диаграммами, иной графикой и их комбинациями;</w:t>
      </w:r>
    </w:p>
    <w:p w14:paraId="3127DB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информации по критериям, предложенным или сформулированным самостоятельно.</w:t>
      </w:r>
    </w:p>
    <w:p w14:paraId="612B3D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5.3.2.5. Универсальные коммуникативные действия обеспечивают сформированность социальных навыков обучающихся.</w:t>
      </w:r>
    </w:p>
    <w:p w14:paraId="52EBCD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6. У обучающегося будут сформированы умения общения как часть коммуникативных универсальных учебных действий:</w:t>
      </w:r>
    </w:p>
    <w:p w14:paraId="3B294C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3A6A5D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1D8CB6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3A3178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7. У обучающегося будут сформированы умения сотрудничества как часть коммуникативных универсальных учебных действий:</w:t>
      </w:r>
    </w:p>
    <w:p w14:paraId="16ED72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2E5948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14:paraId="324450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8. Универсальные регулятивные действия обеспечивают формирование смысловых установок и жизненных навыков личности.</w:t>
      </w:r>
    </w:p>
    <w:p w14:paraId="01DED1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9. У обучающегося будут сформированы умения самоорганизации как часть регулятивных универсальных учебных действий:</w:t>
      </w:r>
    </w:p>
    <w:p w14:paraId="5C2662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47AE15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7C6EA8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10. У обучающегося будут сформированы умения самоконтроля как часть регулятивных универсальных учебных действий:</w:t>
      </w:r>
    </w:p>
    <w:p w14:paraId="3C4031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проверки, самоконтроля процесса и результата решения математической задачи, самомотивации и рефлексии;</w:t>
      </w:r>
    </w:p>
    <w:p w14:paraId="05C9BE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27AF51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0BD7C5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3.2.11. У обучающегося будут сформировано умение эмоционального интеллекта как часть регулятивных универсальных учебных действий:</w:t>
      </w:r>
    </w:p>
    <w:p w14:paraId="6FCAD7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эмоции при изучении математических объектов и фактов, давать эмоциональную оценку решения задачи.</w:t>
      </w:r>
    </w:p>
    <w:p w14:paraId="53BE22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40352C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53045A63" w14:textId="77777777" w:rsidR="00337987" w:rsidRPr="00337987" w:rsidRDefault="00337987" w:rsidP="00337987">
      <w:pPr>
        <w:jc w:val="both"/>
        <w:rPr>
          <w:rFonts w:ascii="Times New Roman" w:hAnsi="Times New Roman" w:cs="Times New Roman"/>
          <w:sz w:val="24"/>
          <w:szCs w:val="24"/>
        </w:rPr>
      </w:pPr>
      <w:bookmarkStart w:id="65" w:name="_Toc405513925"/>
      <w:bookmarkStart w:id="66" w:name="_Toc284662803"/>
      <w:bookmarkStart w:id="67" w:name="_Toc284663430"/>
      <w:bookmarkStart w:id="68" w:name="_Toc31893456"/>
      <w:r w:rsidRPr="00337987">
        <w:rPr>
          <w:rFonts w:ascii="Times New Roman" w:hAnsi="Times New Roman" w:cs="Times New Roman"/>
          <w:sz w:val="24"/>
          <w:szCs w:val="24"/>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690C5E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 Рабочая программа учебного курса «Алгебра» на углублённом уровне в 7–9 классах (далее соответственно – программа учебного курса «Алгебра», учебный курс).</w:t>
      </w:r>
    </w:p>
    <w:p w14:paraId="1A8CB3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1. Пояснительная записка.</w:t>
      </w:r>
    </w:p>
    <w:p w14:paraId="22CD66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w:t>
      </w:r>
      <w:r w:rsidRPr="00337987">
        <w:rPr>
          <w:rFonts w:ascii="Times New Roman" w:hAnsi="Times New Roman" w:cs="Times New Roman"/>
          <w:sz w:val="24"/>
          <w:szCs w:val="24"/>
        </w:rPr>
        <w:lastRenderedPageBreak/>
        <w:t>обучающихся, поэтому самостоятельное решение задач обучающимися является реализацией деятельностного принципа обучения.</w:t>
      </w:r>
    </w:p>
    <w:p w14:paraId="3CE7AB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1EA356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7B49C3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57CB6E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словесного, символического, графического, вносит вклад в формирование представлений о роли математики в развитии цивилизации и культуры.</w:t>
      </w:r>
    </w:p>
    <w:p w14:paraId="3251B2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0349AC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5.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3C5E12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1.8. 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65"/>
    <w:bookmarkEnd w:id="66"/>
    <w:bookmarkEnd w:id="67"/>
    <w:bookmarkEnd w:id="68"/>
    <w:p w14:paraId="7FF044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2. Содержание обучения в 7 классе.</w:t>
      </w:r>
    </w:p>
    <w:p w14:paraId="3F7731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2.1. Числа и вычисления.</w:t>
      </w:r>
    </w:p>
    <w:p w14:paraId="5AC23F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циональные числа. Сравнение, упорядочивание и арифметические действия с рациональными числами. Числовая прямая, модуль числа.</w:t>
      </w:r>
    </w:p>
    <w:p w14:paraId="68FA21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епень с натуральным показателем и её свойства. Запись числа в десятичной позиционной системе счисления. </w:t>
      </w:r>
    </w:p>
    <w:p w14:paraId="5EF653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2AEE53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лимость целых чисел. Свойства делимости. </w:t>
      </w:r>
    </w:p>
    <w:p w14:paraId="14188F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0D3437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ибольший общий делитель и наименьшее общее кратное двух чисел. Взаимно простые числа. Алгоритм Евклида.</w:t>
      </w:r>
    </w:p>
    <w:p w14:paraId="274A53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ление с остатком. Арифметические операции над остатками. </w:t>
      </w:r>
    </w:p>
    <w:p w14:paraId="697059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2.2. Алгебраические выражения.</w:t>
      </w:r>
    </w:p>
    <w:p w14:paraId="161979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ение с переменными. Значение выражения с переменными. Представление зависимости между величинами в виде формулы.</w:t>
      </w:r>
    </w:p>
    <w:p w14:paraId="6A6263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ождество. Тождественные преобразования алгебраических выражений. Доказательство тождеств.</w:t>
      </w:r>
    </w:p>
    <w:p w14:paraId="5B8737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дночлены. Одночлен стандартного вида. Степень одночлена. </w:t>
      </w:r>
    </w:p>
    <w:p w14:paraId="6D79E5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785DAE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3D014E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ложение многочлена на множители. Вынесение общего множителя за скобки. Метод группировки. </w:t>
      </w:r>
    </w:p>
    <w:p w14:paraId="763124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2.3. Уравнения и неравенства.</w:t>
      </w:r>
    </w:p>
    <w:p w14:paraId="563F7E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5CE5C9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766480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089AA4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2.4. Функции.</w:t>
      </w:r>
    </w:p>
    <w:p w14:paraId="2F9722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ордината точки на прямой. Числовые промежутки. Расстояние между двумя точками координатной прямой.</w:t>
      </w:r>
    </w:p>
    <w:p w14:paraId="540943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02824C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5BB234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инейная функция, её свойства. График линейной функции. График функции </w:t>
      </w:r>
      <w:r w:rsidRPr="00337987">
        <w:rPr>
          <w:rFonts w:ascii="Times New Roman" w:hAnsi="Times New Roman" w:cs="Times New Roman"/>
          <w:sz w:val="24"/>
          <w:szCs w:val="24"/>
          <w:lang w:val="en-US"/>
        </w:rPr>
        <w:t>y </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Кусочно-заданные функции.</w:t>
      </w:r>
    </w:p>
    <w:p w14:paraId="5E844D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3. Содержание обучения в 8 классе.</w:t>
      </w:r>
    </w:p>
    <w:p w14:paraId="149C9E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3.1. Числа и вычисления.</w:t>
      </w:r>
    </w:p>
    <w:p w14:paraId="576D1D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100933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4C0739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йствия с остатками. Остатки степеней. Применение остатков к решению уравнений в целых числах и текстовых задач.</w:t>
      </w:r>
    </w:p>
    <w:p w14:paraId="4C29B6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меры объектов окружающего мира, длительность процессов в окружающем мире. Стандартный вид числа. </w:t>
      </w:r>
    </w:p>
    <w:p w14:paraId="775246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3.2. Алгебраические выражения.</w:t>
      </w:r>
    </w:p>
    <w:p w14:paraId="2A54FD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19925B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циональные выражения. Тождественные преобразования рациональных выражений.</w:t>
      </w:r>
    </w:p>
    <w:p w14:paraId="1EBE0A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7B9E10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тепень с целым показателем и её свойства. Преобразование выражений, содержащих степени.</w:t>
      </w:r>
    </w:p>
    <w:p w14:paraId="79EFBB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3.3. Уравнения и неравенства.</w:t>
      </w:r>
    </w:p>
    <w:p w14:paraId="7CFD3D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1A30B5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59B696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Числовые неравенства. Свойства числовых неравенств. </w:t>
      </w:r>
    </w:p>
    <w:p w14:paraId="4CB3A3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228B18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ятие о решении неравенства с одной переменной. Множество решений неравенства. Равносильные неравенства. </w:t>
      </w:r>
    </w:p>
    <w:p w14:paraId="4D3CC9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3015C9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3.4. Функции.</w:t>
      </w:r>
    </w:p>
    <w:p w14:paraId="4EE80C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373866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инейная функция. Функции, описывающие прямую и обратную пропорциональные зависимости, их графики. </w:t>
      </w:r>
    </w:p>
    <w:p w14:paraId="09C903C6" w14:textId="5613EC23"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ункции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ax</w:t>
      </w:r>
      <w:r w:rsidRPr="00337987">
        <w:rPr>
          <w:rFonts w:ascii="Times New Roman" w:hAnsi="Times New Roman" w:cs="Times New Roman"/>
          <w:sz w:val="24"/>
          <w:szCs w:val="24"/>
        </w:rPr>
        <w:t xml:space="preserve">2,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2 + </w:t>
      </w:r>
      <w:r w:rsidRPr="00337987">
        <w:rPr>
          <w:rFonts w:ascii="Times New Roman" w:hAnsi="Times New Roman" w:cs="Times New Roman"/>
          <w:sz w:val="24"/>
          <w:szCs w:val="24"/>
          <w:lang w:val="en-US"/>
        </w:rPr>
        <w:t>b</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3,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object w:dxaOrig="380" w:dyaOrig="360" w14:anchorId="28D2BD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9.2pt" o:ole="">
            <v:imagedata r:id="rId12" o:title=""/>
          </v:shape>
          <o:OLEObject Type="Embed" ProgID="Equation.DSMT4" ShapeID="_x0000_i1025" DrawAspect="Content" ObjectID="_1834225697" r:id="rId13"/>
        </w:object>
      </w:r>
      <w:r w:rsidRPr="00337987">
        <w:rPr>
          <w:rFonts w:ascii="Times New Roman" w:hAnsi="Times New Roman" w:cs="Times New Roman"/>
          <w:sz w:val="24"/>
          <w:szCs w:val="24"/>
        </w:rPr>
        <w:t xml:space="preserve">, </w:t>
      </w:r>
      <m:oMath>
        <m:r>
          <w:rPr>
            <w:rFonts w:ascii="Cambria Math" w:hAnsi="Cambria Math" w:cs="Times New Roman"/>
            <w:sz w:val="24"/>
            <w:szCs w:val="24"/>
          </w:rPr>
          <m:t xml:space="preserve">y= </m:t>
        </m:r>
        <m:f>
          <m:fPr>
            <m:ctrlPr>
              <w:rPr>
                <w:rFonts w:ascii="Cambria Math" w:hAnsi="Cambria Math" w:cs="Times New Roman"/>
                <w:i/>
                <w:sz w:val="24"/>
                <w:szCs w:val="24"/>
              </w:rPr>
            </m:ctrlPr>
          </m:fPr>
          <m:num>
            <m:r>
              <m:rPr>
                <m:scr m:val="script"/>
              </m:rPr>
              <w:rPr>
                <w:rFonts w:ascii="Cambria Math" w:hAnsi="Cambria Math" w:cs="Times New Roman"/>
                <w:sz w:val="24"/>
                <w:szCs w:val="24"/>
              </w:rPr>
              <m:t>k</m:t>
            </m:r>
          </m:num>
          <m:den>
            <m:r>
              <w:rPr>
                <w:rFonts w:ascii="Cambria Math" w:hAnsi="Cambria Math" w:cs="Times New Roman"/>
                <w:sz w:val="24"/>
                <w:szCs w:val="24"/>
              </w:rPr>
              <m:t>x</m:t>
            </m:r>
          </m:den>
        </m:f>
      </m:oMath>
      <w:r w:rsidRPr="00337987">
        <w:rPr>
          <w:rFonts w:ascii="Times New Roman" w:hAnsi="Times New Roman" w:cs="Times New Roman"/>
          <w:sz w:val="24"/>
          <w:szCs w:val="24"/>
        </w:rPr>
        <w:t>, и их свойства. Кусочно-заданные функции.</w:t>
      </w:r>
    </w:p>
    <w:p w14:paraId="7FA28A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4. Содержание обучения в 9 классе.</w:t>
      </w:r>
    </w:p>
    <w:p w14:paraId="19A7A2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4.1. Числа и вычисления.</w:t>
      </w:r>
    </w:p>
    <w:p w14:paraId="4F1D27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рень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й степени и его свойства. Степень с рациональным показателем и её свойства.</w:t>
      </w:r>
    </w:p>
    <w:p w14:paraId="2C7C81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4.2. Алгебраические выражения.</w:t>
      </w:r>
    </w:p>
    <w:p w14:paraId="3F891C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ождественные преобразования выражений, содержащих корень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й степени. Тождественные преобразования выражений, содержащих степень с рациональным показателем. </w:t>
      </w:r>
    </w:p>
    <w:p w14:paraId="0A0E9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вадратный трёхчлен. Корни квадратного трёхчлена. Разложение квадратного трёхчлена на линейные множители. </w:t>
      </w:r>
    </w:p>
    <w:p w14:paraId="6DE7F0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4.3. Уравнения и неравенства.</w:t>
      </w:r>
    </w:p>
    <w:p w14:paraId="760389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00B10E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шение дробно-рациональных уравнений. </w:t>
      </w:r>
    </w:p>
    <w:p w14:paraId="23770E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297540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словые неравенства. Решение линейных неравенств. Доказательство неравенств.</w:t>
      </w:r>
    </w:p>
    <w:p w14:paraId="1233F8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6EC405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текстовых задач с помощью неравенств, систем неравенств.</w:t>
      </w:r>
    </w:p>
    <w:p w14:paraId="71040A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4310C9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4.4. Функции.</w:t>
      </w:r>
    </w:p>
    <w:p w14:paraId="760915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5586E1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ax</w:t>
      </w:r>
      <w:r w:rsidRPr="00337987">
        <w:rPr>
          <w:rFonts w:ascii="Times New Roman" w:hAnsi="Times New Roman" w:cs="Times New Roman"/>
          <w:sz w:val="24"/>
          <w:szCs w:val="24"/>
        </w:rPr>
        <w:t xml:space="preserve">2,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a</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m</w:t>
      </w:r>
      <w:r w:rsidRPr="00337987">
        <w:rPr>
          <w:rFonts w:ascii="Times New Roman" w:hAnsi="Times New Roman" w:cs="Times New Roman"/>
          <w:sz w:val="24"/>
          <w:szCs w:val="24"/>
        </w:rPr>
        <w:t xml:space="preserve">)2 и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a</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m</w:t>
      </w:r>
      <w:r w:rsidRPr="00337987">
        <w:rPr>
          <w:rFonts w:ascii="Times New Roman" w:hAnsi="Times New Roman" w:cs="Times New Roman"/>
          <w:sz w:val="24"/>
          <w:szCs w:val="24"/>
        </w:rPr>
        <w:t>)2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Построение графиков функций с помощью преобразований.</w:t>
      </w:r>
    </w:p>
    <w:p w14:paraId="328566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обно-линейная функция. Исследование функций.</w:t>
      </w:r>
    </w:p>
    <w:p w14:paraId="42CA8F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ункция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xn</w:t>
      </w:r>
      <w:r w:rsidRPr="00337987">
        <w:rPr>
          <w:rFonts w:ascii="Times New Roman" w:hAnsi="Times New Roman" w:cs="Times New Roman"/>
          <w:sz w:val="24"/>
          <w:szCs w:val="24"/>
        </w:rPr>
        <w:t xml:space="preserve"> с натуральным показателем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 и её график.</w:t>
      </w:r>
    </w:p>
    <w:p w14:paraId="6FE58A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4.5. Числовые последовательности и прогрессии.</w:t>
      </w:r>
    </w:p>
    <w:p w14:paraId="54104E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го члена, рекуррентный. </w:t>
      </w:r>
    </w:p>
    <w:p w14:paraId="10AC66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рифметическая и геометрическая прогрессии. Свойства членов арифметической и геометрической прогрессий. Формулы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го члена арифметической и геометрической прогрессий. Формулы суммы первых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 членов арифметической и геометрической прогрессий. Задачи на проценты, банковские вклады, кредиты. </w:t>
      </w:r>
    </w:p>
    <w:p w14:paraId="40F03C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о сходимости последовательности, о суммировании бесконечно убывающей геометрической прогрессии.</w:t>
      </w:r>
    </w:p>
    <w:p w14:paraId="5B4B3B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од математической индукции. Простейшие примеры.</w:t>
      </w:r>
    </w:p>
    <w:p w14:paraId="70281B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 Предметные результаты освоения программы учебного курса «Алгебра».</w:t>
      </w:r>
    </w:p>
    <w:p w14:paraId="4DB13E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1. Предметные результаты освоения программы учебного курса к концу обучения в 7 классе.</w:t>
      </w:r>
    </w:p>
    <w:p w14:paraId="23C5F1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1.1. Числа и вычисления.</w:t>
      </w:r>
    </w:p>
    <w:p w14:paraId="7BC39C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циональные числа.</w:t>
      </w:r>
    </w:p>
    <w:p w14:paraId="1A5D8C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11D2E9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635E3D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ъяснять смысл позиционной записи натурального числа.</w:t>
      </w:r>
    </w:p>
    <w:p w14:paraId="316912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 упорядочивать рациональные числа.</w:t>
      </w:r>
    </w:p>
    <w:p w14:paraId="270396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4FBDC7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действия со степенями с натуральными показателями.</w:t>
      </w:r>
    </w:p>
    <w:p w14:paraId="3E9322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2DAF84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41821C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37853B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0D3908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лимость.</w:t>
      </w:r>
    </w:p>
    <w:p w14:paraId="600B99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ывать и применять при решении задач признаки делимости на 2, 4, 8, 5, 3, 6, 9, 10, 11, признаки делимости суммы и произведения целых чисел.</w:t>
      </w:r>
    </w:p>
    <w:p w14:paraId="3802BA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ладывать на множители натуральные числа.</w:t>
      </w:r>
    </w:p>
    <w:p w14:paraId="5BAD95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чётное число, нечётное число, взаимно простые числа.</w:t>
      </w:r>
    </w:p>
    <w:p w14:paraId="2D3B4C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наибольший общий делитель и наименьшее общее кратное чисел и использовать их при решении задач, применять алгоритм Евклида.</w:t>
      </w:r>
    </w:p>
    <w:p w14:paraId="56F9F4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ем остатка по модулю, применять свойства сравнений по модулю.</w:t>
      </w:r>
    </w:p>
    <w:p w14:paraId="4E2B4F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1.2. Алгебраические выражения.</w:t>
      </w:r>
    </w:p>
    <w:p w14:paraId="6E9CBC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ения с переменными.</w:t>
      </w:r>
    </w:p>
    <w:p w14:paraId="0DE7F4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алгебраическую терминологию и символику, применять её в процессе освоения учебного материала.</w:t>
      </w:r>
    </w:p>
    <w:p w14:paraId="168983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значения буквенных выражений при заданных значениях переменных.</w:t>
      </w:r>
    </w:p>
    <w:p w14:paraId="347AAF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е тождества, выполнять тождественные преобразования выражений, доказывать тождества.</w:t>
      </w:r>
    </w:p>
    <w:p w14:paraId="61B2D8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члены.</w:t>
      </w:r>
    </w:p>
    <w:p w14:paraId="25216C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ыполнять преобразования целого выражения в многочлен приведением подобных слагаемых, раскрытием скобок.</w:t>
      </w:r>
    </w:p>
    <w:p w14:paraId="0E3AF3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0693F2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74D31C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еобразования многочленов для решения различных задач из математики, смежных предметов, из реальной практики.</w:t>
      </w:r>
    </w:p>
    <w:p w14:paraId="620BEC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войства степеней с натуральными показателями для преобразования выражений.</w:t>
      </w:r>
    </w:p>
    <w:p w14:paraId="7E894F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1.3. Уравнения и неравенства.</w:t>
      </w:r>
    </w:p>
    <w:p w14:paraId="74BA68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2E56B2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ирать примеры пар чисел, являющихся решением линейного уравнения с двумя переменными.</w:t>
      </w:r>
    </w:p>
    <w:p w14:paraId="4F0E3A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FF56C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системы двух линейных уравнений с двумя переменными, в том числе графически.</w:t>
      </w:r>
    </w:p>
    <w:p w14:paraId="353F36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5511BF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1.4. Функции.</w:t>
      </w:r>
    </w:p>
    <w:p w14:paraId="24DFC7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ординаты и графики.</w:t>
      </w:r>
    </w:p>
    <w:p w14:paraId="37E66B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DC9BB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мечать в координатной плоскости точки по заданным координатам.</w:t>
      </w:r>
    </w:p>
    <w:p w14:paraId="5F2CE6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и.</w:t>
      </w:r>
    </w:p>
    <w:p w14:paraId="5897FF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графики линейных функций.</w:t>
      </w:r>
    </w:p>
    <w:p w14:paraId="5A2F1C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5C63E4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значение функции по значению её аргумента.</w:t>
      </w:r>
    </w:p>
    <w:p w14:paraId="7F4522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1A5460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31F85C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рафики для исследования процессов и зависимостей, при решении задач из других учебных предметов и реальной жизни.</w:t>
      </w:r>
    </w:p>
    <w:p w14:paraId="20093E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5.4.5.2. Предметные результаты освоения программы учебного курса к концу обучения в 8 классе.</w:t>
      </w:r>
    </w:p>
    <w:p w14:paraId="1DA62D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2.1. Числа и вычисления.</w:t>
      </w:r>
    </w:p>
    <w:p w14:paraId="0B3760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ррациональные числа.</w:t>
      </w:r>
    </w:p>
    <w:p w14:paraId="66827D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и использовать представления о расширении числовых множеств. </w:t>
      </w:r>
    </w:p>
    <w:p w14:paraId="3706BB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18436C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6DB362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15E9CA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лимость.</w:t>
      </w:r>
    </w:p>
    <w:p w14:paraId="4500A5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ем остатка по модулю, применять свойства сравнений по модулю, находить остатки суммы и произведения по данному модулю.</w:t>
      </w:r>
    </w:p>
    <w:p w14:paraId="44CFBA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2.2. Алгебраические выражения.</w:t>
      </w:r>
    </w:p>
    <w:p w14:paraId="70261F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обно-рациональные выражения.</w:t>
      </w:r>
    </w:p>
    <w:p w14:paraId="01A096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допустимые значения переменных в дробно-рациональных выражениях.</w:t>
      </w:r>
    </w:p>
    <w:p w14:paraId="08CC07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основное свойство рациональной дроби.</w:t>
      </w:r>
    </w:p>
    <w:p w14:paraId="164E52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иведение алгебраических дробей к общему знаменателю, сложение, умножение, деление алгебраических дробей.</w:t>
      </w:r>
    </w:p>
    <w:p w14:paraId="55C202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тождественные преобразования рациональных выражений.</w:t>
      </w:r>
    </w:p>
    <w:p w14:paraId="0EE56E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еобразования выражений для решения различных задач из математики, смежных предметов, из реальной практики.</w:t>
      </w:r>
    </w:p>
    <w:p w14:paraId="12CD0F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ени.</w:t>
      </w:r>
    </w:p>
    <w:p w14:paraId="5FE3E3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е степени с целым показателем, выполнять преобразования выражений, содержащих степени с целым показателем.</w:t>
      </w:r>
    </w:p>
    <w:p w14:paraId="448DDA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ррациональные выражения.</w:t>
      </w:r>
    </w:p>
    <w:p w14:paraId="110C2A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допустимые значения переменных в выражениях, содержащих арифметические квадратные корни.</w:t>
      </w:r>
    </w:p>
    <w:p w14:paraId="1AC8F9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еобразования иррациональных выражений, используя свойства корней.</w:t>
      </w:r>
    </w:p>
    <w:p w14:paraId="2B2034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2.3. Уравнения и неравенства.</w:t>
      </w:r>
    </w:p>
    <w:p w14:paraId="0D9472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квадратные уравнения.</w:t>
      </w:r>
    </w:p>
    <w:p w14:paraId="130246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дробно-рациональные уравнения.</w:t>
      </w:r>
    </w:p>
    <w:p w14:paraId="595C48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шать линейные уравнения с параметрами, несложные системы линейных уравнений с параметрами.</w:t>
      </w:r>
    </w:p>
    <w:p w14:paraId="444447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0A8833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263DDD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2E74AF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2.4. Функции.</w:t>
      </w:r>
    </w:p>
    <w:p w14:paraId="4D7396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6651F5E0" w14:textId="33355988"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оить графики функций </w:t>
      </w:r>
      <m:oMath>
        <m:r>
          <w:rPr>
            <w:rFonts w:ascii="Cambria Math" w:hAnsi="Cambria Math" w:cs="Times New Roman"/>
            <w:sz w:val="24"/>
            <w:szCs w:val="24"/>
          </w:rPr>
          <m:t xml:space="preserve">y=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y=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 xml:space="preserve">, y= </m:t>
        </m:r>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x </m:t>
            </m:r>
          </m:e>
        </m:rad>
        <m:r>
          <w:rPr>
            <w:rFonts w:ascii="Cambria Math" w:hAnsi="Cambria Math" w:cs="Times New Roman"/>
            <w:sz w:val="24"/>
            <w:szCs w:val="24"/>
          </w:rPr>
          <m:t xml:space="preserve">, y= </m:t>
        </m:r>
        <m:f>
          <m:fPr>
            <m:ctrlPr>
              <w:rPr>
                <w:rFonts w:ascii="Cambria Math" w:hAnsi="Cambria Math" w:cs="Times New Roman"/>
                <w:i/>
                <w:sz w:val="24"/>
                <w:szCs w:val="24"/>
              </w:rPr>
            </m:ctrlPr>
          </m:fPr>
          <m:num>
            <m:r>
              <m:rPr>
                <m:scr m:val="script"/>
              </m:rPr>
              <w:rPr>
                <w:rFonts w:ascii="Cambria Math" w:hAnsi="Cambria Math" w:cs="Times New Roman"/>
                <w:sz w:val="24"/>
                <w:szCs w:val="24"/>
              </w:rPr>
              <m:t>k</m:t>
            </m:r>
          </m:num>
          <m:den>
            <m:r>
              <w:rPr>
                <w:rFonts w:ascii="Cambria Math" w:hAnsi="Cambria Math" w:cs="Times New Roman"/>
                <w:sz w:val="24"/>
                <w:szCs w:val="24"/>
              </w:rPr>
              <m:t>x</m:t>
            </m:r>
          </m:den>
        </m:f>
        <m:r>
          <w:rPr>
            <w:rFonts w:ascii="Cambria Math" w:hAnsi="Cambria Math" w:cs="Times New Roman"/>
            <w:sz w:val="24"/>
            <w:szCs w:val="24"/>
          </w:rPr>
          <m:t>, y=|x|</m:t>
        </m:r>
      </m:oMath>
      <w:r w:rsidRPr="00337987">
        <w:rPr>
          <w:rFonts w:ascii="Times New Roman" w:hAnsi="Times New Roman" w:cs="Times New Roman"/>
          <w:sz w:val="24"/>
          <w:szCs w:val="24"/>
        </w:rPr>
        <w:t>, описывать свойства числовой функции по её графику.</w:t>
      </w:r>
    </w:p>
    <w:p w14:paraId="715286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3. Предметные результаты освоения программы учебного курса к концу обучения в 9 классе.</w:t>
      </w:r>
    </w:p>
    <w:p w14:paraId="05FC5E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3.1. Числа и вычисления.</w:t>
      </w:r>
    </w:p>
    <w:p w14:paraId="3DBDE4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ерировать понятиями: корень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й степени, степень с рациональным показателем, находить корень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й степени, степень с рациональным показателем, используя при необходимости калькулятор, применять свойства корня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й степени, степени с рациональным показателем.</w:t>
      </w:r>
    </w:p>
    <w:p w14:paraId="38FEF7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е множества действительных чисел при решении задач, проведении рассуждений и доказательств.</w:t>
      </w:r>
    </w:p>
    <w:p w14:paraId="286F3B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4E5401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3.2. Алгебраические выражения.</w:t>
      </w:r>
    </w:p>
    <w:p w14:paraId="07BDFF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ем квадратного трёхчлена, находить корни квадратного трёхчлена.</w:t>
      </w:r>
    </w:p>
    <w:p w14:paraId="1F0672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ладывать квадратный трёхчлен на линейные множители.</w:t>
      </w:r>
    </w:p>
    <w:p w14:paraId="555068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3.3. Уравнения и неравенства.</w:t>
      </w:r>
    </w:p>
    <w:p w14:paraId="08BC61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линейные и квадратные уравнения, уравнения, сводящиеся к ним, дробно-рациональные уравнения.</w:t>
      </w:r>
    </w:p>
    <w:p w14:paraId="3E0592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несложные квадратные уравнения с параметром.</w:t>
      </w:r>
    </w:p>
    <w:p w14:paraId="76D3C9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35E00F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14:paraId="6FC1AB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шать несложные системы нелинейных уравнений с параметром.</w:t>
      </w:r>
    </w:p>
    <w:p w14:paraId="73E303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методы равносильных преобразований, замены переменной, графического метода при решении уравнений 3-й и 4-й степеней.</w:t>
      </w:r>
    </w:p>
    <w:p w14:paraId="66FDC9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312A68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уравнения, неравенства и их системы, в том числе с ограничениями, например, в целых числах.</w:t>
      </w:r>
    </w:p>
    <w:p w14:paraId="42FE02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25C3D8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текстовые задачи алгебраическим способом с помощью составления уравнений, неравенств, их систем.</w:t>
      </w:r>
    </w:p>
    <w:p w14:paraId="656116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58BB3A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3.4. Числовые последовательности и прогрессии.</w:t>
      </w:r>
    </w:p>
    <w:p w14:paraId="21CE9D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0E71E1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41E217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квадратичную функцию по формуле, приводить примеры квадратичных функций из реальной жизни, физики, геометрии.</w:t>
      </w:r>
    </w:p>
    <w:p w14:paraId="19A76C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положение графика квадратичной функции в зависимости от её коэффициентов.</w:t>
      </w:r>
    </w:p>
    <w:p w14:paraId="46F0E4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график квадратичной функции, описывать свойства квадратичной функции по её графику.</w:t>
      </w:r>
    </w:p>
    <w:p w14:paraId="226DDD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войства квадратичной функции для решения задач.</w:t>
      </w:r>
    </w:p>
    <w:p w14:paraId="6BE974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 примере квадратичной функции строить график функции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af</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kx</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b</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c</w:t>
      </w:r>
      <w:r w:rsidRPr="00337987">
        <w:rPr>
          <w:rFonts w:ascii="Times New Roman" w:hAnsi="Times New Roman" w:cs="Times New Roman"/>
          <w:sz w:val="24"/>
          <w:szCs w:val="24"/>
        </w:rPr>
        <w:t xml:space="preserve"> с помощью преобразований графика функции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f</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w:t>
      </w:r>
    </w:p>
    <w:p w14:paraId="7629DA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14:paraId="3EA037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4.5.3.5. Арифметическая и геометрическая прогрессии.</w:t>
      </w:r>
    </w:p>
    <w:p w14:paraId="23880F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последовательность, арифметическая и геометрическая прогрессии.</w:t>
      </w:r>
    </w:p>
    <w:p w14:paraId="35C69A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давать последовательности разными способами: описательным, табличным, с помощью формулы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го члена, рекуррентным.</w:t>
      </w:r>
    </w:p>
    <w:p w14:paraId="1F2CAD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полнять вычисления с использованием формул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го члена арифметической и геометрической прогрессий, суммы первых </w:t>
      </w:r>
      <w:r w:rsidRPr="00337987">
        <w:rPr>
          <w:rFonts w:ascii="Times New Roman" w:hAnsi="Times New Roman" w:cs="Times New Roman"/>
          <w:sz w:val="24"/>
          <w:szCs w:val="24"/>
          <w:lang w:val="en-US"/>
        </w:rPr>
        <w:t>n</w:t>
      </w:r>
      <w:r w:rsidRPr="00337987">
        <w:rPr>
          <w:rFonts w:ascii="Times New Roman" w:hAnsi="Times New Roman" w:cs="Times New Roman"/>
          <w:sz w:val="24"/>
          <w:szCs w:val="24"/>
        </w:rPr>
        <w:t xml:space="preserve"> членов.</w:t>
      </w:r>
    </w:p>
    <w:p w14:paraId="1016F4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зображать члены последовательности точками на координатной плоскости.</w:t>
      </w:r>
    </w:p>
    <w:p w14:paraId="5BBCAC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7036AC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7C91C1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ходимости последовательности, уметь находить сумму бесконечно убывающей геометрической прогрессии.</w:t>
      </w:r>
    </w:p>
    <w:p w14:paraId="7ECA34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нять метод математической индукции при решении задач. </w:t>
      </w:r>
    </w:p>
    <w:p w14:paraId="2E5C99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14:paraId="318AC7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1. Пояснительная записка.</w:t>
      </w:r>
    </w:p>
    <w:p w14:paraId="342303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3E4308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2CACDA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14:paraId="7E4923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56DCE1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14:paraId="72BBF8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2. Содержание обучения в 7 классе.</w:t>
      </w:r>
    </w:p>
    <w:p w14:paraId="303EE2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5.5.2.1. Начала геометрии.</w:t>
      </w:r>
    </w:p>
    <w:p w14:paraId="77862A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712A32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ное расположение точек на прямой. Измерение длины отрезка, расстояние между точками.</w:t>
      </w:r>
    </w:p>
    <w:p w14:paraId="7AE8AE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4B815F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оманая. Виды ломаных. Длина ломаной. Многоугольники. Периметр многоугольника. Понятие о выпуклых и невыпуклых многоугольниках. </w:t>
      </w:r>
    </w:p>
    <w:p w14:paraId="3D4A4C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ичные представления о равенстве фигур, их расположении, симметрии.</w:t>
      </w:r>
    </w:p>
    <w:p w14:paraId="665B6F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тейшие построения. Инструменты для измерений и построений.</w:t>
      </w:r>
    </w:p>
    <w:p w14:paraId="5CD7AC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2.2. Треугольники.</w:t>
      </w:r>
    </w:p>
    <w:p w14:paraId="590AC2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0CDA3B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2B17B5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отношения между сторонами и углами треугольника. Неравенство треугольника. Неравенство о длине ломаной. </w:t>
      </w:r>
    </w:p>
    <w:p w14:paraId="478FDC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мметричные фигуры. Основные свойства осевой симметрии. Примеры симметрии в окружающем мире.</w:t>
      </w:r>
    </w:p>
    <w:p w14:paraId="7518FA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2.3. Параллельные прямые. Сумма углов многоугольника.</w:t>
      </w:r>
    </w:p>
    <w:p w14:paraId="5A6129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5C8F72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2.4. Прямоугольные треугольники.</w:t>
      </w:r>
    </w:p>
    <w:p w14:paraId="06311D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25566E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2.5. Окружность.</w:t>
      </w:r>
    </w:p>
    <w:p w14:paraId="7FD0AD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039515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2.6. Геометрические места точек.</w:t>
      </w:r>
    </w:p>
    <w:p w14:paraId="09740C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4412A4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5.5.2.7. Построения с помощью циркуля и линейки.</w:t>
      </w:r>
    </w:p>
    <w:p w14:paraId="1A4D6C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ие сведения. Обоснования простейших построений, этапы задачи на построения, решение задач на построение циркулем и линейкой.</w:t>
      </w:r>
    </w:p>
    <w:p w14:paraId="27397C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3. Содержание обучения в 8 классе.</w:t>
      </w:r>
    </w:p>
    <w:p w14:paraId="6376F1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3.1. Четырёхугольники.</w:t>
      </w:r>
    </w:p>
    <w:p w14:paraId="651EEB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6E2FDA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няя линия треугольника. Метод удвоения медианы треугольника. Теорема о пересечении медиан треугольника.</w:t>
      </w:r>
    </w:p>
    <w:p w14:paraId="3CE269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орема Фалеса, теорема о пропорциональных отрезках. Теорема Вариньона для произвольного четырёхугольника.</w:t>
      </w:r>
    </w:p>
    <w:p w14:paraId="54EE14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трально-симметричные фигуры.</w:t>
      </w:r>
    </w:p>
    <w:p w14:paraId="4CA1AD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3.2. Подобие.</w:t>
      </w:r>
    </w:p>
    <w:p w14:paraId="718739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6BB36D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3.3. Площадь.</w:t>
      </w:r>
    </w:p>
    <w:p w14:paraId="5D8761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2DACCA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3.4. Теорема Пифагора.</w:t>
      </w:r>
    </w:p>
    <w:p w14:paraId="58E055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орема Пифагора. Применение теоремы Пифагора при решении практических задач. </w:t>
      </w:r>
    </w:p>
    <w:p w14:paraId="31365B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3.5. Элементы тригонометрии.</w:t>
      </w:r>
    </w:p>
    <w:p w14:paraId="0D5D10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ус, косинус, тангенс и котангенс острого угла прямоугольного треугольника. Тригонометрические функции углов в 30о, 45о и 60о. Пропорциональные отрезки в прямоугольном треугольнике.</w:t>
      </w:r>
    </w:p>
    <w:p w14:paraId="464B0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3.6. Углы и четырёхугольники, связанные с окружностью.</w:t>
      </w:r>
    </w:p>
    <w:p w14:paraId="47BEE5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017912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4. Содержание обучения в 9 классе.</w:t>
      </w:r>
    </w:p>
    <w:p w14:paraId="1CC51F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4.1. Решение треугольников.</w:t>
      </w:r>
    </w:p>
    <w:p w14:paraId="515E7E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ус, косинус, тангенс углов от 0о до 180о.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31347E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45D53B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4.2. Подобие треугольников.</w:t>
      </w:r>
    </w:p>
    <w:p w14:paraId="205F2C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7E2B83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4.3. Метод координат.</w:t>
      </w:r>
    </w:p>
    <w:p w14:paraId="6653B2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33E2AE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1A4024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4.4. Векторы.</w:t>
      </w:r>
    </w:p>
    <w:p w14:paraId="29B2DE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4E1A82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6A1B46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4.5. Длина окружности и площадь круга.</w:t>
      </w:r>
    </w:p>
    <w:p w14:paraId="335B64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543A8E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4.6. Движения плоскости.</w:t>
      </w:r>
    </w:p>
    <w:p w14:paraId="65898C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68D2E2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7D5A61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5. Предметные результаты освоения программы учебного курса «Геометрия».</w:t>
      </w:r>
    </w:p>
    <w:p w14:paraId="0F6496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5.1. Предметные результаты освоения программы учебного курса к концу обучения в 7 классе.</w:t>
      </w:r>
    </w:p>
    <w:p w14:paraId="20ECD7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3919F0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3331AE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троить чертежи к геометрическим задачам.</w:t>
      </w:r>
    </w:p>
    <w:p w14:paraId="140605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14:paraId="461947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логические рассуждения с использованием геометрических теорем.</w:t>
      </w:r>
    </w:p>
    <w:p w14:paraId="52E1F5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418D5E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677F61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задачи на клетчатой бумаге.</w:t>
      </w:r>
    </w:p>
    <w:p w14:paraId="1CCDFB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252B78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0FBA82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01226F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211364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7FF563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ывать и применять простейшие геометрические неравенства, понимать их практический смысл.</w:t>
      </w:r>
    </w:p>
    <w:p w14:paraId="04020F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сновные геометрические построения с помощью циркуля и линейки.</w:t>
      </w:r>
    </w:p>
    <w:p w14:paraId="5E2875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5.2. Предметные результаты освоения программы учебного курса к концу обучения в 8 классе.</w:t>
      </w:r>
    </w:p>
    <w:p w14:paraId="512D70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574858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войства точки пересечения медиан треугольника (центра масс) в решении задач.</w:t>
      </w:r>
    </w:p>
    <w:p w14:paraId="0D74C3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538A91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центрально-симметричные фигуры и использовать их свойства при решении задач.</w:t>
      </w:r>
    </w:p>
    <w:p w14:paraId="05F27B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426A23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7CD97F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3F0661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14:paraId="72C554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175A22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5.5.3. Предметные результаты освоения программы учебного курса к концу обучения в 9 классе.</w:t>
      </w:r>
    </w:p>
    <w:p w14:paraId="77F082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60C8E2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15AF8E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0AEC72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14:paraId="2BF2D6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гомотетии, применять в практических ситуациях.</w:t>
      </w:r>
    </w:p>
    <w:p w14:paraId="1E291D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еоремы Чевы и Менелая при решении задач.</w:t>
      </w:r>
    </w:p>
    <w:p w14:paraId="2A6EA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714814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w:t>
      </w:r>
      <w:r w:rsidRPr="00337987">
        <w:rPr>
          <w:rFonts w:ascii="Times New Roman" w:hAnsi="Times New Roman" w:cs="Times New Roman"/>
          <w:sz w:val="24"/>
          <w:szCs w:val="24"/>
        </w:rPr>
        <w:lastRenderedPageBreak/>
        <w:t xml:space="preserve">методом координат задачи, связанные с параллельностью и перпендикулярностью прямых, пересечением прямых, нахождением точек пересечения. </w:t>
      </w:r>
    </w:p>
    <w:p w14:paraId="75367E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469C38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722F21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1528A1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52C5D1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337987">
        <w:rPr>
          <w:rFonts w:ascii="Times New Roman" w:hAnsi="Times New Roman" w:cs="Times New Roman"/>
          <w:sz w:val="24"/>
          <w:szCs w:val="24"/>
          <w:lang w:val="en-US"/>
        </w:rPr>
        <w:t>π</w:t>
      </w:r>
      <w:r w:rsidRPr="00337987">
        <w:rPr>
          <w:rFonts w:ascii="Times New Roman" w:hAnsi="Times New Roman" w:cs="Times New Roman"/>
          <w:sz w:val="24"/>
          <w:szCs w:val="24"/>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09FB56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0A3B23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19BB3D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14:paraId="3F350F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1. Пояснительная записка.</w:t>
      </w:r>
    </w:p>
    <w:p w14:paraId="71A76E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3F4D2B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w:t>
      </w:r>
      <w:r w:rsidRPr="00337987">
        <w:rPr>
          <w:rFonts w:ascii="Times New Roman" w:hAnsi="Times New Roman" w:cs="Times New Roman"/>
          <w:sz w:val="24"/>
          <w:szCs w:val="24"/>
        </w:rPr>
        <w:lastRenderedPageBreak/>
        <w:t>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0E7E3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1B573B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7C896B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3EE0B4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4D662F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642BCC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7F42C3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3F4401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2EE967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5.6.2. Содержание обучения в 7 классе.</w:t>
      </w:r>
    </w:p>
    <w:p w14:paraId="4B43DF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05DDA3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22E834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12420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21F6A1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0D9D97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71D606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3. Содержание обучения в 8 классе.</w:t>
      </w:r>
    </w:p>
    <w:p w14:paraId="3ABA3F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162DAB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ментарные события. Вероятности случайных событий. Опыты с равновозможными элементарными событиями. Случайный выбор.</w:t>
      </w:r>
    </w:p>
    <w:p w14:paraId="711D2B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072937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5330A4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0C1F67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2BD429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о умножения вероятностей. Условная вероятность. Представление случайного эксперимента в виде дерева. Независимые события.</w:t>
      </w:r>
    </w:p>
    <w:p w14:paraId="05552D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4. Содержание обучения в 9 классе.</w:t>
      </w:r>
    </w:p>
    <w:p w14:paraId="2FBDEF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2493D6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Геометрическая вероятность. Случайный выбор точки из фигуры на плоскости, из отрезка, из дуги окружности.</w:t>
      </w:r>
    </w:p>
    <w:p w14:paraId="56A7AD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79A811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3FA283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58A066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1C8D9E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5. Предметные результаты освоения программы учебного курса «Вероятность и статистика».</w:t>
      </w:r>
    </w:p>
    <w:p w14:paraId="0015E6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5.1. Предметные результаты освоения программы учебного курса к концу обучения в 7 классе.</w:t>
      </w:r>
    </w:p>
    <w:p w14:paraId="632B1E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084437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 интерпретировать реальные числовые данные, представленные в таблицах, на диаграммах, графиках.</w:t>
      </w:r>
    </w:p>
    <w:p w14:paraId="3C2344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3010C9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0F1D47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714266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для описания данных частоты значений, группировать данные, строить гистограммы группированных данных.</w:t>
      </w:r>
    </w:p>
    <w:p w14:paraId="1B5F00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26B105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5.2. Предметные результаты освоения программы учебного курса к концу обучения в 8 классе.</w:t>
      </w:r>
    </w:p>
    <w:p w14:paraId="703C9D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607319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3AB4B9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42416C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62EFAB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1F8BAF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14:paraId="4CEB89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6.5.3. Предметные результаты освоения программы учебного курса к концу обучения в 9 классе.</w:t>
      </w:r>
    </w:p>
    <w:p w14:paraId="02FD3E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484A33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61B716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ероятности событий в опытах, связанных с испытаниями до достижения первого успеха, в сериях испытаний Бернулли.</w:t>
      </w:r>
    </w:p>
    <w:p w14:paraId="47D47F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3E1EE3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421D65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7CCCFF93"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6. Рабочая программа по учебному предмету «Информатика» (базовый уровень). </w:t>
      </w:r>
    </w:p>
    <w:p w14:paraId="5F759D31"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6.1. Рабочая программа по учебному предмету «Информатика» (базов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14:paraId="3E1C45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2. Пояснительная записка.</w:t>
      </w:r>
    </w:p>
    <w:p w14:paraId="5D94E5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342794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6.2.2. 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14:paraId="6D725D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576DF2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по информатике является основой для составления авторских учебных программ, тематического планирования курса учителем.</w:t>
      </w:r>
    </w:p>
    <w:p w14:paraId="2FF345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2.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Целями изучения информатики на уровне основного общего образования являются: </w:t>
      </w:r>
    </w:p>
    <w:p w14:paraId="22C9F7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393293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646401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6B9900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67BBF3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2.4. Информатика в основном общем образовании отражает:</w:t>
      </w:r>
    </w:p>
    <w:p w14:paraId="308771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5724A8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области применения информатики, прежде всего информационные технологии, управление и социальную сферу;</w:t>
      </w:r>
    </w:p>
    <w:p w14:paraId="346F5B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ждисциплинарный характер информатики и информационной деятельности.</w:t>
      </w:r>
    </w:p>
    <w:p w14:paraId="2F0640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6.2.5.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w:t>
      </w:r>
      <w:r w:rsidRPr="00337987">
        <w:rPr>
          <w:rFonts w:ascii="Times New Roman" w:hAnsi="Times New Roman" w:cs="Times New Roman"/>
          <w:sz w:val="24"/>
          <w:szCs w:val="24"/>
        </w:rPr>
        <w:lastRenderedPageBreak/>
        <w:t>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1DDD6D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6.2.6. Основные задачи учебного предмета «Информатика» – сформировать у обучающихся: </w:t>
      </w:r>
    </w:p>
    <w:p w14:paraId="52B592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1ABD9A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76E7DB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знания об информационном моделировании, в том числе о математическом моделировании;</w:t>
      </w:r>
    </w:p>
    <w:p w14:paraId="37CB46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0C6B18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и навыки составления простых программ по построенному алгоритму на одном из языков программирования высокого уровня;</w:t>
      </w:r>
    </w:p>
    <w:p w14:paraId="03A176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645E77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17151D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2.7.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201E2E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фровая грамотность;</w:t>
      </w:r>
    </w:p>
    <w:p w14:paraId="40EB11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оретические основы информатики;</w:t>
      </w:r>
    </w:p>
    <w:p w14:paraId="150E71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лгоритмы и программирование;</w:t>
      </w:r>
    </w:p>
    <w:p w14:paraId="6628C6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ые технологии.</w:t>
      </w:r>
    </w:p>
    <w:p w14:paraId="455BFC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2.8.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14:paraId="74F55FAD" w14:textId="77777777" w:rsidR="00337987" w:rsidRPr="00337987" w:rsidRDefault="00337987" w:rsidP="00337987">
      <w:pPr>
        <w:jc w:val="both"/>
        <w:rPr>
          <w:rFonts w:ascii="Times New Roman" w:hAnsi="Times New Roman" w:cs="Times New Roman"/>
          <w:sz w:val="24"/>
          <w:szCs w:val="24"/>
        </w:rPr>
      </w:pPr>
      <w:bookmarkStart w:id="69" w:name="_TOC_250014"/>
      <w:bookmarkEnd w:id="69"/>
      <w:r w:rsidRPr="00337987">
        <w:rPr>
          <w:rFonts w:ascii="Times New Roman" w:hAnsi="Times New Roman" w:cs="Times New Roman"/>
          <w:sz w:val="24"/>
          <w:szCs w:val="24"/>
        </w:rPr>
        <w:t>6.3. Содержание обучения в 7 классе.</w:t>
      </w:r>
    </w:p>
    <w:p w14:paraId="04646C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1. Цифровая грамотность.</w:t>
      </w:r>
    </w:p>
    <w:p w14:paraId="1BA73A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1.1. Компьютер – универсальное устройство обработки данных.</w:t>
      </w:r>
    </w:p>
    <w:p w14:paraId="7978F8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30F494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31EEA1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2ABAEE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раллельные вычисления.</w:t>
      </w:r>
    </w:p>
    <w:p w14:paraId="605FAF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51D15F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безопасности и правила работы на компьютере.</w:t>
      </w:r>
    </w:p>
    <w:p w14:paraId="68446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1.2. Программы и данные.</w:t>
      </w:r>
    </w:p>
    <w:p w14:paraId="24442D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66A025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28CC15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ьютерные вирусы и другие вредоносные программы. Программы для защиты от вирусов.</w:t>
      </w:r>
    </w:p>
    <w:p w14:paraId="386422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1.3. Компьютерные сети.</w:t>
      </w:r>
    </w:p>
    <w:p w14:paraId="74917B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0C30C9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сервисы интернет-коммуникаций.</w:t>
      </w:r>
    </w:p>
    <w:p w14:paraId="469E7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тевой этикет, базовые нормы информационной этики и права при работе в Интернете. Стратегии безопасного поведения в Интернете.</w:t>
      </w:r>
    </w:p>
    <w:p w14:paraId="47DAFA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2. Теоретические основы информатики.</w:t>
      </w:r>
    </w:p>
    <w:p w14:paraId="36C2FD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2.1. Информация и информационные процессы.</w:t>
      </w:r>
    </w:p>
    <w:p w14:paraId="718AAB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я – одно из основных понятий современной науки.</w:t>
      </w:r>
    </w:p>
    <w:p w14:paraId="6FDEEB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60FDA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скретность данных. Возможность описания непрерывных объектов и процессов с помощью дискретных данных.</w:t>
      </w:r>
    </w:p>
    <w:p w14:paraId="39392E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14:paraId="61B6E3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6.3.2.2. Представление информации</w:t>
      </w:r>
    </w:p>
    <w:p w14:paraId="4033AF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9DB8F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14:paraId="171180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оичный код. Представление данных в компьютере как текстов в двоичном алфавите.</w:t>
      </w:r>
    </w:p>
    <w:p w14:paraId="157B9A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41EA83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орость передачи данных. Единицы скорости передачи данных.</w:t>
      </w:r>
    </w:p>
    <w:p w14:paraId="5CC72B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5FD89E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жение информации при передаче.</w:t>
      </w:r>
    </w:p>
    <w:p w14:paraId="1457B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представление о цифровом представлении аудиовизуальных и других непрерывных данных.</w:t>
      </w:r>
    </w:p>
    <w:p w14:paraId="04D919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цвета. Цветовые модели. Модель RGB. Глубина кодирования. Палитра.</w:t>
      </w:r>
    </w:p>
    <w:p w14:paraId="17B8EE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ровое и векторное представление изображений. Пиксель. Оценка информационного объёма графических данных для растрового изображения.</w:t>
      </w:r>
    </w:p>
    <w:p w14:paraId="2CA5B3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звука. Разрядность и частота записи. Количество каналов записи.</w:t>
      </w:r>
    </w:p>
    <w:p w14:paraId="6BEBD7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количественных параметров, связанных с представлением и хранением звуковых файлов.</w:t>
      </w:r>
    </w:p>
    <w:p w14:paraId="51BB3F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3. Информационные технологии.</w:t>
      </w:r>
    </w:p>
    <w:p w14:paraId="1784FA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3.1. Текстовые документы.</w:t>
      </w:r>
    </w:p>
    <w:p w14:paraId="637B7F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овые документы и их структурные элементы (страница, абзац, строка, слово, символ).</w:t>
      </w:r>
    </w:p>
    <w:p w14:paraId="13D82D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67637C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ирование информации с помощью списков и таблиц. Многоуровневые списки. Добавление таблиц в текстовые документы.</w:t>
      </w:r>
    </w:p>
    <w:p w14:paraId="6E9CD9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1262E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776520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3.2. Компьютерная графика.</w:t>
      </w:r>
    </w:p>
    <w:p w14:paraId="7DAC63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омство с графическими редакторами. Растровые рисунки. Использование графических примитивов.</w:t>
      </w:r>
    </w:p>
    <w:p w14:paraId="59725C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13555D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4CEFB3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3.3.3. Мультимедийные презентации.</w:t>
      </w:r>
    </w:p>
    <w:p w14:paraId="22B45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готовка мультимедийных презентаций. Слайд. Добавление на слайд текста и изображений. Работа с несколькими слайдами.</w:t>
      </w:r>
    </w:p>
    <w:p w14:paraId="7B64A4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бавление на слайд аудиовизуальных данных. Анимация. Гиперссылки.</w:t>
      </w:r>
    </w:p>
    <w:p w14:paraId="5F1933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 Содержание обучения в 8 классе.</w:t>
      </w:r>
    </w:p>
    <w:p w14:paraId="64DAAA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1. Теоретические основы информатики.</w:t>
      </w:r>
    </w:p>
    <w:p w14:paraId="33D9E4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1.1. Системы счисления.</w:t>
      </w:r>
    </w:p>
    <w:p w14:paraId="492F85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3F1F7F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мская система счисления.</w:t>
      </w:r>
    </w:p>
    <w:p w14:paraId="366DC2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2BB882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ифметические операции в двоичной системе счисления.</w:t>
      </w:r>
    </w:p>
    <w:p w14:paraId="607400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1.2. Элементы математической логики.</w:t>
      </w:r>
    </w:p>
    <w:p w14:paraId="5D38CD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73305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гические элементы. Знакомство с логическими основами компьютера.</w:t>
      </w:r>
    </w:p>
    <w:p w14:paraId="2B5861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2. Алгоритмы и программирование.</w:t>
      </w:r>
    </w:p>
    <w:p w14:paraId="789249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2.1. Исполнители и алгоритмы. Алгоритмические конструкции.</w:t>
      </w:r>
    </w:p>
    <w:p w14:paraId="1F248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алгоритма. Исполнители алгоритмов. Алгоритм как план управления исполнителем.</w:t>
      </w:r>
    </w:p>
    <w:p w14:paraId="57943A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войства алгоритма. Способы записи алгоритма (словесный, в виде блок-схемы, программа).</w:t>
      </w:r>
    </w:p>
    <w:p w14:paraId="6C8722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174A8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21705D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w:t>
      </w:r>
    </w:p>
    <w:p w14:paraId="6ECFFA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3BDB42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2.2. Язык программирования.</w:t>
      </w:r>
    </w:p>
    <w:p w14:paraId="659D81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программирования (Python, C++, Паскаль, Java, C#, Школьный Алгоритмический Язык).</w:t>
      </w:r>
    </w:p>
    <w:p w14:paraId="668077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 программирования: редактор текста программ, транслятор, отладчик.</w:t>
      </w:r>
    </w:p>
    <w:p w14:paraId="69673C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менная: тип, имя, значение. Целые, вещественные и символьные переменные.</w:t>
      </w:r>
    </w:p>
    <w:p w14:paraId="389927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668612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407C30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алоговая отладка программ: пошаговое выполнение, просмотр значений величин, отладочный вывод, выбор точки останова.</w:t>
      </w:r>
    </w:p>
    <w:p w14:paraId="774F96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4341A9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кл с переменной. Алгоритмы проверки делимости одного целого числа на другое, проверки натурального числа на простоту.</w:t>
      </w:r>
    </w:p>
    <w:p w14:paraId="4918E2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5AB4DB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4.2.3. Анализ алгоритмов.</w:t>
      </w:r>
    </w:p>
    <w:p w14:paraId="674D09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117D39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 Содержание обучения в 9 классе.</w:t>
      </w:r>
    </w:p>
    <w:p w14:paraId="0C115A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1. Цифровая грамотность.</w:t>
      </w:r>
    </w:p>
    <w:p w14:paraId="10BF23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1.1. Глобальная сеть Интернет и стратегии безопасного поведения в ней.</w:t>
      </w:r>
    </w:p>
    <w:p w14:paraId="0FB0D4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0DE5B0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3FB25E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1.2. Работа в информационном пространстве.</w:t>
      </w:r>
    </w:p>
    <w:p w14:paraId="38D489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4CB049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2. Теоретические основы информатики.</w:t>
      </w:r>
    </w:p>
    <w:p w14:paraId="221355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2.1. Моделирование как метод познания.</w:t>
      </w:r>
    </w:p>
    <w:p w14:paraId="5ACC09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6083FA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бличные модели. Таблица как представление отношения.</w:t>
      </w:r>
    </w:p>
    <w:p w14:paraId="4235DA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ы данных. Отбор в таблице строк, удовлетворяющих заданному условию.</w:t>
      </w:r>
    </w:p>
    <w:p w14:paraId="27097E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323E85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2396FD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729040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2314D0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3. Алгоритмы и программирование.</w:t>
      </w:r>
    </w:p>
    <w:p w14:paraId="708408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3.1. Разработка алгоритмов и программ.</w:t>
      </w:r>
    </w:p>
    <w:p w14:paraId="144D87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7D59CB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78D2E3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4D78BF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3.2. Управление.</w:t>
      </w:r>
    </w:p>
    <w:p w14:paraId="2C50CD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32E326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4F3897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4. Информационные технологии.</w:t>
      </w:r>
    </w:p>
    <w:p w14:paraId="49086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4.1. Электронные таблицы.</w:t>
      </w:r>
    </w:p>
    <w:p w14:paraId="61F72B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624B8B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образование формул при копировании. Относительная, абсолютная и смешанная адресация.</w:t>
      </w:r>
    </w:p>
    <w:p w14:paraId="073C8F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39648F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5.4.2. Информационные технологии в современном обществе.</w:t>
      </w:r>
    </w:p>
    <w:p w14:paraId="61CFA8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информационных технологий в развитии экономики мира, страны, региона. Открытые образовательные ресурсы.</w:t>
      </w:r>
    </w:p>
    <w:p w14:paraId="768CAA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0D658BAC" w14:textId="77777777" w:rsidR="00337987" w:rsidRPr="00337987" w:rsidRDefault="00337987" w:rsidP="00337987">
      <w:pPr>
        <w:jc w:val="both"/>
        <w:rPr>
          <w:rFonts w:ascii="Times New Roman" w:hAnsi="Times New Roman" w:cs="Times New Roman"/>
          <w:sz w:val="24"/>
          <w:szCs w:val="24"/>
        </w:rPr>
      </w:pPr>
      <w:bookmarkStart w:id="70" w:name="_TOC_250011"/>
      <w:r w:rsidRPr="00337987">
        <w:rPr>
          <w:rFonts w:ascii="Times New Roman" w:hAnsi="Times New Roman" w:cs="Times New Roman"/>
          <w:sz w:val="24"/>
          <w:szCs w:val="24"/>
        </w:rPr>
        <w:t>6.6. Планируемые результаты освоения информатики на уровне основного общего образования.</w:t>
      </w:r>
    </w:p>
    <w:p w14:paraId="0BAC07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619CEE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2.</w:t>
      </w:r>
      <w:r w:rsidRPr="00337987">
        <w:rPr>
          <w:rFonts w:ascii="Times New Roman" w:hAnsi="Times New Roman" w:cs="Times New Roman"/>
          <w:sz w:val="24"/>
          <w:szCs w:val="24"/>
          <w:lang w:val="en-US"/>
        </w:rPr>
        <w:t> </w:t>
      </w:r>
      <w:bookmarkEnd w:id="70"/>
      <w:r w:rsidRPr="00337987">
        <w:rPr>
          <w:rFonts w:ascii="Times New Roman" w:hAnsi="Times New Roman" w:cs="Times New Roman"/>
          <w:sz w:val="24"/>
          <w:szCs w:val="24"/>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5C753B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186ECE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триотического воспитания:</w:t>
      </w:r>
    </w:p>
    <w:p w14:paraId="6E0561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5F7FC0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духовно-нравственного воспитания:</w:t>
      </w:r>
    </w:p>
    <w:p w14:paraId="431AD5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7781DA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гражданского воспитания:</w:t>
      </w:r>
    </w:p>
    <w:p w14:paraId="4BBA74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4B1CB7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ценностей научного познания:</w:t>
      </w:r>
    </w:p>
    <w:p w14:paraId="27ACD8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2D04F5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323ACF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52D42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0452C0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формирования культуры здоровья:</w:t>
      </w:r>
    </w:p>
    <w:p w14:paraId="75C028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67E73F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трудового воспитания:</w:t>
      </w:r>
    </w:p>
    <w:p w14:paraId="2D71CE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02142E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B3E48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экологического воспитания:</w:t>
      </w:r>
    </w:p>
    <w:p w14:paraId="7F722F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5A86D0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адаптации обучающегося к изменяющимся условиям социальной и природной среды:</w:t>
      </w:r>
    </w:p>
    <w:p w14:paraId="00FFF5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767197BB" w14:textId="77777777" w:rsidR="00337987" w:rsidRPr="00337987" w:rsidRDefault="00337987" w:rsidP="00337987">
      <w:pPr>
        <w:jc w:val="both"/>
        <w:rPr>
          <w:rFonts w:ascii="Times New Roman" w:hAnsi="Times New Roman" w:cs="Times New Roman"/>
          <w:sz w:val="24"/>
          <w:szCs w:val="24"/>
        </w:rPr>
      </w:pPr>
      <w:bookmarkStart w:id="71" w:name="_TOC_250008"/>
      <w:r w:rsidRPr="00337987">
        <w:rPr>
          <w:rFonts w:ascii="Times New Roman" w:hAnsi="Times New Roman" w:cs="Times New Roman"/>
          <w:sz w:val="24"/>
          <w:szCs w:val="24"/>
        </w:rPr>
        <w:t>6.6.3. </w:t>
      </w:r>
      <w:bookmarkEnd w:id="71"/>
      <w:r w:rsidRPr="00337987">
        <w:rPr>
          <w:rFonts w:ascii="Times New Roman" w:hAnsi="Times New Roman" w:cs="Times New Roman"/>
          <w:sz w:val="24"/>
          <w:szCs w:val="24"/>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7ED6D3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3.1. Овладение универсальными учебными познавательными действиями:</w:t>
      </w:r>
    </w:p>
    <w:p w14:paraId="127131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базовые логические действия:</w:t>
      </w:r>
    </w:p>
    <w:p w14:paraId="1B73C4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434EB0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14:paraId="3CD5AF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6CCC30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w:t>
      </w:r>
    </w:p>
    <w:p w14:paraId="706231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21D69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исследования;</w:t>
      </w:r>
    </w:p>
    <w:p w14:paraId="3D6540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05D93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50F7B4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 информации, данных, необходимых для решения поставленной задачи;</w:t>
      </w:r>
    </w:p>
    <w:p w14:paraId="49D981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385151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информацию различных видов и форм представления;</w:t>
      </w:r>
    </w:p>
    <w:p w14:paraId="22A2DD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D0D92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информации по критериям, предложенным учителем или сформулированным самостоятельно;</w:t>
      </w:r>
    </w:p>
    <w:p w14:paraId="6CCB33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информацию.</w:t>
      </w:r>
    </w:p>
    <w:p w14:paraId="4A8154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3.2. Овладение универсальными учебными коммуникативными действиями:</w:t>
      </w:r>
    </w:p>
    <w:p w14:paraId="5E97C7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общение:</w:t>
      </w:r>
    </w:p>
    <w:p w14:paraId="7FCD69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е и сходство позиций;</w:t>
      </w:r>
    </w:p>
    <w:p w14:paraId="065E7B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опыта (эксперимента, исследования, проекта);</w:t>
      </w:r>
    </w:p>
    <w:p w14:paraId="71B8E4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D2560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овместная деятельность (сотрудничество):</w:t>
      </w:r>
    </w:p>
    <w:p w14:paraId="7DFF4E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468475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62A721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40BAD7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5ADE8F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738CD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3.3. Овладение универсальными учебными регулятивными действиями:</w:t>
      </w:r>
    </w:p>
    <w:p w14:paraId="493597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самоорганизация:</w:t>
      </w:r>
    </w:p>
    <w:p w14:paraId="2810F0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в жизненных и учебных ситуациях проблемы, требующие решения;</w:t>
      </w:r>
    </w:p>
    <w:p w14:paraId="2CD6F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к принятию решений (индивидуальное принятие решений, принятие решений в группе);</w:t>
      </w:r>
    </w:p>
    <w:p w14:paraId="4E06FF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D78CE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1E90F4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в условиях противоречивой информации и брать ответственность за решение.</w:t>
      </w:r>
    </w:p>
    <w:p w14:paraId="39F1D6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2) самоконтроль (рефлексия):</w:t>
      </w:r>
    </w:p>
    <w:p w14:paraId="0DD0F1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самомотивации и рефлексии;</w:t>
      </w:r>
    </w:p>
    <w:p w14:paraId="23CE0D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и предлагать план её изменения;</w:t>
      </w:r>
    </w:p>
    <w:p w14:paraId="32E3ED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D0BAE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742003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0B24F9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24718A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эмоциональный интеллект:</w:t>
      </w:r>
    </w:p>
    <w:p w14:paraId="32DA78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и намерения другого.</w:t>
      </w:r>
    </w:p>
    <w:p w14:paraId="025A6F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ринятие себя и других:</w:t>
      </w:r>
    </w:p>
    <w:p w14:paraId="627A1F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ё вокруг даже в условиях открытого доступа к любым объёмам информации.</w:t>
      </w:r>
    </w:p>
    <w:p w14:paraId="020BD6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4. Предметные результаты освоения программы по информатике на уровне основного общего образования.</w:t>
      </w:r>
    </w:p>
    <w:p w14:paraId="1B41F6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4.1. К концу обучения в 7 классе у обучающегося будут сформированы умения:</w:t>
      </w:r>
    </w:p>
    <w:p w14:paraId="4C9D5E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яснять на примерах смысл понятий «информация», «информационный процесс», «обработка информации», «хранение информации», «передача информации»;</w:t>
      </w:r>
    </w:p>
    <w:p w14:paraId="4C3EC0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1E62EF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548188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и сравнивать размеры текстовых, графических, звуковых файлов и видеофайлов;</w:t>
      </w:r>
    </w:p>
    <w:p w14:paraId="0869E1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современных устройств хранения и передачи информации, сравнивать их количественные характеристики;</w:t>
      </w:r>
    </w:p>
    <w:p w14:paraId="60FA4B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основные этапы в истории и понимать тенденции развития компьютеров и программного обеспечения;</w:t>
      </w:r>
    </w:p>
    <w:p w14:paraId="7D35D1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14C59B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характеристики компьютера с задачами, решаемыми с его помощью;</w:t>
      </w:r>
    </w:p>
    <w:p w14:paraId="7BF88B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090CA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463446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результаты своей деятельности в виде структурированных иллюстрированных документов, мультимедийных презентаций;</w:t>
      </w:r>
    </w:p>
    <w:p w14:paraId="5E91E3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1DC77F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труктуру адресов веб-ресурсов;</w:t>
      </w:r>
    </w:p>
    <w:p w14:paraId="097880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овременные сервисы интернет-коммуникаций;</w:t>
      </w:r>
    </w:p>
    <w:p w14:paraId="6EDF26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01CF01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методы профилактики негативного влияния средств информационных и коммуникационных технологий на здоровье пользователя.</w:t>
      </w:r>
    </w:p>
    <w:p w14:paraId="7D754A3E" w14:textId="77777777" w:rsidR="00337987" w:rsidRPr="00337987" w:rsidRDefault="00337987" w:rsidP="00337987">
      <w:pPr>
        <w:jc w:val="both"/>
        <w:rPr>
          <w:rFonts w:ascii="Times New Roman" w:hAnsi="Times New Roman" w:cs="Times New Roman"/>
          <w:sz w:val="24"/>
          <w:szCs w:val="24"/>
        </w:rPr>
      </w:pPr>
      <w:bookmarkStart w:id="72" w:name="_TOC_250005"/>
      <w:bookmarkEnd w:id="72"/>
      <w:r w:rsidRPr="00337987">
        <w:rPr>
          <w:rFonts w:ascii="Times New Roman" w:hAnsi="Times New Roman" w:cs="Times New Roman"/>
          <w:sz w:val="24"/>
          <w:szCs w:val="24"/>
        </w:rPr>
        <w:t>6.6.4.2. К концу обучения в 8 классе у обучающегося будут сформированы умения:</w:t>
      </w:r>
    </w:p>
    <w:p w14:paraId="17AE22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яснять на примерах различия между позиционными и непозиционными системами счисления;</w:t>
      </w:r>
    </w:p>
    <w:p w14:paraId="0E6CF6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0527AA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онятий «высказывание», «логическая операция», «логическое выражение»;</w:t>
      </w:r>
    </w:p>
    <w:p w14:paraId="5DB3E5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5982E5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0DA944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алгоритм решения задачи различными способами, в том числе в виде блок-схемы;</w:t>
      </w:r>
    </w:p>
    <w:p w14:paraId="31BC30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1B9AE3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2020E7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разработке программ логические значения, операции и выражения с ними;</w:t>
      </w:r>
    </w:p>
    <w:p w14:paraId="295AA8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предложенные алгоритмы, в том числе определять, какие результаты возможны при заданном множестве исходных значений;</w:t>
      </w:r>
    </w:p>
    <w:p w14:paraId="15EF91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w:t>
      </w:r>
      <w:r w:rsidRPr="00337987">
        <w:rPr>
          <w:rFonts w:ascii="Times New Roman" w:hAnsi="Times New Roman" w:cs="Times New Roman"/>
          <w:sz w:val="24"/>
          <w:szCs w:val="24"/>
        </w:rPr>
        <w:lastRenderedPageBreak/>
        <w:t>делимости одного целого числа на другое, проверку натурального числа на простоту, выделения цифр из натурального числа.</w:t>
      </w:r>
    </w:p>
    <w:p w14:paraId="22B5C9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6.4.3. К концу обучения в 9 классе у обучающегося будут сформированы умения:</w:t>
      </w:r>
    </w:p>
    <w:p w14:paraId="33062A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0E9427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64AADB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09B231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рафы и деревья для моделирования систем сетевой и иерархической структуры, находить кратчайший путь в графе;</w:t>
      </w:r>
    </w:p>
    <w:p w14:paraId="14211F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55D315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1DE7DF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6384E3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электронные таблицы для численного моделирования в простых задачах из разных предметных областей;</w:t>
      </w:r>
    </w:p>
    <w:p w14:paraId="7C14BB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42659E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14:paraId="4F6D57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30D10F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5F4F8D7C"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7. Рабочая программа по учебному предмету «Информатика» (углублённый уровень). </w:t>
      </w:r>
    </w:p>
    <w:p w14:paraId="09F3BD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7.1. Р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w:t>
      </w:r>
      <w:r w:rsidRPr="00337987">
        <w:rPr>
          <w:rFonts w:ascii="Times New Roman" w:hAnsi="Times New Roman" w:cs="Times New Roman"/>
          <w:sz w:val="24"/>
          <w:szCs w:val="24"/>
        </w:rPr>
        <w:lastRenderedPageBreak/>
        <w:t>информатике, информатика) включает пояснительную записку, содержание обучения, планируемые результаты освоения программы по информатике.</w:t>
      </w:r>
    </w:p>
    <w:p w14:paraId="66B57C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 Пояснительная записка.</w:t>
      </w:r>
    </w:p>
    <w:p w14:paraId="5B63AB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73" w:name="_Toc104192170"/>
    </w:p>
    <w:bookmarkEnd w:id="73"/>
    <w:p w14:paraId="19BFC5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2. 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14:paraId="6CFE26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3. 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74" w:name="_Toc104192171"/>
    </w:p>
    <w:bookmarkEnd w:id="74"/>
    <w:p w14:paraId="6D2818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4. Целями изучения информатики на уровне основного общего образования являются:</w:t>
      </w:r>
    </w:p>
    <w:p w14:paraId="363949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4ED1BC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5F48CB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06C40D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75" w:name="_Toc104192172"/>
    </w:p>
    <w:bookmarkEnd w:id="75"/>
    <w:p w14:paraId="2A3590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5. Информатика в основном общем образовании отражает:</w:t>
      </w:r>
    </w:p>
    <w:p w14:paraId="63ECC4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0D3AE1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области применения информатики, прежде всего информационные технологии, управление и социальную сферу;</w:t>
      </w:r>
    </w:p>
    <w:p w14:paraId="26E224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междисциплинарный характер информатики и информационной деятельности.</w:t>
      </w:r>
    </w:p>
    <w:p w14:paraId="4C9B97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6.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07FDBA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7. Основные задачи учебного предмета «Информатика» – сформировать у обучающихся:</w:t>
      </w:r>
    </w:p>
    <w:p w14:paraId="2BF969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1A4D2A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1D59A1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знания об информационном моделировании, в том числе о математическом моделировании;</w:t>
      </w:r>
    </w:p>
    <w:p w14:paraId="128543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1D8D7A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и навыки составления простых программ по построенному алгоритму на одном из языков программирования высокого уровня;</w:t>
      </w:r>
    </w:p>
    <w:p w14:paraId="57ABFD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14:paraId="7C2A31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79A8E0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5EB740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фровая грамотность;</w:t>
      </w:r>
    </w:p>
    <w:p w14:paraId="373A9B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оретические основы информатики;</w:t>
      </w:r>
    </w:p>
    <w:p w14:paraId="5E6A64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лгоритмы и программирование;</w:t>
      </w:r>
    </w:p>
    <w:p w14:paraId="32B132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ые технологии.</w:t>
      </w:r>
      <w:bookmarkStart w:id="76" w:name="_Toc104192173"/>
    </w:p>
    <w:bookmarkEnd w:id="76"/>
    <w:p w14:paraId="52E844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7.2.9. 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w:t>
      </w:r>
      <w:r w:rsidRPr="00337987">
        <w:rPr>
          <w:rFonts w:ascii="Times New Roman" w:hAnsi="Times New Roman" w:cs="Times New Roman"/>
          <w:sz w:val="24"/>
          <w:szCs w:val="24"/>
        </w:rPr>
        <w:lastRenderedPageBreak/>
        <w:t xml:space="preserve">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14:paraId="339433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2.10. Общее число часов, рекомендованных для изучения информатики на углубленном уровне, – 204 часа: в 7 классе – 68 часов (2 часа в неделю), в 8 классе – 68 часов (2 часа в неделю), в 9 классе – 68 часов (2 часа в неделю).</w:t>
      </w:r>
    </w:p>
    <w:p w14:paraId="57903A89" w14:textId="77777777" w:rsidR="00337987" w:rsidRPr="00337987" w:rsidRDefault="00337987" w:rsidP="00337987">
      <w:pPr>
        <w:jc w:val="both"/>
        <w:rPr>
          <w:rFonts w:ascii="Times New Roman" w:hAnsi="Times New Roman" w:cs="Times New Roman"/>
          <w:sz w:val="24"/>
          <w:szCs w:val="24"/>
        </w:rPr>
      </w:pPr>
      <w:bookmarkStart w:id="77" w:name="_Toc104192174"/>
      <w:r w:rsidRPr="00337987">
        <w:rPr>
          <w:rFonts w:ascii="Times New Roman" w:hAnsi="Times New Roman" w:cs="Times New Roman"/>
          <w:sz w:val="24"/>
          <w:szCs w:val="24"/>
        </w:rPr>
        <w:t>7.3. Содержание обучения в 7 классе.</w:t>
      </w:r>
    </w:p>
    <w:bookmarkEnd w:id="77"/>
    <w:p w14:paraId="532271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3.1. Цифровая грамотность.</w:t>
      </w:r>
    </w:p>
    <w:p w14:paraId="6B74FC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020590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2A97D8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1E6724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75DFC7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24F7D7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нципы построения файловых систем. Полное имя файла (папки, каталога). Путь к файлу (папке, каталогу). </w:t>
      </w:r>
    </w:p>
    <w:p w14:paraId="530A6A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51B4DF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рхивация данных. Использование программ-архиваторов. </w:t>
      </w:r>
    </w:p>
    <w:p w14:paraId="22EBAC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ьютерные вирусы и другие вредоносные программы. Программы для защиты от вирусов.</w:t>
      </w:r>
    </w:p>
    <w:p w14:paraId="464FAB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7962E9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сервисы интернет-коммуникаций.</w:t>
      </w:r>
    </w:p>
    <w:p w14:paraId="62B2CE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етевой этикет, базовые нормы информационной этики и права при работе в Интернете. Стратегии безопасного поведения в Интернете. </w:t>
      </w:r>
    </w:p>
    <w:p w14:paraId="0097B1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7.3.2. Теоретические основы информатики.</w:t>
      </w:r>
    </w:p>
    <w:p w14:paraId="568EA5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3973E1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2DA3DD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026B61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14:paraId="6C91CE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оичный код. Представление данных в компьютере как текстов в двоичном алфавите.</w:t>
      </w:r>
    </w:p>
    <w:p w14:paraId="30ABF6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ый объём данных. Бит – минимальная единица количества информации – двоичный разряд. Байт, килобайт, мегабайт, гигабайт.</w:t>
      </w:r>
    </w:p>
    <w:p w14:paraId="50298E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орость передачи данных. Единицы скорости передачи данных. Искажение данных при передаче.</w:t>
      </w:r>
    </w:p>
    <w:p w14:paraId="653BF4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482363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цвета. Цветовые модели. Модели RGB, CMYK, HSL. Глубина кодирования. Палитра.</w:t>
      </w:r>
    </w:p>
    <w:p w14:paraId="10BD6C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ровое и векторное представление изображений. Пиксель. Оценка информационного объёма графических данных для растрового изображения.</w:t>
      </w:r>
    </w:p>
    <w:p w14:paraId="4E0543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ние звука. Разрядность и частота дискретизации. Количество каналов записи. Оценка информационного объёма звуковых файлов.</w:t>
      </w:r>
    </w:p>
    <w:p w14:paraId="3AFF60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3.3. Алгоритмы и программирование.</w:t>
      </w:r>
    </w:p>
    <w:p w14:paraId="722354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алгоритма. Исполнители алгоритмов. Алгоритм как план управления исполнителем.</w:t>
      </w:r>
    </w:p>
    <w:p w14:paraId="507F95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алгоритма. Способы записи алгоритма (словесный, в виде блок-схемы, программа).</w:t>
      </w:r>
    </w:p>
    <w:p w14:paraId="499136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62E484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73C383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кция «повторение»: циклы с заданным числом повторений, с условием выполнения, с переменной цикла.</w:t>
      </w:r>
    </w:p>
    <w:p w14:paraId="2E92A9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спомогательные алгоритмы. Использование параметров для изменения результатов работы вспомогательных алгоритмов.</w:t>
      </w:r>
    </w:p>
    <w:p w14:paraId="4B74C8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 алгоритмов для исполнителей.</w:t>
      </w:r>
    </w:p>
    <w:p w14:paraId="5A3360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алгоритмов вручную и на компьютере. Синтаксические и логические ошибки. Отказы.</w:t>
      </w:r>
    </w:p>
    <w:p w14:paraId="7FF87E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 координат в компьютерной графике. Изменение цвета пикселя.</w:t>
      </w:r>
    </w:p>
    <w:p w14:paraId="7B1BF1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7A0861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2E80BD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нципы анимации. Использование анимации для имитации движения объекта. Управления анимацией с помощью клавиатуры. </w:t>
      </w:r>
    </w:p>
    <w:p w14:paraId="1C0573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3.4. Информационные технологии.</w:t>
      </w:r>
    </w:p>
    <w:p w14:paraId="183247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кстовые документы и их структурные элементы (страница, абзац, строка, слово, символ).</w:t>
      </w:r>
    </w:p>
    <w:p w14:paraId="5BEEBD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кстовый процессор – инструмент создания, редактирования и форматирования текстов. Правила набора текста. </w:t>
      </w:r>
    </w:p>
    <w:p w14:paraId="70EB2E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0950BD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ирование информации с помощью списков и таблиц. Многоуровневые списки. Добавление таблиц в текстовые документы.</w:t>
      </w:r>
    </w:p>
    <w:p w14:paraId="797EAE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тавка изображений в текстовые документы. Обтекание изображений текстом. Включение в текстовый документ диаграмм и формул.</w:t>
      </w:r>
    </w:p>
    <w:p w14:paraId="0BEE95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раметры страницы, нумерация страниц. Добавление в документ колонтитулов, ссылок.</w:t>
      </w:r>
    </w:p>
    <w:p w14:paraId="5AD9E8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74AACE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омство с графическими редакторами. Растровые рисунки. Использование графических примитивов.</w:t>
      </w:r>
    </w:p>
    <w:p w14:paraId="57C195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388A05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220353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готовка мультимедийных презентаций. Слайд. Добавление на слайд текста и изображений. Работа с несколькими слайдами.</w:t>
      </w:r>
    </w:p>
    <w:p w14:paraId="749604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бавление на слайд аудиовизуальных данных. Анимация. Гиперссылки.</w:t>
      </w:r>
      <w:bookmarkStart w:id="78" w:name="_Toc104192176"/>
    </w:p>
    <w:p w14:paraId="3A3190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4. Содержание обучения в 8 классе.</w:t>
      </w:r>
    </w:p>
    <w:p w14:paraId="1A6EC0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7.4.1. </w:t>
      </w:r>
      <w:bookmarkEnd w:id="78"/>
      <w:r w:rsidRPr="00337987">
        <w:rPr>
          <w:rFonts w:ascii="Times New Roman" w:hAnsi="Times New Roman" w:cs="Times New Roman"/>
          <w:sz w:val="24"/>
          <w:szCs w:val="24"/>
        </w:rPr>
        <w:t>Теоретические основы информатики.</w:t>
      </w:r>
    </w:p>
    <w:p w14:paraId="25DF6A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07085D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мская система счисления.</w:t>
      </w:r>
    </w:p>
    <w:p w14:paraId="66FF5C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6D96A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ифметические операции в двоичной системе счисления.</w:t>
      </w:r>
    </w:p>
    <w:p w14:paraId="46EA6C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целых чисел в Р-ичных системах счисления. Арифметические операции в Р-ичных системах счисления.</w:t>
      </w:r>
    </w:p>
    <w:p w14:paraId="2A5D05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4D9BC6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6C0A61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огические элементы. Знакомство с логическими основами компьютера. Сумматор. </w:t>
      </w:r>
    </w:p>
    <w:p w14:paraId="655117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4.2. Алгоритмы и программирование.</w:t>
      </w:r>
    </w:p>
    <w:p w14:paraId="7302C0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программирования (Python, C++, Java, C#). Система программирования: редактор текста программ, транслятор, отладчик.</w:t>
      </w:r>
    </w:p>
    <w:p w14:paraId="4B9104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менная: тип, имя, значение. Целые, вещественные и символьные переменные.</w:t>
      </w:r>
    </w:p>
    <w:p w14:paraId="15699F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100FFD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ации с вещественными числами. Встроенные функции.</w:t>
      </w:r>
    </w:p>
    <w:p w14:paraId="5079EC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учайные (псевдослучайные) числа.</w:t>
      </w:r>
    </w:p>
    <w:p w14:paraId="7073DE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281E08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алоговая отладка программ: пошаговое выполнение, просмотр значений величин, отладочный вывод, выбор точки останова.</w:t>
      </w:r>
    </w:p>
    <w:p w14:paraId="23479F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w:t>
      </w:r>
      <w:r w:rsidRPr="00337987">
        <w:rPr>
          <w:rFonts w:ascii="Times New Roman" w:hAnsi="Times New Roman" w:cs="Times New Roman"/>
          <w:sz w:val="24"/>
          <w:szCs w:val="24"/>
        </w:rPr>
        <w:lastRenderedPageBreak/>
        <w:t>меньшим или равным 10, на отдельные цифры. Разложение натурального числа на простые сомножители.</w:t>
      </w:r>
    </w:p>
    <w:p w14:paraId="0DAD33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кл с переменной. Алгоритм проверки натурального числа на простоту.</w:t>
      </w:r>
    </w:p>
    <w:p w14:paraId="48A817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7396E0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7E3DC1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2222E0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2F0454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ложности алгоритмов.</w:t>
      </w:r>
    </w:p>
    <w:p w14:paraId="5438D9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4.3. Информационные технологии.</w:t>
      </w:r>
    </w:p>
    <w:p w14:paraId="240AA7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47C917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образование формул при копировании. Относительная, абсолютная и смешанная адресация.</w:t>
      </w:r>
      <w:bookmarkStart w:id="79" w:name="_Toc104192177"/>
    </w:p>
    <w:p w14:paraId="088C95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5. Содержание обучения в 9 классе.</w:t>
      </w:r>
    </w:p>
    <w:p w14:paraId="145EF7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5.1. </w:t>
      </w:r>
      <w:bookmarkEnd w:id="79"/>
      <w:r w:rsidRPr="00337987">
        <w:rPr>
          <w:rFonts w:ascii="Times New Roman" w:hAnsi="Times New Roman" w:cs="Times New Roman"/>
          <w:sz w:val="24"/>
          <w:szCs w:val="24"/>
        </w:rPr>
        <w:t>Цифровая грамотность.</w:t>
      </w:r>
    </w:p>
    <w:p w14:paraId="1A4752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3D3828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2E7A42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2362C9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1FDE27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288C86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5.2. Теоретические основы информатики.</w:t>
      </w:r>
    </w:p>
    <w:p w14:paraId="321643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1B36E3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бличные модели. Таблица как представление отношения.</w:t>
      </w:r>
    </w:p>
    <w:p w14:paraId="23CA6F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28318A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0F8F09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7D650C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289EF9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75C734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5.3. Алгоритмы и программирование.</w:t>
      </w:r>
    </w:p>
    <w:p w14:paraId="763EE5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65F3FA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5BDF2A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ртировка массивов. Встроенные возможности сортировки выбранного языка программирования. Сортировка по нескольким критериям (уровням).</w:t>
      </w:r>
    </w:p>
    <w:p w14:paraId="1B6749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оичный поиск в упорядоченном массиве.</w:t>
      </w:r>
    </w:p>
    <w:p w14:paraId="6476F3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427844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1AE8E3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7364E4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5.4. Информационные технологии.</w:t>
      </w:r>
    </w:p>
    <w:p w14:paraId="008CBF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3294CA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намическое программирование в электронных таблицах.</w:t>
      </w:r>
    </w:p>
    <w:p w14:paraId="11356A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сленное моделирование в электронных таблицах. Численное решение уравнений с помощью подбора параметра. Поиск оптимального решения.</w:t>
      </w:r>
    </w:p>
    <w:p w14:paraId="494292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оль информационных технологий в развитии экономики мира, страны, региона. </w:t>
      </w:r>
    </w:p>
    <w:p w14:paraId="19F2F9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19570F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80" w:name="_Toc104192178"/>
    </w:p>
    <w:p w14:paraId="3BEB50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 Планируемые результаты освоения информатики (углублённый уровень) на уровне основного общего образования.</w:t>
      </w:r>
    </w:p>
    <w:bookmarkEnd w:id="80"/>
    <w:p w14:paraId="4D6CF8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81" w:name="_Toc104192179"/>
    </w:p>
    <w:bookmarkEnd w:id="81"/>
    <w:p w14:paraId="688E8D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2. Личностные результаты имеют направленность на решение задач воспитания, развития и социализации обучающихся средствами учебного предмета.</w:t>
      </w:r>
    </w:p>
    <w:p w14:paraId="3FDDEF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404290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триотического воспитания:</w:t>
      </w:r>
    </w:p>
    <w:p w14:paraId="54A123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44D5FE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уховно-нравственного воспитания:</w:t>
      </w:r>
    </w:p>
    <w:p w14:paraId="609EAB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14:paraId="42313F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жданского воспитания:</w:t>
      </w:r>
    </w:p>
    <w:p w14:paraId="766C1F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2D0296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ей научного познания:</w:t>
      </w:r>
    </w:p>
    <w:p w14:paraId="5749DF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48066C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397295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BE23F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31A792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формирования культуры здоровья:</w:t>
      </w:r>
    </w:p>
    <w:p w14:paraId="04B600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5549C0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трудового воспитания:</w:t>
      </w:r>
    </w:p>
    <w:p w14:paraId="097DA8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34A92F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992C5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экологического воспитания:</w:t>
      </w:r>
    </w:p>
    <w:p w14:paraId="6EAF10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4D27FB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адаптации к изменяющимся условиям социальной среды:</w:t>
      </w:r>
    </w:p>
    <w:p w14:paraId="11F2F2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82" w:name="_Toc104192180"/>
    </w:p>
    <w:bookmarkEnd w:id="82"/>
    <w:p w14:paraId="304890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3. 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14:paraId="6AECEE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3.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владение универсальными учебными познавательными действиями:</w:t>
      </w:r>
    </w:p>
    <w:p w14:paraId="1E8D32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базовые логические действия:</w:t>
      </w:r>
    </w:p>
    <w:p w14:paraId="29C8AF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131490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14:paraId="16ED92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30FAB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w:t>
      </w:r>
    </w:p>
    <w:p w14:paraId="7B3D38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6BBA5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исследования;</w:t>
      </w:r>
    </w:p>
    <w:p w14:paraId="17C7BA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43CF7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11E756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 информации, данных, необходимых для решения поставленной задачи;</w:t>
      </w:r>
    </w:p>
    <w:p w14:paraId="72FADC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14:paraId="1CE650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информацию различных видов и форм представления;</w:t>
      </w:r>
    </w:p>
    <w:p w14:paraId="4A9828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14:paraId="4A55C2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достоверность информации по критериям, предложенным учителем или сформулированным самостоятельно;</w:t>
      </w:r>
    </w:p>
    <w:p w14:paraId="5719AE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информацию.</w:t>
      </w:r>
    </w:p>
    <w:p w14:paraId="0F3FAE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3.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владение универсальными учебными коммуникативными действиями:</w:t>
      </w:r>
    </w:p>
    <w:p w14:paraId="190F08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общение:</w:t>
      </w:r>
    </w:p>
    <w:p w14:paraId="70CDD2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опоставлять свои суждения с суждениями других участников диалога, обнаруживать различие и сходство позиций;</w:t>
      </w:r>
    </w:p>
    <w:p w14:paraId="231E0F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опыта (эксперимента, исследования, проекта);</w:t>
      </w:r>
    </w:p>
    <w:p w14:paraId="534068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9028B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овместная деятельность (сотрудничество):</w:t>
      </w:r>
    </w:p>
    <w:p w14:paraId="21AE51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378C42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1ADA89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4CC7C7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274DCF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14:paraId="6F0B0F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3.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владение универсальными учебными регулятивными действиями:</w:t>
      </w:r>
    </w:p>
    <w:p w14:paraId="165181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самоорганизация:</w:t>
      </w:r>
    </w:p>
    <w:p w14:paraId="4FEC2F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в жизненных и учебных ситуациях проблемы, требующие решения;</w:t>
      </w:r>
    </w:p>
    <w:p w14:paraId="32E209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к принятию решений (индивидуальное принятие решений, принятие решений в группе);</w:t>
      </w:r>
    </w:p>
    <w:p w14:paraId="24A4C9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14:paraId="60D526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6C2D15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в условиях противоречивой информации и брать ответственность за решение.</w:t>
      </w:r>
    </w:p>
    <w:p w14:paraId="189AC7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амоконтроль (рефлексия):</w:t>
      </w:r>
    </w:p>
    <w:p w14:paraId="04E6D3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самомотивации и рефлексии;</w:t>
      </w:r>
    </w:p>
    <w:p w14:paraId="264DB1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и предлагать план её изменения;</w:t>
      </w:r>
    </w:p>
    <w:p w14:paraId="0D9851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27689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72B84A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230C01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1E9603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эмоциональный интеллект:</w:t>
      </w:r>
    </w:p>
    <w:p w14:paraId="7C13EB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и намерения другого.</w:t>
      </w:r>
    </w:p>
    <w:p w14:paraId="2335EA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ринятие себя и других:</w:t>
      </w:r>
    </w:p>
    <w:p w14:paraId="6674AC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ё вокруг даже в условиях открытого доступа к любым объёмам информации.</w:t>
      </w:r>
      <w:bookmarkStart w:id="83" w:name="_Toc104192181"/>
    </w:p>
    <w:p w14:paraId="250C319B" w14:textId="77777777" w:rsidR="00337987" w:rsidRPr="00337987" w:rsidRDefault="00337987" w:rsidP="00337987">
      <w:pPr>
        <w:jc w:val="both"/>
        <w:rPr>
          <w:rFonts w:ascii="Times New Roman" w:hAnsi="Times New Roman" w:cs="Times New Roman"/>
          <w:sz w:val="24"/>
          <w:szCs w:val="24"/>
        </w:rPr>
      </w:pPr>
      <w:bookmarkStart w:id="84" w:name="_Toc104192182"/>
      <w:bookmarkEnd w:id="83"/>
      <w:r w:rsidRPr="00337987">
        <w:rPr>
          <w:rFonts w:ascii="Times New Roman" w:hAnsi="Times New Roman" w:cs="Times New Roman"/>
          <w:sz w:val="24"/>
          <w:szCs w:val="24"/>
        </w:rPr>
        <w:t>7.6.4.</w:t>
      </w:r>
      <w:bookmarkEnd w:id="84"/>
      <w:r w:rsidRPr="00337987">
        <w:rPr>
          <w:rFonts w:ascii="Times New Roman" w:hAnsi="Times New Roman" w:cs="Times New Roman"/>
          <w:sz w:val="24"/>
          <w:szCs w:val="24"/>
        </w:rPr>
        <w:t> Предметные результаты освоения программы по информатике на углублённом уровне на уровне основного общего образования.</w:t>
      </w:r>
    </w:p>
    <w:p w14:paraId="5FD7CA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4.1. К концу обучения в 7 классе у обучающегося будут сформированы умения:</w:t>
      </w:r>
    </w:p>
    <w:p w14:paraId="747B67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14:paraId="3D49A2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14:paraId="4CFD13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23EC88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и сравнивать размеры текстовых, графических, звуковых файлов и видеофайлов;</w:t>
      </w:r>
    </w:p>
    <w:p w14:paraId="443A43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современных устройств хранения и передачи данных, сравнивать их количественные характеристики;</w:t>
      </w:r>
    </w:p>
    <w:p w14:paraId="0A3D06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14:paraId="6223DE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характеристики компьютера с задачами, решаемыми с его помощью;</w:t>
      </w:r>
    </w:p>
    <w:p w14:paraId="1512CD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основные этапы в истории развития компьютеров, основные тенденции развития информационных технологий, в том числе глобальных сетей;</w:t>
      </w:r>
    </w:p>
    <w:p w14:paraId="0D69C3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14:paraId="2D8BB0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14:paraId="62FE25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14:paraId="4AE59F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662D24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6CD631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704550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труктуру адресов веб-ресурсов;</w:t>
      </w:r>
    </w:p>
    <w:p w14:paraId="2E3D43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овременные сервисы интернет-коммуникаций, цифровые сервисы государственных услуг, цифровые образовательные сервисы;</w:t>
      </w:r>
    </w:p>
    <w:p w14:paraId="7F4AA5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6DB92D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алгоритм решения задачи различными способами, в том числе в виде блок-схемы;</w:t>
      </w:r>
    </w:p>
    <w:p w14:paraId="742682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047A93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85" w:name="_Toc104192183"/>
    </w:p>
    <w:bookmarkEnd w:id="85"/>
    <w:p w14:paraId="6D69F2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4.2. К концу обучения в 8 классе у обучающегося будут сформированы умения:</w:t>
      </w:r>
    </w:p>
    <w:p w14:paraId="148669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яснять различия между позиционными и непозиционными системами счисления;</w:t>
      </w:r>
    </w:p>
    <w:p w14:paraId="039145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писывать, сравнивать и производить арифметические операции над целыми числами в позиционных системах счисления;</w:t>
      </w:r>
    </w:p>
    <w:p w14:paraId="7710F6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высказывание», «логическая операция», «логическое выражение»;</w:t>
      </w:r>
    </w:p>
    <w:p w14:paraId="60CB97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14:paraId="7D88C7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таблицы истинности для логических выражений, строить логические выражения по таблицам истинности;</w:t>
      </w:r>
    </w:p>
    <w:p w14:paraId="036639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рощать логические выражения, используя законы алгебры логики;</w:t>
      </w:r>
    </w:p>
    <w:p w14:paraId="03A959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логических элементов компьютера;</w:t>
      </w:r>
    </w:p>
    <w:p w14:paraId="12D414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уметь выбирать подходящий алгоритм для решения задачи;</w:t>
      </w:r>
    </w:p>
    <w:p w14:paraId="6D2CD6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14:paraId="6C2FC0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14:paraId="7EE6C0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писывать логические выражения на изучаемом языке программирования;</w:t>
      </w:r>
    </w:p>
    <w:p w14:paraId="757222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14:paraId="369C5B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14:paraId="27775B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14:paraId="290DF1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14:paraId="16E67A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14:paraId="22FB88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14:paraId="269EFD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3C6129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86" w:name="_Toc104192184"/>
    </w:p>
    <w:p w14:paraId="76890A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6.4.3. </w:t>
      </w:r>
      <w:bookmarkEnd w:id="86"/>
      <w:r w:rsidRPr="00337987">
        <w:rPr>
          <w:rFonts w:ascii="Times New Roman" w:hAnsi="Times New Roman" w:cs="Times New Roman"/>
          <w:sz w:val="24"/>
          <w:szCs w:val="24"/>
        </w:rPr>
        <w:t>К концу обучения в 9 классе у обучающегося будут сформированы умения:</w:t>
      </w:r>
    </w:p>
    <w:p w14:paraId="0271EC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14:paraId="67859B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однотабличную базу данных, составлять запросы к базе данных с помощью визуального редактора;</w:t>
      </w:r>
    </w:p>
    <w:p w14:paraId="0B9FF7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владение терминологией, связанной с графами (вершина, ребро, путь, длина ребра и пути) и деревьями (корень, лист, высота дерева);</w:t>
      </w:r>
    </w:p>
    <w:p w14:paraId="12E8CF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14:paraId="085A8A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147D0D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14:paraId="1C699D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14:paraId="1AC987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14:paraId="406549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14:paraId="08C7C3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14:paraId="7299FC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1869AF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14:paraId="2971B4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14:paraId="0A31EE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атывать веб-страницы, содержащие рисунки, списки и гиперссылки;</w:t>
      </w:r>
    </w:p>
    <w:p w14:paraId="38955A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14:paraId="54B693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14:paraId="7B38A5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47404044"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8. Рабочая программа по учебному предмету «История». </w:t>
      </w:r>
    </w:p>
    <w:p w14:paraId="06EE4C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1.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14:paraId="7EE805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2. Пояснительная записка.</w:t>
      </w:r>
    </w:p>
    <w:p w14:paraId="262AF8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2.1. 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59988C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2.2. 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4C50CA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2.3. 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5272AF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2.4. 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14CB93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2.5. Задачами изучения истории являются:</w:t>
      </w:r>
    </w:p>
    <w:p w14:paraId="60D789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47C824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6434FC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w:t>
      </w:r>
      <w:r w:rsidRPr="00337987">
        <w:rPr>
          <w:rFonts w:ascii="Times New Roman" w:hAnsi="Times New Roman" w:cs="Times New Roman"/>
          <w:sz w:val="24"/>
          <w:szCs w:val="24"/>
        </w:rPr>
        <w:lastRenderedPageBreak/>
        <w:t>согласия и мира между людьми и народами, в духе демократических ценностей современного общества;</w:t>
      </w:r>
    </w:p>
    <w:p w14:paraId="5FBC6F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5B1D7A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14F490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2.6. 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055962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2.7. Последовательность изучения тем в рамках программы по истории в пределах одного класса может варьироваться.</w:t>
      </w:r>
    </w:p>
    <w:p w14:paraId="5118886E" w14:textId="77777777" w:rsidR="00337987" w:rsidRPr="00337987" w:rsidRDefault="00337987" w:rsidP="00337987">
      <w:pPr>
        <w:jc w:val="both"/>
        <w:rPr>
          <w:rFonts w:ascii="Times New Roman" w:hAnsi="Times New Roman" w:cs="Times New Roman"/>
          <w:sz w:val="24"/>
          <w:szCs w:val="24"/>
        </w:rPr>
      </w:pPr>
    </w:p>
    <w:p w14:paraId="3536B8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блица 1</w:t>
      </w:r>
    </w:p>
    <w:p w14:paraId="0F477CB8" w14:textId="77777777" w:rsidR="00337987" w:rsidRPr="00337987" w:rsidRDefault="00337987" w:rsidP="00337987">
      <w:pPr>
        <w:jc w:val="both"/>
        <w:rPr>
          <w:rFonts w:ascii="Times New Roman" w:hAnsi="Times New Roman" w:cs="Times New Roman"/>
          <w:sz w:val="24"/>
          <w:szCs w:val="24"/>
        </w:rPr>
      </w:pPr>
    </w:p>
    <w:p w14:paraId="44884F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а и последовательность изучения курсов в рамках учебного предмета «История»</w:t>
      </w:r>
    </w:p>
    <w:p w14:paraId="3C6EE99A" w14:textId="77777777" w:rsidR="00337987" w:rsidRPr="00337987" w:rsidRDefault="00337987" w:rsidP="00337987">
      <w:pPr>
        <w:jc w:val="both"/>
        <w:rPr>
          <w:rFonts w:ascii="Times New Roman" w:hAnsi="Times New Roman" w:cs="Times New Roman"/>
          <w:sz w:val="24"/>
          <w:szCs w:val="24"/>
        </w:rPr>
      </w:pPr>
    </w:p>
    <w:tbl>
      <w:tblPr>
        <w:tblW w:w="0" w:type="auto"/>
        <w:tblInd w:w="112" w:type="dxa"/>
        <w:tblLayout w:type="fixed"/>
        <w:tblCellMar>
          <w:left w:w="113" w:type="dxa"/>
          <w:right w:w="113" w:type="dxa"/>
        </w:tblCellMar>
        <w:tblLook w:val="01E0" w:firstRow="1" w:lastRow="1" w:firstColumn="1" w:lastColumn="1" w:noHBand="0" w:noVBand="0"/>
      </w:tblPr>
      <w:tblGrid>
        <w:gridCol w:w="994"/>
        <w:gridCol w:w="6968"/>
        <w:gridCol w:w="2062"/>
      </w:tblGrid>
      <w:tr w:rsidR="00337987" w:rsidRPr="00337987" w14:paraId="24F805FD" w14:textId="77777777" w:rsidTr="00284152">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06047C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7532E0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14:paraId="3BE395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рное количество учебных часов</w:t>
            </w:r>
          </w:p>
        </w:tc>
      </w:tr>
      <w:tr w:rsidR="00337987" w:rsidRPr="00337987" w14:paraId="29BC7EDF" w14:textId="77777777" w:rsidTr="00284152">
        <w:trPr>
          <w:trHeight w:val="20"/>
        </w:trPr>
        <w:tc>
          <w:tcPr>
            <w:tcW w:w="994" w:type="dxa"/>
            <w:tcBorders>
              <w:top w:val="single" w:sz="4" w:space="0" w:color="231F20"/>
              <w:left w:val="single" w:sz="4" w:space="0" w:color="231F20"/>
              <w:bottom w:val="single" w:sz="4" w:space="0" w:color="231F20"/>
              <w:right w:val="single" w:sz="4" w:space="0" w:color="231F20"/>
            </w:tcBorders>
          </w:tcPr>
          <w:p w14:paraId="5A0A8D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w:t>
            </w:r>
          </w:p>
        </w:tc>
        <w:tc>
          <w:tcPr>
            <w:tcW w:w="6968" w:type="dxa"/>
            <w:tcBorders>
              <w:top w:val="single" w:sz="4" w:space="0" w:color="231F20"/>
              <w:left w:val="single" w:sz="4" w:space="0" w:color="231F20"/>
              <w:bottom w:val="single" w:sz="4" w:space="0" w:color="231F20"/>
              <w:right w:val="single" w:sz="4" w:space="0" w:color="231F20"/>
            </w:tcBorders>
          </w:tcPr>
          <w:p w14:paraId="61D708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14:paraId="116D50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8</w:t>
            </w:r>
          </w:p>
        </w:tc>
      </w:tr>
      <w:tr w:rsidR="00337987" w:rsidRPr="00337987" w14:paraId="7C234A68" w14:textId="77777777" w:rsidTr="00284152">
        <w:trPr>
          <w:trHeight w:val="20"/>
        </w:trPr>
        <w:tc>
          <w:tcPr>
            <w:tcW w:w="994" w:type="dxa"/>
            <w:tcBorders>
              <w:top w:val="single" w:sz="4" w:space="0" w:color="231F20"/>
              <w:left w:val="single" w:sz="4" w:space="0" w:color="231F20"/>
              <w:bottom w:val="single" w:sz="4" w:space="0" w:color="231F20"/>
              <w:right w:val="single" w:sz="4" w:space="0" w:color="231F20"/>
            </w:tcBorders>
          </w:tcPr>
          <w:p w14:paraId="3F5C07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w:t>
            </w:r>
          </w:p>
        </w:tc>
        <w:tc>
          <w:tcPr>
            <w:tcW w:w="6968" w:type="dxa"/>
            <w:tcBorders>
              <w:top w:val="single" w:sz="4" w:space="0" w:color="231F20"/>
              <w:left w:val="single" w:sz="4" w:space="0" w:color="231F20"/>
              <w:bottom w:val="single" w:sz="4" w:space="0" w:color="231F20"/>
              <w:right w:val="single" w:sz="4" w:space="0" w:color="231F20"/>
            </w:tcBorders>
          </w:tcPr>
          <w:p w14:paraId="488C45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сеобщая история. История Средних веков. </w:t>
            </w:r>
          </w:p>
          <w:p w14:paraId="4847BF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14:paraId="038667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w:t>
            </w:r>
          </w:p>
          <w:p w14:paraId="564DA7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w:t>
            </w:r>
          </w:p>
        </w:tc>
      </w:tr>
      <w:tr w:rsidR="00337987" w:rsidRPr="00337987" w14:paraId="60A8C0F0" w14:textId="77777777" w:rsidTr="00284152">
        <w:trPr>
          <w:trHeight w:val="20"/>
        </w:trPr>
        <w:tc>
          <w:tcPr>
            <w:tcW w:w="994" w:type="dxa"/>
            <w:tcBorders>
              <w:top w:val="single" w:sz="4" w:space="0" w:color="231F20"/>
              <w:left w:val="single" w:sz="4" w:space="0" w:color="231F20"/>
              <w:bottom w:val="single" w:sz="4" w:space="0" w:color="231F20"/>
              <w:right w:val="single" w:sz="4" w:space="0" w:color="231F20"/>
            </w:tcBorders>
          </w:tcPr>
          <w:p w14:paraId="70EA6F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w:t>
            </w:r>
          </w:p>
        </w:tc>
        <w:tc>
          <w:tcPr>
            <w:tcW w:w="6968" w:type="dxa"/>
            <w:tcBorders>
              <w:top w:val="single" w:sz="4" w:space="0" w:color="231F20"/>
              <w:left w:val="single" w:sz="4" w:space="0" w:color="231F20"/>
              <w:bottom w:val="single" w:sz="4" w:space="0" w:color="231F20"/>
              <w:right w:val="single" w:sz="4" w:space="0" w:color="231F20"/>
            </w:tcBorders>
          </w:tcPr>
          <w:p w14:paraId="6CD63E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сеобщая история. История нового времени. Конец </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w:t>
            </w:r>
          </w:p>
          <w:p w14:paraId="72178B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России. Россия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14:paraId="0C4FCDC6"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rPr>
              <w:t>2</w:t>
            </w:r>
            <w:r w:rsidRPr="00337987">
              <w:rPr>
                <w:rFonts w:ascii="Times New Roman" w:hAnsi="Times New Roman" w:cs="Times New Roman"/>
                <w:sz w:val="24"/>
                <w:szCs w:val="24"/>
                <w:lang w:val="en-US"/>
              </w:rPr>
              <w:t>3</w:t>
            </w:r>
          </w:p>
          <w:p w14:paraId="6C95ECC9" w14:textId="77777777" w:rsidR="00337987" w:rsidRPr="00337987" w:rsidRDefault="00337987" w:rsidP="00337987">
            <w:pPr>
              <w:jc w:val="both"/>
              <w:rPr>
                <w:rFonts w:ascii="Times New Roman" w:hAnsi="Times New Roman" w:cs="Times New Roman"/>
                <w:sz w:val="24"/>
                <w:szCs w:val="24"/>
                <w:lang w:val="en-US"/>
              </w:rPr>
            </w:pPr>
          </w:p>
          <w:p w14:paraId="4EA9BC47"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45</w:t>
            </w:r>
          </w:p>
        </w:tc>
      </w:tr>
      <w:tr w:rsidR="00337987" w:rsidRPr="00337987" w14:paraId="2D7746D6" w14:textId="77777777" w:rsidTr="00284152">
        <w:trPr>
          <w:trHeight w:val="20"/>
        </w:trPr>
        <w:tc>
          <w:tcPr>
            <w:tcW w:w="994" w:type="dxa"/>
            <w:tcBorders>
              <w:top w:val="single" w:sz="4" w:space="0" w:color="231F20"/>
              <w:left w:val="single" w:sz="4" w:space="0" w:color="231F20"/>
              <w:bottom w:val="single" w:sz="4" w:space="0" w:color="231F20"/>
              <w:right w:val="single" w:sz="4" w:space="0" w:color="231F20"/>
            </w:tcBorders>
          </w:tcPr>
          <w:p w14:paraId="44FEAC86"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8</w:t>
            </w:r>
          </w:p>
        </w:tc>
        <w:tc>
          <w:tcPr>
            <w:tcW w:w="6968" w:type="dxa"/>
            <w:tcBorders>
              <w:top w:val="single" w:sz="4" w:space="0" w:color="231F20"/>
              <w:left w:val="single" w:sz="4" w:space="0" w:color="231F20"/>
              <w:bottom w:val="single" w:sz="4" w:space="0" w:color="231F20"/>
              <w:right w:val="single" w:sz="4" w:space="0" w:color="231F20"/>
            </w:tcBorders>
          </w:tcPr>
          <w:p w14:paraId="792D7B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сеобщая история. История нового времен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История России. Россия в конце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в.: 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14:paraId="60F164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w:t>
            </w:r>
          </w:p>
          <w:p w14:paraId="279F83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5</w:t>
            </w:r>
          </w:p>
        </w:tc>
      </w:tr>
      <w:tr w:rsidR="00337987" w:rsidRPr="00337987" w14:paraId="1C7B04F7" w14:textId="77777777" w:rsidTr="00284152">
        <w:trPr>
          <w:trHeight w:val="20"/>
        </w:trPr>
        <w:tc>
          <w:tcPr>
            <w:tcW w:w="994" w:type="dxa"/>
            <w:tcBorders>
              <w:top w:val="single" w:sz="4" w:space="0" w:color="231F20"/>
              <w:left w:val="single" w:sz="4" w:space="0" w:color="231F20"/>
              <w:bottom w:val="single" w:sz="4" w:space="0" w:color="231F20"/>
              <w:right w:val="single" w:sz="4" w:space="0" w:color="231F20"/>
            </w:tcBorders>
          </w:tcPr>
          <w:p w14:paraId="53E547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w:t>
            </w:r>
          </w:p>
        </w:tc>
        <w:tc>
          <w:tcPr>
            <w:tcW w:w="6968" w:type="dxa"/>
            <w:tcBorders>
              <w:top w:val="single" w:sz="4" w:space="0" w:color="231F20"/>
              <w:left w:val="single" w:sz="4" w:space="0" w:color="231F20"/>
              <w:bottom w:val="single" w:sz="4" w:space="0" w:color="231F20"/>
              <w:right w:val="single" w:sz="4" w:space="0" w:color="231F20"/>
            </w:tcBorders>
          </w:tcPr>
          <w:p w14:paraId="1DE75A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сеобщая история. История нового времен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о ХХ в.</w:t>
            </w:r>
          </w:p>
          <w:p w14:paraId="4F8C22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России. Российская империя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14:paraId="4E1E51A1" w14:textId="77777777" w:rsidR="00337987" w:rsidRPr="00337987" w:rsidRDefault="00337987" w:rsidP="00337987">
            <w:pPr>
              <w:jc w:val="both"/>
              <w:rPr>
                <w:rFonts w:ascii="Times New Roman" w:hAnsi="Times New Roman" w:cs="Times New Roman"/>
                <w:sz w:val="24"/>
                <w:szCs w:val="24"/>
              </w:rPr>
            </w:pPr>
          </w:p>
          <w:p w14:paraId="7C2E6F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68 </w:t>
            </w:r>
          </w:p>
        </w:tc>
      </w:tr>
      <w:tr w:rsidR="00337987" w:rsidRPr="00337987" w14:paraId="133C0D7B" w14:textId="77777777" w:rsidTr="00284152">
        <w:trPr>
          <w:trHeight w:val="20"/>
        </w:trPr>
        <w:tc>
          <w:tcPr>
            <w:tcW w:w="994" w:type="dxa"/>
            <w:tcBorders>
              <w:top w:val="single" w:sz="4" w:space="0" w:color="231F20"/>
              <w:left w:val="single" w:sz="4" w:space="0" w:color="231F20"/>
              <w:bottom w:val="single" w:sz="4" w:space="0" w:color="231F20"/>
              <w:right w:val="single" w:sz="4" w:space="0" w:color="231F20"/>
            </w:tcBorders>
          </w:tcPr>
          <w:p w14:paraId="367A31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w:t>
            </w:r>
          </w:p>
        </w:tc>
        <w:tc>
          <w:tcPr>
            <w:tcW w:w="6968" w:type="dxa"/>
            <w:tcBorders>
              <w:top w:val="single" w:sz="4" w:space="0" w:color="231F20"/>
              <w:left w:val="single" w:sz="4" w:space="0" w:color="231F20"/>
              <w:bottom w:val="single" w:sz="4" w:space="0" w:color="231F20"/>
              <w:right w:val="single" w:sz="4" w:space="0" w:color="231F20"/>
            </w:tcBorders>
          </w:tcPr>
          <w:p w14:paraId="08D556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14:paraId="7B6600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w:t>
            </w:r>
          </w:p>
        </w:tc>
      </w:tr>
    </w:tbl>
    <w:p w14:paraId="01DDF071" w14:textId="77777777" w:rsidR="00337987" w:rsidRPr="00337987" w:rsidRDefault="00337987" w:rsidP="00337987">
      <w:pPr>
        <w:jc w:val="both"/>
        <w:rPr>
          <w:rFonts w:ascii="Times New Roman" w:hAnsi="Times New Roman" w:cs="Times New Roman"/>
          <w:sz w:val="24"/>
          <w:szCs w:val="24"/>
        </w:rPr>
      </w:pPr>
    </w:p>
    <w:p w14:paraId="3A5DE0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3. Содержание обучения в 5 классе.</w:t>
      </w:r>
    </w:p>
    <w:p w14:paraId="3E875E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1. История Древнего мира. </w:t>
      </w:r>
    </w:p>
    <w:p w14:paraId="6A2E9B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19231F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2. Первобытность. </w:t>
      </w:r>
    </w:p>
    <w:p w14:paraId="73732B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246519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558AEB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ожение первобытнообщинных отношений. На пороге цивилизации.</w:t>
      </w:r>
    </w:p>
    <w:p w14:paraId="4D6E5C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 Древний мир. </w:t>
      </w:r>
    </w:p>
    <w:p w14:paraId="1DCEF6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и хронологические рамки истории Древнего мира. Карта Древнего мира.</w:t>
      </w:r>
    </w:p>
    <w:p w14:paraId="27C536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1. Древний Восток. </w:t>
      </w:r>
    </w:p>
    <w:p w14:paraId="53D3C5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Древний Восток». Карта древневосточного мира.</w:t>
      </w:r>
    </w:p>
    <w:p w14:paraId="7E4577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2. Древний Египет. </w:t>
      </w:r>
    </w:p>
    <w:p w14:paraId="4A02DF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6B514B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тношения Египта с соседними народами. Египетское войско. Завоевательные походы фараонов; Тутмос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Могущество Египта при Рамсесе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w:t>
      </w:r>
    </w:p>
    <w:p w14:paraId="28D174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0680A2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3. Древние цивилизации Месопотамии. </w:t>
      </w:r>
    </w:p>
    <w:p w14:paraId="0FE933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007115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евний Вавилон. Царь Хаммурапи и его законы.</w:t>
      </w:r>
    </w:p>
    <w:p w14:paraId="0D4512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ссирия. Завоевания ассирийцев. Создание сильной державы. Культурные сокровища Ниневии. Гибель империи.</w:t>
      </w:r>
    </w:p>
    <w:p w14:paraId="2DDD95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иление Нововавилонского царства. Легендарные памятники города Вавилона.</w:t>
      </w:r>
    </w:p>
    <w:p w14:paraId="28AA47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4. Восточное Средиземноморье в древности. </w:t>
      </w:r>
    </w:p>
    <w:p w14:paraId="277E47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329558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3.3.5. Персидская держава. </w:t>
      </w:r>
    </w:p>
    <w:p w14:paraId="2661D0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воевания персов. Государство Ахеменидов. Великие цари: Кир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Великий, Дарий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Расширение территории державы. Государственное устройство. Центр и сатрапии, управление империей. Религия персов.</w:t>
      </w:r>
    </w:p>
    <w:p w14:paraId="119121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6. Древняя Индия. </w:t>
      </w:r>
    </w:p>
    <w:p w14:paraId="07B6C8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0A2634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7. Древний Китай. </w:t>
      </w:r>
    </w:p>
    <w:p w14:paraId="76C6EE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48A7FA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8. Древняя Греция. Эллинизм. </w:t>
      </w:r>
    </w:p>
    <w:p w14:paraId="6F3B12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8.1. Древнейшая Греция. </w:t>
      </w:r>
    </w:p>
    <w:p w14:paraId="484F00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19DB96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8.2. Греческие полисы. </w:t>
      </w:r>
    </w:p>
    <w:p w14:paraId="182EFE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5DF2B8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438B84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5A6991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1EF472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8.3. Культура Древней Греции. </w:t>
      </w:r>
    </w:p>
    <w:p w14:paraId="22DE2B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40445D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3.3.8.4. Македонские завоевания. Эллинизм. </w:t>
      </w:r>
    </w:p>
    <w:p w14:paraId="19CB75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звышение Македонии. Политика Филиппа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2D5E98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9. Древний Рим. </w:t>
      </w:r>
    </w:p>
    <w:p w14:paraId="2107AF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9.1. Возникновение Римского государства. </w:t>
      </w:r>
    </w:p>
    <w:p w14:paraId="3ED377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51951F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9.2. Римские завоевания в Средиземноморье. </w:t>
      </w:r>
    </w:p>
    <w:p w14:paraId="60F904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4C25E9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9.3. Поздняя Римская республика. Гражданские войны. </w:t>
      </w:r>
    </w:p>
    <w:p w14:paraId="6582F3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6BBA06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9.4. Расцвет и падение Римской империи. </w:t>
      </w:r>
    </w:p>
    <w:p w14:paraId="5A9E4E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перенос столицы в Константинополь. Разделение Римской империи на Западную и Восточную части.</w:t>
      </w:r>
    </w:p>
    <w:p w14:paraId="062D94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чало Великого переселения народов. Рим и варвары. Падение Западной Римской империи.</w:t>
      </w:r>
    </w:p>
    <w:p w14:paraId="1DB9AB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9.5. Культура Древнего Рима. </w:t>
      </w:r>
    </w:p>
    <w:p w14:paraId="76FA84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03B904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3.3.9.6. Обобщение. </w:t>
      </w:r>
    </w:p>
    <w:p w14:paraId="6BE4F3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ое и культурное наследие цивилизаций Древнего мира.</w:t>
      </w:r>
    </w:p>
    <w:p w14:paraId="495D5C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4. Содержание обучения в 6 классе.</w:t>
      </w:r>
    </w:p>
    <w:p w14:paraId="1DA6D2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 Всеобщая история. История Средних веков. </w:t>
      </w:r>
    </w:p>
    <w:p w14:paraId="23D693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1. Введение. </w:t>
      </w:r>
    </w:p>
    <w:p w14:paraId="79EDF2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ние века: понятие, хронологические рамки и периодизация Средневековья.</w:t>
      </w:r>
    </w:p>
    <w:p w14:paraId="386DBD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2. Народы Европы в раннее Средневековье. </w:t>
      </w:r>
    </w:p>
    <w:p w14:paraId="6514E3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6D7748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ранкское государство в </w:t>
      </w:r>
      <w:r w:rsidRPr="00337987">
        <w:rPr>
          <w:rFonts w:ascii="Times New Roman" w:hAnsi="Times New Roman" w:cs="Times New Roman"/>
          <w:sz w:val="24"/>
          <w:szCs w:val="24"/>
          <w:lang w:val="en-US"/>
        </w:rPr>
        <w:t>VII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IX</w:t>
      </w:r>
      <w:r w:rsidRPr="00337987">
        <w:rPr>
          <w:rFonts w:ascii="Times New Roman" w:hAnsi="Times New Roman" w:cs="Times New Roman"/>
          <w:sz w:val="24"/>
          <w:szCs w:val="24"/>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141F19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081D8E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3. Византийская империя в </w:t>
      </w:r>
      <w:r w:rsidRPr="00337987">
        <w:rPr>
          <w:rFonts w:ascii="Times New Roman" w:hAnsi="Times New Roman" w:cs="Times New Roman"/>
          <w:sz w:val="24"/>
          <w:szCs w:val="24"/>
          <w:lang w:val="en-US"/>
        </w:rPr>
        <w:t>VI</w:t>
      </w:r>
      <w:r w:rsidRPr="00337987">
        <w:rPr>
          <w:rFonts w:ascii="Times New Roman" w:hAnsi="Times New Roman" w:cs="Times New Roman"/>
          <w:sz w:val="24"/>
          <w:szCs w:val="24"/>
        </w:rPr>
        <w:t>‒Х</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вв. </w:t>
      </w:r>
    </w:p>
    <w:p w14:paraId="70E182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166834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4. Арабы в </w:t>
      </w:r>
      <w:r w:rsidRPr="00337987">
        <w:rPr>
          <w:rFonts w:ascii="Times New Roman" w:hAnsi="Times New Roman" w:cs="Times New Roman"/>
          <w:sz w:val="24"/>
          <w:szCs w:val="24"/>
          <w:lang w:val="en-US"/>
        </w:rPr>
        <w:t>VI</w:t>
      </w:r>
      <w:r w:rsidRPr="00337987">
        <w:rPr>
          <w:rFonts w:ascii="Times New Roman" w:hAnsi="Times New Roman" w:cs="Times New Roman"/>
          <w:sz w:val="24"/>
          <w:szCs w:val="24"/>
        </w:rPr>
        <w:t>‒Х</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вв. </w:t>
      </w:r>
    </w:p>
    <w:p w14:paraId="36B04F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24ED99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5. Средневековое европейское общество. </w:t>
      </w:r>
    </w:p>
    <w:p w14:paraId="4A220F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17C8FF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150AA1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53EE54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4.1.6. Государства Европы в Х</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Х</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 xml:space="preserve"> вв. </w:t>
      </w:r>
    </w:p>
    <w:p w14:paraId="792B6A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Х</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 xml:space="preserve"> вв. Польско-литовское государство в </w:t>
      </w:r>
      <w:r w:rsidRPr="00337987">
        <w:rPr>
          <w:rFonts w:ascii="Times New Roman" w:hAnsi="Times New Roman" w:cs="Times New Roman"/>
          <w:sz w:val="24"/>
          <w:szCs w:val="24"/>
          <w:lang w:val="en-US"/>
        </w:rPr>
        <w:t>XIV</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вв. Реконкиста и образование централизованных государств на Пиренейском полуострове. Итальянские государства в </w:t>
      </w:r>
      <w:r w:rsidRPr="00337987">
        <w:rPr>
          <w:rFonts w:ascii="Times New Roman" w:hAnsi="Times New Roman" w:cs="Times New Roman"/>
          <w:sz w:val="24"/>
          <w:szCs w:val="24"/>
          <w:lang w:val="en-US"/>
        </w:rPr>
        <w:t>XI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вв. Развитие экономики в европейских странах в период зрелого Средневековья. Обострение социальных противоречий в Х</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xml:space="preserve"> в. (Жакерия, восстание Уота Тайлера). Гуситское движение в Чехии.</w:t>
      </w:r>
    </w:p>
    <w:p w14:paraId="119C6B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зантийская империя и славянские государства в Х</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Х</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 xml:space="preserve"> вв. Экспансия турок-османов. Османские завоевания на Балканах. Падение Константинополя.</w:t>
      </w:r>
    </w:p>
    <w:p w14:paraId="38DF33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4.1.7. Культура средневековой Европы. </w:t>
      </w:r>
    </w:p>
    <w:p w14:paraId="65C080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25121C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8. Страны Востока в Средние века. </w:t>
      </w:r>
    </w:p>
    <w:p w14:paraId="42E455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14:paraId="4CB596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народов Востока. Литература. Архитектура. Традиционные искусства и ремесла.</w:t>
      </w:r>
    </w:p>
    <w:p w14:paraId="6D6E6D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1.9. Государства доколумбовой Америки в Средние века. </w:t>
      </w:r>
    </w:p>
    <w:p w14:paraId="405D89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вилизации майя, ацтеков и инков: общественный строй, религиозные верования, культура. Появление европейских завоевателей.</w:t>
      </w:r>
    </w:p>
    <w:p w14:paraId="5F726B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4.1.10. Обобщение.</w:t>
      </w:r>
    </w:p>
    <w:p w14:paraId="438EC9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ое и культурное наследие Средних веков.</w:t>
      </w:r>
    </w:p>
    <w:p w14:paraId="57D9C0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 История России. От Руси к Российскому государству. </w:t>
      </w:r>
    </w:p>
    <w:p w14:paraId="57CD76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1. Введение. </w:t>
      </w:r>
    </w:p>
    <w:p w14:paraId="0052E4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и место России в мировой истории. Проблемы периодизации российской истории. Источники по истории России.</w:t>
      </w:r>
    </w:p>
    <w:p w14:paraId="07202F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2. Народы и государства на территории нашей страны в древности. Восточная Европа в середине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тыс. н. э. </w:t>
      </w:r>
    </w:p>
    <w:p w14:paraId="78CC9B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5C6DA1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роды, проживавшие на этой территории до середины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74EC42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26B654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траны и народы Восточной Европы, Сибири и Дальнего Востока, Тюркский каганат, Хазарский каганат, Волжская Булгария.</w:t>
      </w:r>
    </w:p>
    <w:p w14:paraId="3BE169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3. Русь в </w:t>
      </w:r>
      <w:r w:rsidRPr="00337987">
        <w:rPr>
          <w:rFonts w:ascii="Times New Roman" w:hAnsi="Times New Roman" w:cs="Times New Roman"/>
          <w:sz w:val="24"/>
          <w:szCs w:val="24"/>
          <w:lang w:val="en-US"/>
        </w:rPr>
        <w:t>I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II</w:t>
      </w:r>
      <w:r w:rsidRPr="00337987">
        <w:rPr>
          <w:rFonts w:ascii="Times New Roman" w:hAnsi="Times New Roman" w:cs="Times New Roman"/>
          <w:sz w:val="24"/>
          <w:szCs w:val="24"/>
        </w:rPr>
        <w:t xml:space="preserve"> в. </w:t>
      </w:r>
    </w:p>
    <w:p w14:paraId="519C83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тыс. н. э. Формирование новой политической и этнической карты континента.</w:t>
      </w:r>
    </w:p>
    <w:p w14:paraId="7C6012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ые известия о Руси. Проблема образования государства.</w:t>
      </w:r>
    </w:p>
    <w:p w14:paraId="0CB6C1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ь. Скандинавы на Руси. Начало династии Рюриковичей.</w:t>
      </w:r>
    </w:p>
    <w:p w14:paraId="5A220C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6752C5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ятие христианства и его значение. Византийское наследие на Руси.</w:t>
      </w:r>
    </w:p>
    <w:p w14:paraId="6D6CF1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3.2. Русь в конце </w:t>
      </w:r>
      <w:r w:rsidRPr="00337987">
        <w:rPr>
          <w:rFonts w:ascii="Times New Roman" w:hAnsi="Times New Roman" w:cs="Times New Roman"/>
          <w:sz w:val="24"/>
          <w:szCs w:val="24"/>
          <w:lang w:val="en-US"/>
        </w:rPr>
        <w:t>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II</w:t>
      </w:r>
      <w:r w:rsidRPr="00337987">
        <w:rPr>
          <w:rFonts w:ascii="Times New Roman" w:hAnsi="Times New Roman" w:cs="Times New Roman"/>
          <w:sz w:val="24"/>
          <w:szCs w:val="24"/>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077745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енный строй Руси: дискуссии в исторической науке.</w:t>
      </w:r>
    </w:p>
    <w:p w14:paraId="05BCD9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нязья, дружина. Духовенство. Городское население. Купцы.</w:t>
      </w:r>
    </w:p>
    <w:p w14:paraId="38E962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тегории рядового и зависимого населения. Древнерусское право: Русская Правда, церковные уставы.</w:t>
      </w:r>
    </w:p>
    <w:p w14:paraId="6C70AD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39BB49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4.2.3.3. 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60FFB8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4D4A4A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36115A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4. Русь в середине </w:t>
      </w:r>
      <w:r w:rsidRPr="00337987">
        <w:rPr>
          <w:rFonts w:ascii="Times New Roman" w:hAnsi="Times New Roman" w:cs="Times New Roman"/>
          <w:sz w:val="24"/>
          <w:szCs w:val="24"/>
          <w:lang w:val="en-US"/>
        </w:rPr>
        <w:t>XII</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III</w:t>
      </w:r>
      <w:r w:rsidRPr="00337987">
        <w:rPr>
          <w:rFonts w:ascii="Times New Roman" w:hAnsi="Times New Roman" w:cs="Times New Roman"/>
          <w:sz w:val="24"/>
          <w:szCs w:val="24"/>
        </w:rPr>
        <w:t xml:space="preserve"> в. </w:t>
      </w:r>
    </w:p>
    <w:p w14:paraId="52CF2A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w:t>
      </w:r>
      <w:r w:rsidRPr="00337987">
        <w:rPr>
          <w:rFonts w:ascii="Times New Roman" w:hAnsi="Times New Roman" w:cs="Times New Roman"/>
          <w:sz w:val="24"/>
          <w:szCs w:val="24"/>
        </w:rPr>
        <w:lastRenderedPageBreak/>
        <w:t>Суздальская. Земли, имевшие особый статус: Киевская и Новгородская. Эволюция общественного строя и права; внешняя политика русских земель.</w:t>
      </w:r>
    </w:p>
    <w:p w14:paraId="7095EA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425D31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5. Русские земли и их соседи в середине </w:t>
      </w:r>
      <w:r w:rsidRPr="00337987">
        <w:rPr>
          <w:rFonts w:ascii="Times New Roman" w:hAnsi="Times New Roman" w:cs="Times New Roman"/>
          <w:sz w:val="24"/>
          <w:szCs w:val="24"/>
          <w:lang w:val="en-US"/>
        </w:rPr>
        <w:t>XIII</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XIV</w:t>
      </w:r>
      <w:r w:rsidRPr="00337987">
        <w:rPr>
          <w:rFonts w:ascii="Times New Roman" w:hAnsi="Times New Roman" w:cs="Times New Roman"/>
          <w:sz w:val="24"/>
          <w:szCs w:val="24"/>
        </w:rPr>
        <w:t xml:space="preserve"> в. </w:t>
      </w:r>
    </w:p>
    <w:p w14:paraId="0C2EDE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7D10BE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066158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5F8480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794546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5.1. Народы и государства степной зоны Восточной Европы и Сибири в </w:t>
      </w:r>
      <w:r w:rsidRPr="00337987">
        <w:rPr>
          <w:rFonts w:ascii="Times New Roman" w:hAnsi="Times New Roman" w:cs="Times New Roman"/>
          <w:sz w:val="24"/>
          <w:szCs w:val="24"/>
          <w:lang w:val="en-US"/>
        </w:rPr>
        <w:t>XII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вв. 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337987">
        <w:rPr>
          <w:rFonts w:ascii="Times New Roman" w:hAnsi="Times New Roman" w:cs="Times New Roman"/>
          <w:sz w:val="24"/>
          <w:szCs w:val="24"/>
          <w:lang w:val="en-US"/>
        </w:rPr>
        <w:t>XIV</w:t>
      </w:r>
      <w:r w:rsidRPr="00337987">
        <w:rPr>
          <w:rFonts w:ascii="Times New Roman" w:hAnsi="Times New Roman" w:cs="Times New Roman"/>
          <w:sz w:val="24"/>
          <w:szCs w:val="24"/>
        </w:rPr>
        <w:t xml:space="preserve"> в., нашествие Тимура.</w:t>
      </w:r>
    </w:p>
    <w:p w14:paraId="71B3E7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1DB5D5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4.2.5.2. 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63CA39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6. Формирование единого Русского государства в </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в. </w:t>
      </w:r>
    </w:p>
    <w:p w14:paraId="601746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в. Василий Темный. Новгород и Псков в </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w:t>
      </w:r>
      <w:r w:rsidRPr="00337987">
        <w:rPr>
          <w:rFonts w:ascii="Times New Roman" w:hAnsi="Times New Roman" w:cs="Times New Roman"/>
          <w:sz w:val="24"/>
          <w:szCs w:val="24"/>
        </w:rPr>
        <w:lastRenderedPageBreak/>
        <w:t>князя: новая государственная символика; царский титул и регалии; дворцовое и церковное строительство. Московский Кремль.</w:t>
      </w:r>
    </w:p>
    <w:p w14:paraId="77E875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2BF898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7. Наш край с древнейших времен до конца </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в. Материал по истории своего края привлекается при рассмотрении ключевых событий и процессов отечественной истории.</w:t>
      </w:r>
    </w:p>
    <w:p w14:paraId="7AED98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4.2.8. Обобщение. </w:t>
      </w:r>
    </w:p>
    <w:p w14:paraId="07EF95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5. Содержание обучения в 7 классе.</w:t>
      </w:r>
    </w:p>
    <w:p w14:paraId="0D3D80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 Всеобщая история. История Нового времени. Конец </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 xml:space="preserve"> ‒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w:t>
      </w:r>
    </w:p>
    <w:p w14:paraId="0B73EC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1. Введение. </w:t>
      </w:r>
    </w:p>
    <w:p w14:paraId="79469D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Новое время». Хронологические рамки и периодизация истории Нового времени.</w:t>
      </w:r>
    </w:p>
    <w:p w14:paraId="251E1E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2. Великие географические открытия. </w:t>
      </w:r>
    </w:p>
    <w:p w14:paraId="0F7949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7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337987">
        <w:rPr>
          <w:rFonts w:ascii="Times New Roman" w:hAnsi="Times New Roman" w:cs="Times New Roman"/>
          <w:sz w:val="24"/>
          <w:szCs w:val="24"/>
          <w:lang w:val="en-US"/>
        </w:rPr>
        <w:t>XV</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 xml:space="preserve"> в.</w:t>
      </w:r>
    </w:p>
    <w:p w14:paraId="3B016A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3. Изменения в европейском обществе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w:t>
      </w:r>
    </w:p>
    <w:p w14:paraId="405AD8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781ED8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4. Реформация и контрреформация в Европе. </w:t>
      </w:r>
    </w:p>
    <w:p w14:paraId="526234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1C88D1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5. Государства Европы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w:t>
      </w:r>
    </w:p>
    <w:p w14:paraId="47E4DD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3219A8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1D695C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Франция: путь к абсолютизму. Королевская власть и централизация управления страной. Католики и гугеноты. Религиозные войны. Генрих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xml:space="preserve">. Нантский эдикт 1598 г. Людовик </w:t>
      </w:r>
      <w:r w:rsidRPr="00337987">
        <w:rPr>
          <w:rFonts w:ascii="Times New Roman" w:hAnsi="Times New Roman" w:cs="Times New Roman"/>
          <w:sz w:val="24"/>
          <w:szCs w:val="24"/>
          <w:lang w:val="en-US"/>
        </w:rPr>
        <w:t>XIII</w:t>
      </w:r>
      <w:r w:rsidRPr="00337987">
        <w:rPr>
          <w:rFonts w:ascii="Times New Roman" w:hAnsi="Times New Roman" w:cs="Times New Roman"/>
          <w:sz w:val="24"/>
          <w:szCs w:val="24"/>
        </w:rPr>
        <w:t xml:space="preserve"> и кардинал Ришелье. Фронда. Французский абсолютизм при Людовике </w:t>
      </w:r>
      <w:r w:rsidRPr="00337987">
        <w:rPr>
          <w:rFonts w:ascii="Times New Roman" w:hAnsi="Times New Roman" w:cs="Times New Roman"/>
          <w:sz w:val="24"/>
          <w:szCs w:val="24"/>
          <w:lang w:val="en-US"/>
        </w:rPr>
        <w:t>XIV</w:t>
      </w:r>
      <w:r w:rsidRPr="00337987">
        <w:rPr>
          <w:rFonts w:ascii="Times New Roman" w:hAnsi="Times New Roman" w:cs="Times New Roman"/>
          <w:sz w:val="24"/>
          <w:szCs w:val="24"/>
        </w:rPr>
        <w:t>.</w:t>
      </w:r>
    </w:p>
    <w:p w14:paraId="6E0F72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337987">
        <w:rPr>
          <w:rFonts w:ascii="Times New Roman" w:hAnsi="Times New Roman" w:cs="Times New Roman"/>
          <w:sz w:val="24"/>
          <w:szCs w:val="24"/>
          <w:lang w:val="en-US"/>
        </w:rPr>
        <w:t>VIII</w:t>
      </w:r>
      <w:r w:rsidRPr="00337987">
        <w:rPr>
          <w:rFonts w:ascii="Times New Roman" w:hAnsi="Times New Roman" w:cs="Times New Roman"/>
          <w:sz w:val="24"/>
          <w:szCs w:val="24"/>
        </w:rPr>
        <w:t xml:space="preserve"> и королевская реформация. «Золотой век» Елизаветы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w:t>
      </w:r>
    </w:p>
    <w:p w14:paraId="61B3C8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глийская революция середины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490FD5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7F6C29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6. Международные отношения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w:t>
      </w:r>
    </w:p>
    <w:p w14:paraId="73861F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7B77BC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7. Европейская культура в раннее Новое время. </w:t>
      </w:r>
    </w:p>
    <w:p w14:paraId="3B7FAF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2C8E50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8. Страны Востока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w:t>
      </w:r>
    </w:p>
    <w:p w14:paraId="6AA1DA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манская империя: на вершине могущества. Сулейман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5E5534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крытие» страны для иноземцев. Культура и искусство стран Востока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w:t>
      </w:r>
    </w:p>
    <w:p w14:paraId="05DD86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1.9. Обобщение. </w:t>
      </w:r>
    </w:p>
    <w:p w14:paraId="1E7BD5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ое и культурное наследие Раннего Нового времени.</w:t>
      </w:r>
    </w:p>
    <w:p w14:paraId="0FC3F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 История России. Россия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от Великого княжества к царству.</w:t>
      </w:r>
    </w:p>
    <w:p w14:paraId="6BDEE3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1. Россия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 xml:space="preserve"> в. </w:t>
      </w:r>
    </w:p>
    <w:p w14:paraId="60C94E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1.1. Завершение объединения русских земель. Княжение Василия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 xml:space="preserve"> в.: война с Великим княжеством Литовским, отношения с Крымским и Казанским ханствами, посольства в европейские государства.</w:t>
      </w:r>
    </w:p>
    <w:p w14:paraId="25DF2C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7DAD15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1.2. Царствование Ивана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Регентство Елены Глинской. Сопротивление удельных князей великокняжеской власти. Унификация денежной системы.</w:t>
      </w:r>
    </w:p>
    <w:p w14:paraId="7419FB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иод боярского правления. Борьба за власть между боярскими кланами. Губная реформа. Московское восстание 1547 г. Ереси.</w:t>
      </w:r>
    </w:p>
    <w:p w14:paraId="23DF13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нятие Иваном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xml:space="preserve"> царского титула. Реформы середины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3FF1E4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нешняя политика России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3DD9C3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662BDE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3C04D3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202E37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1.3. Россия в конце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281364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2. Смута в России. </w:t>
      </w:r>
    </w:p>
    <w:p w14:paraId="0B05E4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7C14E8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2.2. Смутное время начала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Дискуссия о его причинах. Самозванцы и самозванство. Личность Лжедмитрия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и его политика. Восстание 1606 г. и убийство самозванца.</w:t>
      </w:r>
    </w:p>
    <w:p w14:paraId="493666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w:t>
      </w:r>
      <w:r w:rsidRPr="00337987">
        <w:rPr>
          <w:rFonts w:ascii="Times New Roman" w:hAnsi="Times New Roman" w:cs="Times New Roman"/>
          <w:sz w:val="24"/>
          <w:szCs w:val="24"/>
        </w:rPr>
        <w:lastRenderedPageBreak/>
        <w:t>Делагарди и распад тушинского лагеря. Открытое вступление Речи Посполитой в войну против России. Оборона Смоленска.</w:t>
      </w:r>
    </w:p>
    <w:p w14:paraId="470C5A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400801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0E34EE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3. Россия в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w:t>
      </w:r>
    </w:p>
    <w:p w14:paraId="1FA844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155FFF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1EE95D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3.2. Экономическое развитие России в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79BB42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Городские восстания середины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1FF929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3.4. Внешняя политика России в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34BC16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2EBC39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5.2.3.5. Освоение новых территорий. Народы России в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05F069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4. Культурное пространство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w:t>
      </w:r>
    </w:p>
    <w:p w14:paraId="73192F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нения в картине мира человека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284120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658467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w:t>
      </w:r>
    </w:p>
    <w:p w14:paraId="238E3A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2258A8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5. Наш край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w:t>
      </w:r>
    </w:p>
    <w:p w14:paraId="3E49FB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5.2.6. Обобщение. </w:t>
      </w:r>
    </w:p>
    <w:p w14:paraId="37428D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 Содержание обучения в 8 классе.</w:t>
      </w:r>
    </w:p>
    <w:p w14:paraId="0F4CC0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 Всеобщая история. История Нового времен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w:t>
      </w:r>
    </w:p>
    <w:p w14:paraId="0E8C64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1. Введение. </w:t>
      </w:r>
    </w:p>
    <w:p w14:paraId="3B0372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2. Век Просвещения. </w:t>
      </w:r>
    </w:p>
    <w:p w14:paraId="0E5404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483534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3. Государства Европы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w:t>
      </w:r>
    </w:p>
    <w:p w14:paraId="3C27D2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3.1. Монархии в Европе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5EBB6B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6.1.3.2. Великобритания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571DA8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1.3.3. Франция. Абсолютная монархия: политика сохранения старого порядка. Попытки проведения реформ. Королевская власть и сословия.</w:t>
      </w:r>
    </w:p>
    <w:p w14:paraId="27D357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3.4. Германские государства, монархия Габсбургов, итальянские земли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Раздробленность Германии. Возвышение Пруссии. Фридрих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Великий. Габсбургская монархия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Правление Марии Терезии и Иосифа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71D97D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3.5. Государства Пиренейского полуострова. Испания: проблемы внутреннего развития, ослабление международных позиций. Реформы в правление Карл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3FB50A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4. Британские колонии в Северной Америке: борьба за независимость. </w:t>
      </w:r>
    </w:p>
    <w:p w14:paraId="1F67D8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6DDD39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5. Французская революция конца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w:t>
      </w:r>
    </w:p>
    <w:p w14:paraId="5AE72C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719DF4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6. Европейская культура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w:t>
      </w:r>
    </w:p>
    <w:p w14:paraId="53C64B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79446E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6.1.7. Международные отношения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w:t>
      </w:r>
    </w:p>
    <w:p w14:paraId="515477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блемы европейского баланса сил и дипломатия. Участие России в международных отношениях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307808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8. Страны Востока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w:t>
      </w:r>
    </w:p>
    <w:p w14:paraId="07FBD0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манская империя: от могущества к упадку. Положение населения. Попытки проведения реформ; Селим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Сёгуны и дайме. Положение сословий. Культура стран Востока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w:t>
      </w:r>
    </w:p>
    <w:p w14:paraId="628B09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1.9. Обобщение. Историческое и культурное наследие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w:t>
      </w:r>
    </w:p>
    <w:p w14:paraId="0B09F1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 История России. Россия в конце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от царства к империи. </w:t>
      </w:r>
    </w:p>
    <w:p w14:paraId="178241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2.1. Введение.</w:t>
      </w:r>
    </w:p>
    <w:p w14:paraId="7B148D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2. Россия в эпоху преобразований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w:t>
      </w:r>
    </w:p>
    <w:p w14:paraId="5E76C3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2.1. Причины и предпосылки преобразований. Россия и Европа в конце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 Модернизация как жизненно важная национальная задача. Начало царствования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w:t>
      </w:r>
    </w:p>
    <w:p w14:paraId="0D3C3B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5ABADE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4DEFCD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03A0F0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ые гвардейские полки. Создание регулярной армии, военного флота. Рекрутские наборы.</w:t>
      </w:r>
    </w:p>
    <w:p w14:paraId="504894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2.2.5. Церковная реформа. Упразднение патриаршества, учреждение Синода. Положение инославных конфессий.</w:t>
      </w:r>
    </w:p>
    <w:p w14:paraId="0B63FD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2.6. Оппозиция реформам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Социальные движения в первой четверт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Восстания в Астрахани, Башкирии, на Дону. Дело царевича Алексея.</w:t>
      </w:r>
    </w:p>
    <w:p w14:paraId="160013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w:t>
      </w:r>
      <w:r w:rsidRPr="00337987">
        <w:rPr>
          <w:rFonts w:ascii="Times New Roman" w:hAnsi="Times New Roman" w:cs="Times New Roman"/>
          <w:sz w:val="24"/>
          <w:szCs w:val="24"/>
        </w:rPr>
        <w:lastRenderedPageBreak/>
        <w:t xml:space="preserve">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w:t>
      </w:r>
    </w:p>
    <w:p w14:paraId="1C0666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2.8. Преобразования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3C9990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6A44D2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тоги, последствия и значение петровских преобразований. Образ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в русской культуре.</w:t>
      </w:r>
    </w:p>
    <w:p w14:paraId="6D5C80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3. Россия после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Дворцовые перевороты. </w:t>
      </w:r>
    </w:p>
    <w:p w14:paraId="10CCB7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189981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5402D9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0C6255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тр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Манифест о вольности дворянства. Причины переворота 28 июня 1762 г.</w:t>
      </w:r>
    </w:p>
    <w:p w14:paraId="337867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4. Россия в 1760-1790-х гг. Правление Екатерины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и Павл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w:t>
      </w:r>
    </w:p>
    <w:p w14:paraId="2D1DCD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4.1. Внутренняя политика Екатерины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6B5249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циональная политика и народы России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4EE99B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6.2.4.2. Экономическое развитие России во второй половине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730AD7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01FCDC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5CA5BE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5D9967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4.4. Внешняя политика России второй половины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на юг в 1787 г.</w:t>
      </w:r>
    </w:p>
    <w:p w14:paraId="61302A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0FC9CA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4.5. Россия при Павле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Личность Павл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4B6B71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73EAB7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5. Культурное пространство Российской империи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w:t>
      </w:r>
    </w:p>
    <w:p w14:paraId="0E838C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деи Просвещения в российской общественной мысли, публицистике и литературе. Литература народов России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67AA3F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Русская культура и культура народов России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Развитие новой светской культуры после преобразований Пет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0947E1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и быт российских сословий. Дворянство: жизнь и быт дворянской усадьбы. Духовенство. Купечество. Крестьянство.</w:t>
      </w:r>
    </w:p>
    <w:p w14:paraId="2599E8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оссийская наука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1C6879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разование в России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6EF85C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усская архитектура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4903B1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Новые веяния в изобразительном искусстве в конце столетия.</w:t>
      </w:r>
    </w:p>
    <w:p w14:paraId="2DB642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6.2.6. Наш край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w:t>
      </w:r>
    </w:p>
    <w:p w14:paraId="4420F1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6.2.7. Обобщение.</w:t>
      </w:r>
    </w:p>
    <w:p w14:paraId="3EEA0B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 Содержание обучения в 9 классе.</w:t>
      </w:r>
    </w:p>
    <w:p w14:paraId="33CD39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 Всеобщая история. История Нового времен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о ХХ в. </w:t>
      </w:r>
    </w:p>
    <w:p w14:paraId="6330CD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1. Введение. </w:t>
      </w:r>
    </w:p>
    <w:p w14:paraId="625577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2. Европа в начал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w:t>
      </w:r>
    </w:p>
    <w:p w14:paraId="03DD78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озглашение империи Наполеон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627100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3. Развитие индустриального общества в первой половин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экономика, социальные отношения, политические процессы. </w:t>
      </w:r>
    </w:p>
    <w:p w14:paraId="243F7E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w:t>
      </w:r>
      <w:r w:rsidRPr="00337987">
        <w:rPr>
          <w:rFonts w:ascii="Times New Roman" w:hAnsi="Times New Roman" w:cs="Times New Roman"/>
          <w:sz w:val="24"/>
          <w:szCs w:val="24"/>
        </w:rPr>
        <w:lastRenderedPageBreak/>
        <w:t>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32D9E6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4. Политическое развитие европейских стран в 1815-1840-е гг. </w:t>
      </w:r>
    </w:p>
    <w:p w14:paraId="6C6A24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3EF752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5. Страны Европы и Северной Америки в середине Х</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Х ‒ начале ХХ в. </w:t>
      </w:r>
    </w:p>
    <w:p w14:paraId="3118A8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19F2A4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5.2. Франция. Империя Наполеон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внутренняя и внешняя политика. Активизация колониальной экспансии. Франко-германская война 1870-1871 гг. Парижская коммуна.</w:t>
      </w:r>
    </w:p>
    <w:p w14:paraId="0CA096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5.3. Италия. Подъём борьбы за независимость итальянских земель. К. Кавур, Д. Гарибальди. Образование единого государства. Король Виктор Эммануил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w:t>
      </w:r>
    </w:p>
    <w:p w14:paraId="07C0A3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044DDB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5.5. Страны Центральной и Юго-Восточной Европы во второй половин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39F5B0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w:t>
      </w:r>
    </w:p>
    <w:p w14:paraId="21772E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5.7. Экономическое и социально-политическое развитие стран Европы и США в конц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ХХ в.</w:t>
      </w:r>
    </w:p>
    <w:p w14:paraId="744E97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061DA0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6. Страны Латинской Америки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ХХ в. </w:t>
      </w:r>
    </w:p>
    <w:p w14:paraId="399731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784A0A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7. Страны Азии в Х</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Х ‒ начале ХХ в. </w:t>
      </w:r>
    </w:p>
    <w:p w14:paraId="4B7309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8.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174E9C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7.2. Китай. Империя Цин. «Опиумные войны». Восстание тайпинов. «Открытие» Китая. Политика «самоусиления». Восстание «ихэтуаней». Революция 1911-1913 гг. Сунь Ятсен.</w:t>
      </w:r>
    </w:p>
    <w:p w14:paraId="3DCE62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7.3. Османская империя. Традиционные устои и попытки проведения реформ. Политика Танзимата. Принятие конституции. Младотурецкая революция 1908-1909 гг.</w:t>
      </w:r>
    </w:p>
    <w:p w14:paraId="31947C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7.4. Революция 1905-1911 г. в Иране.</w:t>
      </w:r>
    </w:p>
    <w:p w14:paraId="286B4E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Создание Индийского национального конгресса. Б. Тилак, М.К. Ганди.</w:t>
      </w:r>
    </w:p>
    <w:p w14:paraId="37B884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1.8. Народы Африки в Х</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Х ‒ начале ХХ в. </w:t>
      </w:r>
    </w:p>
    <w:p w14:paraId="3CBDF6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5EB244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9. Развитие культуры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ХХ в. </w:t>
      </w:r>
    </w:p>
    <w:p w14:paraId="77FBED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учные открытия и технические изобретения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ХХ в. Революция в физике. Достижения естествознания и медицины. Развитие философии, психологии и социологии.</w:t>
      </w:r>
    </w:p>
    <w:p w14:paraId="16CE38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006591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10. Международные отношения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w:t>
      </w:r>
    </w:p>
    <w:p w14:paraId="537E2A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ХХ в. (испано-американская война, русско-японская война, боснийский кризис). Балканские войны.</w:t>
      </w:r>
    </w:p>
    <w:p w14:paraId="2A365B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1.11. Обобщение. Историческое и культурное наследи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w:t>
      </w:r>
    </w:p>
    <w:p w14:paraId="026C8C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 История России. Российская империя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w:t>
      </w:r>
    </w:p>
    <w:p w14:paraId="194D90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1. Введение. </w:t>
      </w:r>
    </w:p>
    <w:p w14:paraId="4F9D09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2. Александровская эпоха: государственный либерализм. </w:t>
      </w:r>
    </w:p>
    <w:p w14:paraId="567EF0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екты либеральных реформ Александр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Внешние и внутренние факторы. Негласный комитет. Реформы государственного управления. М.М. Сперанский.</w:t>
      </w:r>
    </w:p>
    <w:p w14:paraId="5ED142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w:t>
      </w:r>
      <w:r w:rsidRPr="00337987">
        <w:rPr>
          <w:rFonts w:ascii="Times New Roman" w:hAnsi="Times New Roman" w:cs="Times New Roman"/>
          <w:sz w:val="24"/>
          <w:szCs w:val="24"/>
        </w:rPr>
        <w:lastRenderedPageBreak/>
        <w:t>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1CF597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беральные и охранительные тенденции во внутренней политике. Польская конституция 1815 г. Военные поселения.</w:t>
      </w:r>
    </w:p>
    <w:p w14:paraId="14CD0B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орянская оппозиция самодержавию. Тайные организации:</w:t>
      </w:r>
    </w:p>
    <w:p w14:paraId="194E8F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юз спасения, Союз благоденствия, Северное и Южное общества. Восстание декабристов 14 декабря 1825 г.</w:t>
      </w:r>
    </w:p>
    <w:p w14:paraId="75F1B6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3. Николаевское самодержавие: государственный консерватизм. </w:t>
      </w:r>
    </w:p>
    <w:p w14:paraId="54FF96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форматорские и консервативные тенденции в политике Николая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6C401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70E525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21E3EC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3FF174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4. Культурное пространство империи в первой половин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w:t>
      </w:r>
    </w:p>
    <w:p w14:paraId="2D18C6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2A78E5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5. Народы России в первой половин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w:t>
      </w:r>
    </w:p>
    <w:p w14:paraId="7AF613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4D5AFC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7.2.6. Социальная и правовая модернизация страны при Александре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w:t>
      </w:r>
    </w:p>
    <w:p w14:paraId="369B2F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A8BF1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65B881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7. Россия в 1880-1890-х гг. </w:t>
      </w:r>
    </w:p>
    <w:p w14:paraId="7244C6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родное самодержавие» Александр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537B50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3CCE1E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4A8214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7B533F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8. Культурное пространство империи во второй половин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w:t>
      </w:r>
    </w:p>
    <w:p w14:paraId="43BAA8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ультура и быт народов России во второй половине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6ADCE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9. Этнокультурный облик империи. </w:t>
      </w:r>
    </w:p>
    <w:p w14:paraId="3690F2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71A545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8.7.2.10. Формирование гражданского общества и основные направления общественных движений. </w:t>
      </w:r>
    </w:p>
    <w:p w14:paraId="6C7119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49DF08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съезд РСДРП.</w:t>
      </w:r>
    </w:p>
    <w:p w14:paraId="0C4479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11. Россия на пороге ХХ в. </w:t>
      </w:r>
    </w:p>
    <w:p w14:paraId="39EB30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0EAD08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перский центр и регионы. Национальная политика, этнические элиты и национально-культурные движения.</w:t>
      </w:r>
    </w:p>
    <w:p w14:paraId="1F2D21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7.2.11.2. Россия в системе международных отношений. Политика на Дальнем Востоке. Русско-японская война 1904-1905 гг. Оборона Порт-Артура. Цусимское сражение.</w:t>
      </w:r>
    </w:p>
    <w:p w14:paraId="21775C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11.3. Первая российская революция 1905-1907 гг. Начало парламентаризма в России. Николай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7B11E0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77DB2F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2ECC72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Избирательный закон 11 декабря 1905 г. Избирательная кампания в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Государственную думу. Основные государственные законы 23 апреля 1906 г. Деятельность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Государственной думы: итоги и уроки.</w:t>
      </w:r>
    </w:p>
    <w:p w14:paraId="7445C3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и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xml:space="preserve"> Государственная дума. Идейно-политический спектр. Общественный и социальный подъём.</w:t>
      </w:r>
    </w:p>
    <w:p w14:paraId="3358B0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трение международной обстановки. Блоковая система и участие в ней России. Россия в преддверии мировой катастрофы.</w:t>
      </w:r>
    </w:p>
    <w:p w14:paraId="6C6D67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Живопись.</w:t>
      </w:r>
    </w:p>
    <w:p w14:paraId="3C1A30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53C1DF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в мировую культуру.</w:t>
      </w:r>
    </w:p>
    <w:p w14:paraId="4FB4B4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12. Наш край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ХХ в.</w:t>
      </w:r>
    </w:p>
    <w:p w14:paraId="627820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7.2.13. Обобщение. </w:t>
      </w:r>
    </w:p>
    <w:p w14:paraId="357B7B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 Планируемые результаты освоения программы по истории на уровне основного общего образования.</w:t>
      </w:r>
    </w:p>
    <w:p w14:paraId="5D49DE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 К важнейшим личностным результатам изучения истории относятся:</w:t>
      </w:r>
    </w:p>
    <w:p w14:paraId="75FB5B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46F72E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13C52C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0E56C1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w:t>
      </w:r>
      <w:r w:rsidRPr="00337987">
        <w:rPr>
          <w:rFonts w:ascii="Times New Roman" w:hAnsi="Times New Roman" w:cs="Times New Roman"/>
          <w:sz w:val="24"/>
          <w:szCs w:val="24"/>
        </w:rPr>
        <w:lastRenderedPageBreak/>
        <w:t>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314079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1172FE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039046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50EF41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05A801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194136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8.2. 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5D46D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2.1. У обучающегося будут сформированы следующие базовые логические действия как часть познавательных универсальных учебных действий:</w:t>
      </w:r>
    </w:p>
    <w:p w14:paraId="716FCB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истематизировать и обобщать исторические факты (в форме таблиц, схем); </w:t>
      </w:r>
    </w:p>
    <w:p w14:paraId="68EB31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характерные признаки исторических явлений; </w:t>
      </w:r>
    </w:p>
    <w:p w14:paraId="21D6B8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причинно-следственные связи событий;</w:t>
      </w:r>
    </w:p>
    <w:p w14:paraId="457EED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события, ситуации, выявляя общие черты и различия; формулировать и обосновывать выводы.</w:t>
      </w:r>
    </w:p>
    <w:p w14:paraId="31671A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B7951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ять познавательную задачу; </w:t>
      </w:r>
    </w:p>
    <w:p w14:paraId="582ECB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мечать путь её решения и осуществлять подбор исторического материала, объекта; </w:t>
      </w:r>
    </w:p>
    <w:p w14:paraId="16420A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систематизировать и анализировать исторические факты, осуществлять реконструкцию исторических событий; </w:t>
      </w:r>
    </w:p>
    <w:p w14:paraId="7E8A53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относить полученный результат с имеющимся знанием; </w:t>
      </w:r>
    </w:p>
    <w:p w14:paraId="1BA0D7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ять новизну и обоснованность полученного результата; </w:t>
      </w:r>
    </w:p>
    <w:p w14:paraId="04823C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результаты своей деятельности в различных формах (сообщение, эссе, презентация, реферат, учебный проект и другие).</w:t>
      </w:r>
    </w:p>
    <w:p w14:paraId="1369A3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2.3. У обучающегося будут сформированы умения работать с информацией как часть познавательных универсальных учебных действий:</w:t>
      </w:r>
    </w:p>
    <w:p w14:paraId="56B242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0FA1F9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иды источников исторической информации;</w:t>
      </w:r>
    </w:p>
    <w:p w14:paraId="53E83B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0F2D58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2.4. У обучающегося будут сформированы умения общения как часть коммуникативных универсальных учебных действий:</w:t>
      </w:r>
    </w:p>
    <w:p w14:paraId="5995FD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ставлять особенности взаимодействия людей в исторических обществах и современном мире; </w:t>
      </w:r>
    </w:p>
    <w:p w14:paraId="6A346A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частвовать в обсуждении событий и личностей прошлого, раскрывать различие и сходство высказываемых оценок; </w:t>
      </w:r>
    </w:p>
    <w:p w14:paraId="77F96D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и аргументировать свою точку зрения в устном высказывании, письменном тексте;</w:t>
      </w:r>
    </w:p>
    <w:p w14:paraId="36EEE3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ублично представлять результаты выполненного исследования, проекта; </w:t>
      </w:r>
    </w:p>
    <w:p w14:paraId="059F1E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правила межкультурного взаимодействия в школе и социальном окружении.</w:t>
      </w:r>
    </w:p>
    <w:p w14:paraId="446603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2.5. У обучающегося будут сформированы умения совместной деятельности:</w:t>
      </w:r>
    </w:p>
    <w:p w14:paraId="18B2E4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21F632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ланировать и осуществлять совместную работу, коллективные учебные проекты по истории, в том числе ‒ на региональном материале; </w:t>
      </w:r>
    </w:p>
    <w:p w14:paraId="7CF7D8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вое участие в общей работе и координировать свои действия с другими членами команды.</w:t>
      </w:r>
    </w:p>
    <w:p w14:paraId="4B4907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2.6. У обучающегося будут сформированы умения в части регулятивных универсальных учебных действий:</w:t>
      </w:r>
    </w:p>
    <w:p w14:paraId="4BA0AF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14:paraId="6E6969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самоконтроля ‒ осуществление самоконтроля, рефлексии и самооценки полученных результатов;</w:t>
      </w:r>
    </w:p>
    <w:p w14:paraId="5D11BD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носить коррективы в свою работу с учётом установленных ошибок, возникших трудностей.</w:t>
      </w:r>
    </w:p>
    <w:p w14:paraId="0C955E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2.7. У обучающегося будут сформированы умения в сфере эмоционального интеллекта, понимания себя и других:</w:t>
      </w:r>
    </w:p>
    <w:p w14:paraId="59503A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на примерах исторических ситуаций роль эмоций в отношениях между людьми;</w:t>
      </w:r>
    </w:p>
    <w:p w14:paraId="75D271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действий другого (в исторических ситуациях и окружающей действительности);</w:t>
      </w:r>
    </w:p>
    <w:p w14:paraId="256999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ировать способ выражения своих эмоций с учётом позиций и мнений других участников общения.</w:t>
      </w:r>
    </w:p>
    <w:p w14:paraId="5F4299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3. Предметные результаты освоения программы по истории на уровне основного общего образования должны обеспечивать:</w:t>
      </w:r>
    </w:p>
    <w:p w14:paraId="1917CC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410D15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умение выявлять особенности развития культуры, быта и нравов народов в различные исторические эпохи;</w:t>
      </w:r>
    </w:p>
    <w:p w14:paraId="2DF349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овладение историческими понятиями и их использование для решения учебных и практических задач;</w:t>
      </w:r>
    </w:p>
    <w:p w14:paraId="6953C2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4D50A0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умение выявлять существенные черты и характерные признаки исторических событий, явлений, процессов;</w:t>
      </w:r>
    </w:p>
    <w:p w14:paraId="29240A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66A7B2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умение сравнивать исторические события, явления, процессы в различные исторические эпохи;</w:t>
      </w:r>
    </w:p>
    <w:p w14:paraId="4A75A5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1E5C8F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умение различать основные типы исторических источников: письменные, вещественные, аудиовизуальные;</w:t>
      </w:r>
    </w:p>
    <w:p w14:paraId="5FE9B3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w:t>
      </w:r>
      <w:r w:rsidRPr="00337987">
        <w:rPr>
          <w:rFonts w:ascii="Times New Roman" w:hAnsi="Times New Roman" w:cs="Times New Roman"/>
          <w:sz w:val="24"/>
          <w:szCs w:val="24"/>
        </w:rPr>
        <w:lastRenderedPageBreak/>
        <w:t>явлений, процессов; привлекать контекстную информацию при работе с историческими источниками;</w:t>
      </w:r>
    </w:p>
    <w:p w14:paraId="23AA63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5AA98C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35776E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41E3E8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5F6B96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4. 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14:paraId="3D6B35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4.1. Предметные результаты изучения учебного предмета «История» включают:</w:t>
      </w:r>
    </w:p>
    <w:p w14:paraId="54E2BF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19D4DE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знания об основных этапах и ключевых событиях отечественной и всемирной истории;</w:t>
      </w:r>
    </w:p>
    <w:p w14:paraId="1668D4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4EB7AE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14:paraId="77BEDC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14:paraId="700E53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709F39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владение приёмами оценки значения исторических событий и деятельности исторических личностей в отечественной и всемирной истории;</w:t>
      </w:r>
    </w:p>
    <w:p w14:paraId="275E32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14:paraId="63C417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осознание необходимости сохранения исторических и культурных памятников своей страны и мира;</w:t>
      </w:r>
    </w:p>
    <w:p w14:paraId="74D273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 умение устанавливать взаимосвязи событий, явлений, процессов прошлого с важнейшими событиями ХХ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w:t>
      </w:r>
    </w:p>
    <w:p w14:paraId="4894E0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8.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128447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14:paraId="77BB77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7. 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6DF658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1EB03C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6A07C0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46609D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14:paraId="03824B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388845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5EEC2C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257B1E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14:paraId="7F586C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8. Приведенный перечень предметных результатов по истории служит ориентиром для планирования и организации познавательной деятельности обучающихся при изучении истории (в том числе ‒ разработки системы познавательных задач), при измерении и оценке достигнутых обучающимися результатов.</w:t>
      </w:r>
    </w:p>
    <w:p w14:paraId="7E4DB4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метные результаты изучения истории в 5–9 классах 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обучающихся.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14:paraId="061992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 Предметные результаты изучения истории в 5 классе.</w:t>
      </w:r>
    </w:p>
    <w:p w14:paraId="1E11C0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1. Знание хронологии, работа с хронологией:</w:t>
      </w:r>
    </w:p>
    <w:p w14:paraId="2A1A59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смысл основных хронологических понятий (век, тысячелетие, до нашей эры, наша эра);</w:t>
      </w:r>
    </w:p>
    <w:p w14:paraId="4FEC93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даты важнейших событий истории Древнего мира, по дате устанавливать принадлежность события к веку, тысячелетию;</w:t>
      </w:r>
    </w:p>
    <w:p w14:paraId="41E59F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длительность и последовательность событий, периодов истории Древнего мира, вести счёт лет до нашей эры и нашей эры.</w:t>
      </w:r>
    </w:p>
    <w:p w14:paraId="211C47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2. Знание исторических фактов, работа с фактами:</w:t>
      </w:r>
    </w:p>
    <w:p w14:paraId="54FC4C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азывать (называть) место, обстоятельства, участников, результаты важнейших событий истории Древнего мира;</w:t>
      </w:r>
    </w:p>
    <w:p w14:paraId="6E009B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ировать, систематизировать факты по заданному признаку.</w:t>
      </w:r>
    </w:p>
    <w:p w14:paraId="285D22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3. Работа с исторической картой:</w:t>
      </w:r>
    </w:p>
    <w:p w14:paraId="17F704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7A6FD9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на основе картографических сведений связь между условиями среды обитания людей и их занятиями.</w:t>
      </w:r>
    </w:p>
    <w:p w14:paraId="300B06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4. Работа с историческими источниками:</w:t>
      </w:r>
    </w:p>
    <w:p w14:paraId="321451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508326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зличать памятники культуры изучаемой эпохи и источники, созданные в последующие эпохи, приводить примеры;</w:t>
      </w:r>
    </w:p>
    <w:p w14:paraId="52732B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275144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5. Историческое описание (реконструкция):</w:t>
      </w:r>
    </w:p>
    <w:p w14:paraId="73AD66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условия жизни людей в древности;</w:t>
      </w:r>
    </w:p>
    <w:p w14:paraId="5E4598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 значительных событиях древней истории, их участниках;</w:t>
      </w:r>
    </w:p>
    <w:p w14:paraId="2F09AA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б исторических личностях Древнего мира (ключевых моментах их биографии, роли в исторических событиях);</w:t>
      </w:r>
    </w:p>
    <w:p w14:paraId="20D60C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краткое описание памятников культуры эпохи первобытности и древнейших цивилизаций.</w:t>
      </w:r>
    </w:p>
    <w:p w14:paraId="4EB9F3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6. Анализ, объяснение исторических событий, явлений:</w:t>
      </w:r>
    </w:p>
    <w:p w14:paraId="4EAF15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2DC8F0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сторические явления, определять их общие черты;</w:t>
      </w:r>
    </w:p>
    <w:p w14:paraId="10BEE3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ллюстрировать общие явления, черты конкретными примерами;</w:t>
      </w:r>
    </w:p>
    <w:p w14:paraId="061CE6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и следствия важнейших событий древней истории.</w:t>
      </w:r>
    </w:p>
    <w:p w14:paraId="1DBCB6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7. Рассмотрение исторических версий и оценок, определение своего отношения к наиболее значимым событиям и личностям прошлого:</w:t>
      </w:r>
    </w:p>
    <w:p w14:paraId="6BB216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лагать оценки наиболее значительных событий и личностей древней истории, приводимые в учебной литературе;</w:t>
      </w:r>
    </w:p>
    <w:p w14:paraId="2A1FC4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казывать на уровне эмоциональных оценок отношение к поступкам людей прошлого, к памятникам культуры.</w:t>
      </w:r>
    </w:p>
    <w:p w14:paraId="1FB5D9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9.8. Применение исторических знаний:</w:t>
      </w:r>
    </w:p>
    <w:p w14:paraId="1E5588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значение памятников древней истории и культуры, необходимость сохранения их в современном мире;</w:t>
      </w:r>
    </w:p>
    <w:p w14:paraId="527073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3F159B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 Предметные результаты изучения истории в 6 классе.</w:t>
      </w:r>
    </w:p>
    <w:p w14:paraId="3AF805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1. Знание хронологии, работа с хронологией:</w:t>
      </w:r>
    </w:p>
    <w:p w14:paraId="57F231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даты важнейших событий Средневековья, определять их принадлежность к веку, историческому периоду;</w:t>
      </w:r>
    </w:p>
    <w:p w14:paraId="015C13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4464EC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длительность и синхронность событий истории Руси и всеобщей истории.</w:t>
      </w:r>
    </w:p>
    <w:p w14:paraId="6EC313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8.8.10.2. Знание исторических фактов, работа с фактами:</w:t>
      </w:r>
    </w:p>
    <w:p w14:paraId="4CDCF5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53BD33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ировать, систематизировать факты по заданному признаку (составление систематических таблиц).</w:t>
      </w:r>
    </w:p>
    <w:p w14:paraId="1C7BB2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3. Работа с исторической картой:</w:t>
      </w:r>
    </w:p>
    <w:p w14:paraId="506888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показывать на карте исторические объекты, используя легенду карты; давать словесное описание их местоположения;</w:t>
      </w:r>
    </w:p>
    <w:p w14:paraId="5548D8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14:paraId="66B070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4. Работа с историческими источниками:</w:t>
      </w:r>
    </w:p>
    <w:p w14:paraId="19E833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7C079B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авторство, время, место создания источника;</w:t>
      </w:r>
    </w:p>
    <w:p w14:paraId="4AD61B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12E021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 визуальном источнике и вещественном памятнике ключевые символы, образы;</w:t>
      </w:r>
    </w:p>
    <w:p w14:paraId="3B7E38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зицию автора письменного и визуального исторического источника.</w:t>
      </w:r>
    </w:p>
    <w:p w14:paraId="7441BE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5. Историческое описание (реконструкция):</w:t>
      </w:r>
    </w:p>
    <w:p w14:paraId="1926E2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 ключевых событиях отечественной и всеобщей истории в эпоху Средневековья, их участниках;</w:t>
      </w:r>
    </w:p>
    <w:p w14:paraId="03BE01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2B4898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б образе жизни различных групп населения в средневековых обществах на Руси и в других странах;</w:t>
      </w:r>
    </w:p>
    <w:p w14:paraId="1AFFBC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описание памятников материальной и художественной культуры изучаемой эпохи.</w:t>
      </w:r>
    </w:p>
    <w:p w14:paraId="5FDFA3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6. Анализ, объяснение исторических событий, явлений:</w:t>
      </w:r>
    </w:p>
    <w:p w14:paraId="218AD4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660997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912F2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06F907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14:paraId="1AA184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7. Рассмотрение исторических версий и оценок, определение своего отношения к наиболее значимым событиям и личностям прошлого:</w:t>
      </w:r>
    </w:p>
    <w:p w14:paraId="415F5C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025EBD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07876B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0.8. Применение исторических знаний:</w:t>
      </w:r>
    </w:p>
    <w:p w14:paraId="713D57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596312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учебные проекты по истории Средних веков (в том числе на региональном материале).</w:t>
      </w:r>
    </w:p>
    <w:p w14:paraId="48C019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 Предметные результаты изучения истории в 7 классе.</w:t>
      </w:r>
    </w:p>
    <w:p w14:paraId="0C93FF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1. Знание хронологии, работа с хронологией:</w:t>
      </w:r>
    </w:p>
    <w:p w14:paraId="24ABF4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этапы отечественной и всеобщей истории Нового времени, их хронологические рамки;</w:t>
      </w:r>
    </w:p>
    <w:p w14:paraId="73E20C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окализовать во времени ключевые события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определять их принадлежность к части века (половина, треть, четверть);</w:t>
      </w:r>
    </w:p>
    <w:p w14:paraId="4208BF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танавливать синхронность событий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w:t>
      </w:r>
    </w:p>
    <w:p w14:paraId="64B35D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2. Знание исторических фактов, работа с фактами:</w:t>
      </w:r>
    </w:p>
    <w:p w14:paraId="5020DB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казывать (называть) место, обстоятельства, участников, результаты важнейших событий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w:t>
      </w:r>
    </w:p>
    <w:p w14:paraId="178FD4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03CF40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3. Работа с исторической картой:</w:t>
      </w:r>
    </w:p>
    <w:p w14:paraId="40F685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w:t>
      </w:r>
    </w:p>
    <w:p w14:paraId="4C6823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14:paraId="522C54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4. Работа с историческими источниками:</w:t>
      </w:r>
    </w:p>
    <w:p w14:paraId="09AD9B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иды письменных исторических источников (официальные, личные, литературные и другие);</w:t>
      </w:r>
    </w:p>
    <w:p w14:paraId="643DDD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бстоятельства и цель создания источника, раскрывать его информационную ценность;</w:t>
      </w:r>
    </w:p>
    <w:p w14:paraId="34770B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иск информации в тексте письменного источника, визуальных и вещественных памятниках эпохи;</w:t>
      </w:r>
    </w:p>
    <w:p w14:paraId="55FF83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и систематизировать информацию из нескольких однотипных источников.</w:t>
      </w:r>
    </w:p>
    <w:p w14:paraId="465984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8.8.11.5. Историческое описание (реконструкция):</w:t>
      </w:r>
    </w:p>
    <w:p w14:paraId="7330E9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сказывать о ключевых событиях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их участниках;</w:t>
      </w:r>
    </w:p>
    <w:p w14:paraId="367C7D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ставлять краткую характеристику известных персоналий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ключевые факты биографии, личные качества, деятельность);</w:t>
      </w:r>
    </w:p>
    <w:p w14:paraId="60F972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б образе жизни различных групп населения в России и других странах в раннее Новое время;</w:t>
      </w:r>
    </w:p>
    <w:p w14:paraId="5CA3D5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описание памятников материальной и художественной культуры изучаемой эпохи.</w:t>
      </w:r>
    </w:p>
    <w:p w14:paraId="14364F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6. Анализ, объяснение исторических событий, явлений:</w:t>
      </w:r>
    </w:p>
    <w:p w14:paraId="029AA2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крывать существенные черты экономического, социального и политического развития России и других стран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европейской реформации, новых веяний в духовной жизни общества, культуре, революций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в европейских странах;</w:t>
      </w:r>
    </w:p>
    <w:p w14:paraId="0166F9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667A23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причины и следствия важнейших событий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76B1FD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255EBF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7. Рассмотрение исторических версий и оценок, определение своего отношения к наиболее значимым событиям и личностям прошлого:</w:t>
      </w:r>
    </w:p>
    <w:p w14:paraId="3EDDCF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лагать альтернативные оценки событий и личностей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представленные в учебной литературе; объяснять, на чем основываются отдельные мнения;</w:t>
      </w:r>
    </w:p>
    <w:p w14:paraId="5E79DB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ражать отношение к деятельности исторических личностей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с учётом обстоятельств изучаемой эпохи и в современной шкале ценностей.</w:t>
      </w:r>
    </w:p>
    <w:p w14:paraId="03EED9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1.8. Применение исторических знаний:</w:t>
      </w:r>
    </w:p>
    <w:p w14:paraId="7D0A35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14:paraId="0BC642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значение памятников истории и культуры России и других стран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для времени, когда они появились, и для современного общества;</w:t>
      </w:r>
    </w:p>
    <w:p w14:paraId="4FFD20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полнять учебные проекты по отечественной и всеобщей истории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 xml:space="preserve"> вв. (в том числе на региональном материале).</w:t>
      </w:r>
    </w:p>
    <w:p w14:paraId="3CD164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 Предметные результаты изучения истории в 8 классе.</w:t>
      </w:r>
    </w:p>
    <w:p w14:paraId="481B25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1. Знание хронологии, работа с хронологией:</w:t>
      </w:r>
    </w:p>
    <w:p w14:paraId="546C55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называть даты важнейших событий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определять их принадлежность к историческому периоду, этапу;</w:t>
      </w:r>
    </w:p>
    <w:p w14:paraId="5B0C98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танавливать синхронность событий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w:t>
      </w:r>
    </w:p>
    <w:p w14:paraId="0D4941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2. Знание исторических фактов, работа с фактами:</w:t>
      </w:r>
    </w:p>
    <w:p w14:paraId="4E6DDD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казывать (называть) место, обстоятельства, участников, результаты важнейших событий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w:t>
      </w:r>
    </w:p>
    <w:p w14:paraId="67DCAE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1826E5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8.12.3. Работа с исторической картой: </w:t>
      </w:r>
    </w:p>
    <w:p w14:paraId="274D2B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w:t>
      </w:r>
    </w:p>
    <w:p w14:paraId="567D1E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4. Работа с историческими источниками:</w:t>
      </w:r>
    </w:p>
    <w:p w14:paraId="1913A2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213C7E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назначение исторического источника, раскрывать его информационную ценность;</w:t>
      </w:r>
    </w:p>
    <w:p w14:paraId="28D578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влекать, сопоставлять и систематизировать информацию о событиях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из взаимодополняющих письменных, визуальных и вещественных источников.</w:t>
      </w:r>
    </w:p>
    <w:p w14:paraId="208796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5. Историческое описание (реконструкция):</w:t>
      </w:r>
    </w:p>
    <w:p w14:paraId="0C9650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сказывать о ключевых событиях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их участниках;</w:t>
      </w:r>
    </w:p>
    <w:p w14:paraId="7D9CA9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ставлять характеристику (исторический портрет) известных деятелей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на основе информации учебника и дополнительных материалов;</w:t>
      </w:r>
    </w:p>
    <w:p w14:paraId="7E30DE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ставлять описание образа жизни различных групп населения в России и других странах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w:t>
      </w:r>
    </w:p>
    <w:p w14:paraId="33C4FA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описание памятников материальной и художественной культуры изучаемой эпохи (в виде сообщения, аннотации).</w:t>
      </w:r>
    </w:p>
    <w:p w14:paraId="26C2AB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6. Анализ, объяснение исторических событий, явлений:</w:t>
      </w:r>
    </w:p>
    <w:p w14:paraId="154B2C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крывать существенные черты экономического, социального и политического развития России и других стран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изменений, происшедших в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внешней политики Российской империи в системе международных отношений рассматриваемого периода;</w:t>
      </w:r>
    </w:p>
    <w:p w14:paraId="7FEB46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7FF753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причины и следствия важнейших событий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4E4DF6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проводить сопоставление однотипных событий и процессов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раскрывать повторяющиеся черты исторических ситуаций, выделять черты сходства и различия).</w:t>
      </w:r>
    </w:p>
    <w:p w14:paraId="1FF8A2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7. Рассмотрение исторических версий и оценок, определение своего отношения к наиболее значимым событиям и личностям прошлого:</w:t>
      </w:r>
    </w:p>
    <w:p w14:paraId="208A0D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ализировать высказывания историков по спорным вопросам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выявлять обсуждаемую проблему, мнение автора, приводимые аргументы, оценивать степень их убедительности);</w:t>
      </w:r>
    </w:p>
    <w:p w14:paraId="6B2A4E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личать в описаниях событий и личностей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ценностные категории, значимые для данной эпохи (в том числе для разных социальных слоев), выражать свое отношение к ним.</w:t>
      </w:r>
    </w:p>
    <w:p w14:paraId="511FC0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2.8. Применение исторических знаний:</w:t>
      </w:r>
    </w:p>
    <w:p w14:paraId="4A2647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крывать (объяснять), как сочетались в памятниках культуры Росс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европейские влияния и национальные традиции, показывать на примерах;</w:t>
      </w:r>
    </w:p>
    <w:p w14:paraId="399F54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полнять учебные проекты по отечественной и всеобщей истории </w:t>
      </w:r>
      <w:r w:rsidRPr="00337987">
        <w:rPr>
          <w:rFonts w:ascii="Times New Roman" w:hAnsi="Times New Roman" w:cs="Times New Roman"/>
          <w:sz w:val="24"/>
          <w:szCs w:val="24"/>
          <w:lang w:val="en-US"/>
        </w:rPr>
        <w:t>XVIII</w:t>
      </w:r>
      <w:r w:rsidRPr="00337987">
        <w:rPr>
          <w:rFonts w:ascii="Times New Roman" w:hAnsi="Times New Roman" w:cs="Times New Roman"/>
          <w:sz w:val="24"/>
          <w:szCs w:val="24"/>
        </w:rPr>
        <w:t xml:space="preserve"> в. (в том числе на региональном материале).</w:t>
      </w:r>
    </w:p>
    <w:p w14:paraId="308352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 Предметные результаты изучения истории в 9 классе.</w:t>
      </w:r>
    </w:p>
    <w:p w14:paraId="390C18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1. Знание хронологии, работа с хронологией:</w:t>
      </w:r>
    </w:p>
    <w:p w14:paraId="200390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зывать даты (хронологические границы) важнейших событий и процессов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выделять этапы (периоды) в развитии ключевых событий и процессов;</w:t>
      </w:r>
    </w:p>
    <w:p w14:paraId="43CD45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синхронность (асинхронность) исторических процессов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w:t>
      </w:r>
    </w:p>
    <w:p w14:paraId="34E820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ять последовательность событий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на основе анализа причинно-следственных связей.</w:t>
      </w:r>
    </w:p>
    <w:p w14:paraId="483172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2. Знание исторических фактов, работа с фактами:</w:t>
      </w:r>
    </w:p>
    <w:p w14:paraId="2C1013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изовать место, обстоятельства, участников, результаты важнейших событий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w:t>
      </w:r>
    </w:p>
    <w:p w14:paraId="7FC13F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33A813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3. Работа с исторической картой:</w:t>
      </w:r>
    </w:p>
    <w:p w14:paraId="51EE90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w:t>
      </w:r>
    </w:p>
    <w:p w14:paraId="483D22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а основе карты влияние географического фактора на развитие различных сфер жизни страны (группы стран).</w:t>
      </w:r>
    </w:p>
    <w:p w14:paraId="6C61C4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4. Работа с историческими источниками:</w:t>
      </w:r>
    </w:p>
    <w:p w14:paraId="7DCD4B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47C656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тип и вид источника (письменного, визуального);</w:t>
      </w:r>
    </w:p>
    <w:p w14:paraId="1EEF29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надлежность источника определенному лицу, социальной группе, общественному течению и другим;</w:t>
      </w:r>
    </w:p>
    <w:p w14:paraId="58296D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влекать, сопоставлять и систематизировать информацию о событиях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из разных письменных, визуальных и вещественных источников;</w:t>
      </w:r>
    </w:p>
    <w:p w14:paraId="486CDE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 тексте письменных источников факты и интерпретации событий прошлого.</w:t>
      </w:r>
    </w:p>
    <w:p w14:paraId="13A91C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5. Историческое описание (реконструкция):</w:t>
      </w:r>
    </w:p>
    <w:p w14:paraId="59C863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ставлять развернутый рассказ о ключевых событиях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с использованием визуальных материалов (устно, письменно в форме короткого эссе, презентации);</w:t>
      </w:r>
    </w:p>
    <w:p w14:paraId="779F16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ставлять развернутую характеристику исторических личностей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с описанием и оценкой их деятельности (сообщение, презентация, эссе);</w:t>
      </w:r>
    </w:p>
    <w:p w14:paraId="2D273C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ставлять описание образа жизни различных групп населения в России и других странах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показывая изменения, происшедшие в течение рассматриваемого периода;</w:t>
      </w:r>
    </w:p>
    <w:p w14:paraId="55543A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1B4973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6. Анализ, объяснение исторических событий, явлений:</w:t>
      </w:r>
    </w:p>
    <w:p w14:paraId="6BD04A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крывать существенные черты экономического, социального и политического развития России и других стран в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30C291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смысл ключевых понятий, относящихся к данной эпохе отечественной и всеобщей истории; соотносить общие понятия и факты;</w:t>
      </w:r>
    </w:p>
    <w:p w14:paraId="3351FE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причины и следствия важнейших событий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6B95CB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одить сопоставление однотипных событий и процессов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14:paraId="6CBC47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7. Рассмотрение исторических версий и оценок, определение своего отношения к наиболее значимым событиям и личностям прошлого:</w:t>
      </w:r>
    </w:p>
    <w:p w14:paraId="0E0BA5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поставлять высказывания историков, содержащие разные мнения по спорным вопросам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объяснять, что могло лежать в их основе;</w:t>
      </w:r>
    </w:p>
    <w:p w14:paraId="6FD978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ценивать степень убедительности предложенных точек зрения, формулировать и аргументировать свое мнение;</w:t>
      </w:r>
    </w:p>
    <w:p w14:paraId="04FEB4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3A528F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8.13.8. Применение исторических знаний:</w:t>
      </w:r>
    </w:p>
    <w:p w14:paraId="0C484B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в окружающей среде, в том числе в родном городе, регионе памятники материальной и художественной культур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ХХ в., объяснять, в чём заключалось их значение для времени их создания и для современного общества;</w:t>
      </w:r>
    </w:p>
    <w:p w14:paraId="4C81BD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полнять учебные проекты по отечественной и всеобще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ХХ в. (в том числе на региональном материале);</w:t>
      </w:r>
    </w:p>
    <w:p w14:paraId="28598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в чем состоит наследие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0CC298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 Учебный модуль «Введение в новейшую историю России».</w:t>
      </w:r>
    </w:p>
    <w:p w14:paraId="206625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1. Пояснительная записка.</w:t>
      </w:r>
    </w:p>
    <w:p w14:paraId="09BFC8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1D6A2D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1.1. Общая характеристика учебного модуля «Введение в Новейшую историю России».</w:t>
      </w:r>
    </w:p>
    <w:p w14:paraId="0D58E4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265503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14:paraId="268411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8.</w:t>
      </w:r>
    </w:p>
    <w:p w14:paraId="33A358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1C8112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8.9.1.3. Цели изучения учебного модуля «Введение в Новейшую историю России»:</w:t>
      </w:r>
    </w:p>
    <w:p w14:paraId="1EA797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обучающихся ориентиров для гражданской, этнонациональной, социальной, культурной самоидентификации в окружающем мире;</w:t>
      </w:r>
    </w:p>
    <w:p w14:paraId="1E68CB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54DE9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08FA26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7FB225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704487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личностной позиции обучающихся по отношению не только к прошлому, но и к настоящему родной страны.</w:t>
      </w:r>
    </w:p>
    <w:p w14:paraId="100CCF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0.9.1.4. Место и роль учебного модуля «Введение в Новейшую историю России».</w:t>
      </w:r>
    </w:p>
    <w:p w14:paraId="5682EB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778121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 характеризовать итоги и историческое значение событий».</w:t>
      </w:r>
    </w:p>
    <w:p w14:paraId="2FDFBD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35698C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1.5. Модуль «Введение в Новейшую историю России» может быть реализован в двух вариантах:</w:t>
      </w:r>
    </w:p>
    <w:p w14:paraId="2D481D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42AA1D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14:paraId="1334CDEE" w14:textId="77777777" w:rsidR="00337987" w:rsidRPr="00337987" w:rsidRDefault="00337987" w:rsidP="00337987">
      <w:pPr>
        <w:jc w:val="both"/>
        <w:rPr>
          <w:rFonts w:ascii="Times New Roman" w:hAnsi="Times New Roman" w:cs="Times New Roman"/>
          <w:sz w:val="24"/>
          <w:szCs w:val="24"/>
        </w:rPr>
      </w:pPr>
    </w:p>
    <w:p w14:paraId="6BCCDA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аблица 2 </w:t>
      </w:r>
    </w:p>
    <w:p w14:paraId="2CF400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я модуля в курсе «История России» 9 класса</w:t>
      </w:r>
    </w:p>
    <w:tbl>
      <w:tblPr>
        <w:tblW w:w="10207" w:type="dxa"/>
        <w:tblInd w:w="112" w:type="dxa"/>
        <w:tblLayout w:type="fixed"/>
        <w:tblCellMar>
          <w:left w:w="113" w:type="dxa"/>
          <w:right w:w="113" w:type="dxa"/>
        </w:tblCellMar>
        <w:tblLook w:val="01E0" w:firstRow="1" w:lastRow="1" w:firstColumn="1" w:lastColumn="1" w:noHBand="0" w:noVBand="0"/>
      </w:tblPr>
      <w:tblGrid>
        <w:gridCol w:w="4537"/>
        <w:gridCol w:w="1560"/>
        <w:gridCol w:w="4110"/>
      </w:tblGrid>
      <w:tr w:rsidR="00337987" w:rsidRPr="00337987" w14:paraId="5A5568BB" w14:textId="77777777" w:rsidTr="00284152">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14:paraId="27B601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курса «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14:paraId="0C6EF8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14:paraId="1842EB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учебного модуля «Введение в Новейшую историю России»</w:t>
            </w:r>
          </w:p>
        </w:tc>
      </w:tr>
      <w:tr w:rsidR="00337987" w:rsidRPr="00337987" w14:paraId="2FD6AA6F" w14:textId="77777777" w:rsidTr="00284152">
        <w:trPr>
          <w:trHeight w:val="19"/>
        </w:trPr>
        <w:tc>
          <w:tcPr>
            <w:tcW w:w="4537" w:type="dxa"/>
            <w:tcBorders>
              <w:top w:val="single" w:sz="4" w:space="0" w:color="231F20"/>
              <w:left w:val="single" w:sz="4" w:space="0" w:color="231F20"/>
              <w:bottom w:val="single" w:sz="4" w:space="0" w:color="231F20"/>
              <w:right w:val="single" w:sz="4" w:space="0" w:color="231F20"/>
            </w:tcBorders>
          </w:tcPr>
          <w:p w14:paraId="199FBC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ведение</w:t>
            </w:r>
          </w:p>
        </w:tc>
        <w:tc>
          <w:tcPr>
            <w:tcW w:w="1560" w:type="dxa"/>
            <w:tcBorders>
              <w:top w:val="single" w:sz="4" w:space="0" w:color="231F20"/>
              <w:left w:val="single" w:sz="4" w:space="0" w:color="231F20"/>
              <w:bottom w:val="single" w:sz="4" w:space="0" w:color="231F20"/>
              <w:right w:val="single" w:sz="4" w:space="0" w:color="231F20"/>
            </w:tcBorders>
          </w:tcPr>
          <w:p w14:paraId="200D84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w:t>
            </w:r>
          </w:p>
        </w:tc>
        <w:tc>
          <w:tcPr>
            <w:tcW w:w="4110" w:type="dxa"/>
            <w:tcBorders>
              <w:top w:val="single" w:sz="4" w:space="0" w:color="231F20"/>
              <w:left w:val="single" w:sz="4" w:space="0" w:color="231F20"/>
              <w:bottom w:val="single" w:sz="4" w:space="0" w:color="231F20"/>
              <w:right w:val="single" w:sz="4" w:space="0" w:color="231F20"/>
            </w:tcBorders>
          </w:tcPr>
          <w:p w14:paraId="41B09F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ведение</w:t>
            </w:r>
          </w:p>
        </w:tc>
      </w:tr>
      <w:tr w:rsidR="00337987" w:rsidRPr="00337987" w14:paraId="53001826" w14:textId="77777777" w:rsidTr="00284152">
        <w:trPr>
          <w:trHeight w:val="1162"/>
        </w:trPr>
        <w:tc>
          <w:tcPr>
            <w:tcW w:w="4537" w:type="dxa"/>
            <w:tcBorders>
              <w:top w:val="single" w:sz="4" w:space="0" w:color="231F20"/>
              <w:left w:val="single" w:sz="4" w:space="0" w:color="231F20"/>
              <w:bottom w:val="single" w:sz="4" w:space="0" w:color="231F20"/>
              <w:right w:val="single" w:sz="4" w:space="0" w:color="231F20"/>
            </w:tcBorders>
          </w:tcPr>
          <w:p w14:paraId="595523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ая российская революция 1905-1907 гг.</w:t>
            </w:r>
          </w:p>
        </w:tc>
        <w:tc>
          <w:tcPr>
            <w:tcW w:w="1560" w:type="dxa"/>
            <w:tcBorders>
              <w:top w:val="single" w:sz="4" w:space="0" w:color="231F20"/>
              <w:left w:val="single" w:sz="4" w:space="0" w:color="231F20"/>
              <w:bottom w:val="single" w:sz="4" w:space="0" w:color="231F20"/>
              <w:right w:val="single" w:sz="4" w:space="0" w:color="231F20"/>
            </w:tcBorders>
          </w:tcPr>
          <w:p w14:paraId="3233D1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w:t>
            </w:r>
          </w:p>
        </w:tc>
        <w:tc>
          <w:tcPr>
            <w:tcW w:w="4110" w:type="dxa"/>
            <w:tcBorders>
              <w:top w:val="single" w:sz="4" w:space="0" w:color="231F20"/>
              <w:left w:val="single" w:sz="4" w:space="0" w:color="231F20"/>
              <w:bottom w:val="single" w:sz="4" w:space="0" w:color="231F20"/>
              <w:right w:val="single" w:sz="4" w:space="0" w:color="231F20"/>
            </w:tcBorders>
          </w:tcPr>
          <w:p w14:paraId="08F875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оссийская революция </w:t>
            </w:r>
          </w:p>
          <w:p w14:paraId="3EB579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en-US"/>
              </w:rPr>
              <w:t>1917—1922 гг.</w:t>
            </w:r>
          </w:p>
        </w:tc>
      </w:tr>
      <w:tr w:rsidR="00337987" w:rsidRPr="00337987" w14:paraId="21DD140A" w14:textId="77777777" w:rsidTr="00284152">
        <w:trPr>
          <w:trHeight w:val="19"/>
        </w:trPr>
        <w:tc>
          <w:tcPr>
            <w:tcW w:w="4537" w:type="dxa"/>
            <w:tcBorders>
              <w:top w:val="single" w:sz="4" w:space="0" w:color="231F20"/>
              <w:left w:val="single" w:sz="4" w:space="0" w:color="231F20"/>
              <w:bottom w:val="single" w:sz="4" w:space="0" w:color="231F20"/>
              <w:right w:val="single" w:sz="4" w:space="0" w:color="231F20"/>
            </w:tcBorders>
          </w:tcPr>
          <w:p w14:paraId="45AB43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ечественная война</w:t>
            </w:r>
          </w:p>
          <w:p w14:paraId="564C02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812 г. ‒ важнейшее событие российской и мировой истории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Крымская война. Героическая оборона Севастополя </w:t>
            </w:r>
          </w:p>
        </w:tc>
        <w:tc>
          <w:tcPr>
            <w:tcW w:w="1560" w:type="dxa"/>
            <w:tcBorders>
              <w:top w:val="single" w:sz="4" w:space="0" w:color="231F20"/>
              <w:left w:val="single" w:sz="4" w:space="0" w:color="231F20"/>
              <w:bottom w:val="single" w:sz="4" w:space="0" w:color="231F20"/>
              <w:right w:val="single" w:sz="4" w:space="0" w:color="231F20"/>
            </w:tcBorders>
          </w:tcPr>
          <w:p w14:paraId="3D1210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w:t>
            </w:r>
          </w:p>
        </w:tc>
        <w:tc>
          <w:tcPr>
            <w:tcW w:w="4110" w:type="dxa"/>
            <w:tcBorders>
              <w:top w:val="single" w:sz="4" w:space="0" w:color="231F20"/>
              <w:left w:val="single" w:sz="4" w:space="0" w:color="231F20"/>
              <w:bottom w:val="single" w:sz="4" w:space="0" w:color="231F20"/>
              <w:right w:val="single" w:sz="4" w:space="0" w:color="231F20"/>
            </w:tcBorders>
          </w:tcPr>
          <w:p w14:paraId="791125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ликая Отечественная война 1941-1945 гг.</w:t>
            </w:r>
          </w:p>
        </w:tc>
      </w:tr>
      <w:tr w:rsidR="00337987" w:rsidRPr="00337987" w14:paraId="2D6C41CE" w14:textId="77777777" w:rsidTr="00284152">
        <w:trPr>
          <w:trHeight w:val="19"/>
        </w:trPr>
        <w:tc>
          <w:tcPr>
            <w:tcW w:w="4537" w:type="dxa"/>
            <w:tcBorders>
              <w:top w:val="single" w:sz="4" w:space="0" w:color="231F20"/>
              <w:left w:val="single" w:sz="4" w:space="0" w:color="231F20"/>
              <w:bottom w:val="single" w:sz="4" w:space="0" w:color="231F20"/>
              <w:right w:val="single" w:sz="4" w:space="0" w:color="231F20"/>
            </w:tcBorders>
          </w:tcPr>
          <w:p w14:paraId="39567E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циальная и правовая модернизация страны при Александре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14:paraId="462CB2F2"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19</w:t>
            </w:r>
          </w:p>
        </w:tc>
        <w:tc>
          <w:tcPr>
            <w:tcW w:w="4110" w:type="dxa"/>
            <w:tcBorders>
              <w:top w:val="single" w:sz="4" w:space="0" w:color="231F20"/>
              <w:left w:val="single" w:sz="4" w:space="0" w:color="231F20"/>
              <w:bottom w:val="single" w:sz="4" w:space="0" w:color="231F20"/>
              <w:right w:val="single" w:sz="4" w:space="0" w:color="231F20"/>
            </w:tcBorders>
          </w:tcPr>
          <w:p w14:paraId="3BD9CB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ад СССР. Становление новой России (1992-1999 гг.)</w:t>
            </w:r>
          </w:p>
        </w:tc>
      </w:tr>
      <w:tr w:rsidR="00337987" w:rsidRPr="00337987" w14:paraId="406BBBA1" w14:textId="77777777" w:rsidTr="00284152">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14:paraId="2D2536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14:paraId="07A8D553" w14:textId="77777777" w:rsidR="00337987" w:rsidRPr="00337987" w:rsidRDefault="00337987" w:rsidP="00337987">
            <w:pPr>
              <w:jc w:val="both"/>
              <w:rPr>
                <w:rFonts w:ascii="Times New Roman" w:hAnsi="Times New Roman" w:cs="Times New Roman"/>
                <w:sz w:val="24"/>
                <w:szCs w:val="24"/>
              </w:rPr>
            </w:pPr>
          </w:p>
        </w:tc>
        <w:tc>
          <w:tcPr>
            <w:tcW w:w="4110" w:type="dxa"/>
            <w:tcBorders>
              <w:top w:val="single" w:sz="4" w:space="0" w:color="231F20"/>
              <w:left w:val="single" w:sz="4" w:space="0" w:color="231F20"/>
              <w:bottom w:val="single" w:sz="4" w:space="0" w:color="231F20"/>
              <w:right w:val="single" w:sz="4" w:space="0" w:color="231F20"/>
            </w:tcBorders>
          </w:tcPr>
          <w:p w14:paraId="730C78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зрождение страны с 2000-х гг. </w:t>
            </w:r>
          </w:p>
        </w:tc>
      </w:tr>
      <w:tr w:rsidR="00337987" w:rsidRPr="00337987" w14:paraId="15DAC6FC" w14:textId="77777777" w:rsidTr="00284152">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14:paraId="0009E2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ымская война. Героическая оборона Севастополя.</w:t>
            </w:r>
          </w:p>
          <w:p w14:paraId="164099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14:paraId="473DB5E3"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3</w:t>
            </w:r>
          </w:p>
        </w:tc>
        <w:tc>
          <w:tcPr>
            <w:tcW w:w="4110" w:type="dxa"/>
            <w:tcBorders>
              <w:top w:val="single" w:sz="4" w:space="0" w:color="231F20"/>
              <w:left w:val="single" w:sz="4" w:space="0" w:color="231F20"/>
              <w:bottom w:val="single" w:sz="4" w:space="0" w:color="231F20"/>
              <w:right w:val="single" w:sz="4" w:space="0" w:color="231F20"/>
            </w:tcBorders>
          </w:tcPr>
          <w:p w14:paraId="2577A53E"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Воссоединение</w:t>
            </w:r>
          </w:p>
          <w:p w14:paraId="7A0B12BD"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Крыма с Россией</w:t>
            </w:r>
          </w:p>
        </w:tc>
      </w:tr>
      <w:tr w:rsidR="00337987" w:rsidRPr="00337987" w14:paraId="3CD63295" w14:textId="77777777" w:rsidTr="00284152">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14:paraId="051081CD"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Обобщение</w:t>
            </w:r>
          </w:p>
        </w:tc>
        <w:tc>
          <w:tcPr>
            <w:tcW w:w="1560" w:type="dxa"/>
            <w:tcBorders>
              <w:top w:val="single" w:sz="4" w:space="0" w:color="231F20"/>
              <w:left w:val="single" w:sz="4" w:space="0" w:color="231F20"/>
              <w:bottom w:val="single" w:sz="4" w:space="0" w:color="231F20"/>
              <w:right w:val="single" w:sz="4" w:space="0" w:color="231F20"/>
            </w:tcBorders>
          </w:tcPr>
          <w:p w14:paraId="65503730"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1</w:t>
            </w:r>
          </w:p>
        </w:tc>
        <w:tc>
          <w:tcPr>
            <w:tcW w:w="4110" w:type="dxa"/>
            <w:tcBorders>
              <w:top w:val="single" w:sz="4" w:space="0" w:color="231F20"/>
              <w:left w:val="single" w:sz="4" w:space="0" w:color="231F20"/>
              <w:bottom w:val="single" w:sz="4" w:space="0" w:color="231F20"/>
              <w:right w:val="single" w:sz="4" w:space="0" w:color="231F20"/>
            </w:tcBorders>
          </w:tcPr>
          <w:p w14:paraId="51622299"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Итоговое повторение</w:t>
            </w:r>
          </w:p>
        </w:tc>
      </w:tr>
    </w:tbl>
    <w:p w14:paraId="005F404B" w14:textId="77777777" w:rsidR="00337987" w:rsidRPr="00337987" w:rsidRDefault="00337987" w:rsidP="00337987">
      <w:pPr>
        <w:jc w:val="both"/>
        <w:rPr>
          <w:rFonts w:ascii="Times New Roman" w:hAnsi="Times New Roman" w:cs="Times New Roman"/>
          <w:sz w:val="24"/>
          <w:szCs w:val="24"/>
        </w:rPr>
      </w:pPr>
    </w:p>
    <w:p w14:paraId="61323F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8.9.2. Содержание учебного модуля «Введение в Новейшую историю России».</w:t>
      </w:r>
    </w:p>
    <w:p w14:paraId="5FC001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аблица 3 </w:t>
      </w:r>
    </w:p>
    <w:p w14:paraId="63F8C1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а и последовательность изучения модуля как целостного учебного курса</w:t>
      </w:r>
    </w:p>
    <w:p w14:paraId="592DF6BB" w14:textId="77777777" w:rsidR="00337987" w:rsidRPr="00337987" w:rsidRDefault="00337987" w:rsidP="00337987">
      <w:pPr>
        <w:jc w:val="both"/>
        <w:rPr>
          <w:rFonts w:ascii="Times New Roman" w:hAnsi="Times New Roman" w:cs="Times New Roman"/>
          <w:sz w:val="24"/>
          <w:szCs w:val="24"/>
        </w:rPr>
      </w:pPr>
    </w:p>
    <w:tbl>
      <w:tblPr>
        <w:tblW w:w="0" w:type="auto"/>
        <w:tblInd w:w="112" w:type="dxa"/>
        <w:tblLayout w:type="fixed"/>
        <w:tblCellMar>
          <w:left w:w="57" w:type="dxa"/>
          <w:right w:w="57" w:type="dxa"/>
        </w:tblCellMar>
        <w:tblLook w:val="01E0" w:firstRow="1" w:lastRow="1" w:firstColumn="1" w:lastColumn="1" w:noHBand="0" w:noVBand="0"/>
      </w:tblPr>
      <w:tblGrid>
        <w:gridCol w:w="713"/>
        <w:gridCol w:w="7303"/>
        <w:gridCol w:w="1959"/>
      </w:tblGrid>
      <w:tr w:rsidR="00337987" w:rsidRPr="00337987" w14:paraId="7378DD50" w14:textId="77777777" w:rsidTr="00284152">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535F5A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w:t>
            </w:r>
          </w:p>
        </w:tc>
        <w:tc>
          <w:tcPr>
            <w:tcW w:w="7303" w:type="dxa"/>
            <w:tcBorders>
              <w:top w:val="single" w:sz="4" w:space="0" w:color="231F20"/>
              <w:left w:val="single" w:sz="4" w:space="0" w:color="231F20"/>
              <w:bottom w:val="single" w:sz="4" w:space="0" w:color="231F20"/>
              <w:right w:val="single" w:sz="4" w:space="0" w:color="231F20"/>
            </w:tcBorders>
            <w:vAlign w:val="center"/>
          </w:tcPr>
          <w:p w14:paraId="0C1315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14:paraId="532FFF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рное количество часов</w:t>
            </w:r>
          </w:p>
        </w:tc>
      </w:tr>
      <w:tr w:rsidR="00337987" w:rsidRPr="00337987" w14:paraId="2A950E3C" w14:textId="77777777" w:rsidTr="00284152">
        <w:trPr>
          <w:trHeight w:val="18"/>
        </w:trPr>
        <w:tc>
          <w:tcPr>
            <w:tcW w:w="713" w:type="dxa"/>
            <w:tcBorders>
              <w:top w:val="single" w:sz="4" w:space="0" w:color="231F20"/>
              <w:left w:val="single" w:sz="4" w:space="0" w:color="231F20"/>
              <w:bottom w:val="single" w:sz="4" w:space="0" w:color="231F20"/>
              <w:right w:val="single" w:sz="4" w:space="0" w:color="231F20"/>
            </w:tcBorders>
          </w:tcPr>
          <w:p w14:paraId="7ECF40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w:t>
            </w:r>
          </w:p>
        </w:tc>
        <w:tc>
          <w:tcPr>
            <w:tcW w:w="7303" w:type="dxa"/>
            <w:tcBorders>
              <w:top w:val="single" w:sz="4" w:space="0" w:color="231F20"/>
              <w:left w:val="single" w:sz="4" w:space="0" w:color="231F20"/>
              <w:bottom w:val="single" w:sz="4" w:space="0" w:color="231F20"/>
              <w:right w:val="single" w:sz="4" w:space="0" w:color="231F20"/>
            </w:tcBorders>
          </w:tcPr>
          <w:p w14:paraId="6FDE9A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ведение</w:t>
            </w:r>
          </w:p>
        </w:tc>
        <w:tc>
          <w:tcPr>
            <w:tcW w:w="1959" w:type="dxa"/>
            <w:tcBorders>
              <w:top w:val="single" w:sz="4" w:space="0" w:color="231F20"/>
              <w:left w:val="single" w:sz="4" w:space="0" w:color="231F20"/>
              <w:bottom w:val="single" w:sz="4" w:space="0" w:color="231F20"/>
              <w:right w:val="single" w:sz="4" w:space="0" w:color="231F20"/>
            </w:tcBorders>
          </w:tcPr>
          <w:p w14:paraId="49ED2A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w:t>
            </w:r>
          </w:p>
        </w:tc>
      </w:tr>
      <w:tr w:rsidR="00337987" w:rsidRPr="00337987" w14:paraId="42DAD0CC" w14:textId="77777777" w:rsidTr="00284152">
        <w:trPr>
          <w:trHeight w:val="18"/>
        </w:trPr>
        <w:tc>
          <w:tcPr>
            <w:tcW w:w="713" w:type="dxa"/>
            <w:tcBorders>
              <w:top w:val="single" w:sz="4" w:space="0" w:color="231F20"/>
              <w:left w:val="single" w:sz="4" w:space="0" w:color="231F20"/>
              <w:bottom w:val="single" w:sz="4" w:space="0" w:color="231F20"/>
              <w:right w:val="single" w:sz="4" w:space="0" w:color="231F20"/>
            </w:tcBorders>
          </w:tcPr>
          <w:p w14:paraId="334FCD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w:t>
            </w:r>
          </w:p>
        </w:tc>
        <w:tc>
          <w:tcPr>
            <w:tcW w:w="7303" w:type="dxa"/>
            <w:tcBorders>
              <w:top w:val="single" w:sz="4" w:space="0" w:color="231F20"/>
              <w:left w:val="single" w:sz="4" w:space="0" w:color="231F20"/>
              <w:bottom w:val="single" w:sz="4" w:space="0" w:color="231F20"/>
              <w:right w:val="single" w:sz="4" w:space="0" w:color="231F20"/>
            </w:tcBorders>
          </w:tcPr>
          <w:p w14:paraId="178B2F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оссийская революция </w:t>
            </w:r>
            <w:r w:rsidRPr="00337987">
              <w:rPr>
                <w:rFonts w:ascii="Times New Roman" w:hAnsi="Times New Roman" w:cs="Times New Roman"/>
                <w:sz w:val="24"/>
                <w:szCs w:val="24"/>
                <w:lang w:val="en-US"/>
              </w:rPr>
              <w:t>1917—1922 гг.</w:t>
            </w:r>
          </w:p>
        </w:tc>
        <w:tc>
          <w:tcPr>
            <w:tcW w:w="1959" w:type="dxa"/>
            <w:tcBorders>
              <w:top w:val="single" w:sz="4" w:space="0" w:color="231F20"/>
              <w:left w:val="single" w:sz="4" w:space="0" w:color="231F20"/>
              <w:bottom w:val="single" w:sz="4" w:space="0" w:color="231F20"/>
              <w:right w:val="single" w:sz="4" w:space="0" w:color="231F20"/>
            </w:tcBorders>
          </w:tcPr>
          <w:p w14:paraId="51A505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w:t>
            </w:r>
          </w:p>
        </w:tc>
      </w:tr>
      <w:tr w:rsidR="00337987" w:rsidRPr="00337987" w14:paraId="5D0F30C4" w14:textId="77777777" w:rsidTr="00284152">
        <w:trPr>
          <w:trHeight w:val="18"/>
        </w:trPr>
        <w:tc>
          <w:tcPr>
            <w:tcW w:w="713" w:type="dxa"/>
            <w:tcBorders>
              <w:top w:val="single" w:sz="4" w:space="0" w:color="231F20"/>
              <w:left w:val="single" w:sz="4" w:space="0" w:color="231F20"/>
              <w:bottom w:val="single" w:sz="4" w:space="0" w:color="231F20"/>
              <w:right w:val="single" w:sz="4" w:space="0" w:color="231F20"/>
            </w:tcBorders>
          </w:tcPr>
          <w:p w14:paraId="5F88FC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w:t>
            </w:r>
          </w:p>
        </w:tc>
        <w:tc>
          <w:tcPr>
            <w:tcW w:w="7303" w:type="dxa"/>
            <w:tcBorders>
              <w:top w:val="single" w:sz="4" w:space="0" w:color="231F20"/>
              <w:left w:val="single" w:sz="4" w:space="0" w:color="231F20"/>
              <w:bottom w:val="single" w:sz="4" w:space="0" w:color="231F20"/>
              <w:right w:val="single" w:sz="4" w:space="0" w:color="231F20"/>
            </w:tcBorders>
          </w:tcPr>
          <w:p w14:paraId="254A8A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ликая Отече</w:t>
            </w:r>
            <w:r w:rsidRPr="00337987">
              <w:rPr>
                <w:rFonts w:ascii="Times New Roman" w:hAnsi="Times New Roman" w:cs="Times New Roman"/>
                <w:sz w:val="24"/>
                <w:szCs w:val="24"/>
                <w:lang w:val="en-US"/>
              </w:rPr>
              <w:t>ственная война 1941</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1945 гг.</w:t>
            </w:r>
          </w:p>
        </w:tc>
        <w:tc>
          <w:tcPr>
            <w:tcW w:w="1959" w:type="dxa"/>
            <w:tcBorders>
              <w:top w:val="single" w:sz="4" w:space="0" w:color="231F20"/>
              <w:left w:val="single" w:sz="4" w:space="0" w:color="231F20"/>
              <w:bottom w:val="single" w:sz="4" w:space="0" w:color="231F20"/>
              <w:right w:val="single" w:sz="4" w:space="0" w:color="231F20"/>
            </w:tcBorders>
          </w:tcPr>
          <w:p w14:paraId="379EAAE7"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4</w:t>
            </w:r>
          </w:p>
        </w:tc>
      </w:tr>
      <w:tr w:rsidR="00337987" w:rsidRPr="00337987" w14:paraId="67DA8FCD" w14:textId="77777777" w:rsidTr="00284152">
        <w:trPr>
          <w:trHeight w:val="18"/>
        </w:trPr>
        <w:tc>
          <w:tcPr>
            <w:tcW w:w="713" w:type="dxa"/>
            <w:tcBorders>
              <w:top w:val="single" w:sz="4" w:space="0" w:color="231F20"/>
              <w:left w:val="single" w:sz="4" w:space="0" w:color="231F20"/>
              <w:bottom w:val="single" w:sz="4" w:space="0" w:color="231F20"/>
              <w:right w:val="single" w:sz="4" w:space="0" w:color="231F20"/>
            </w:tcBorders>
          </w:tcPr>
          <w:p w14:paraId="2ACEA8AB"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3</w:t>
            </w:r>
          </w:p>
        </w:tc>
        <w:tc>
          <w:tcPr>
            <w:tcW w:w="7303" w:type="dxa"/>
            <w:tcBorders>
              <w:top w:val="single" w:sz="4" w:space="0" w:color="231F20"/>
              <w:left w:val="single" w:sz="4" w:space="0" w:color="231F20"/>
              <w:bottom w:val="single" w:sz="4" w:space="0" w:color="231F20"/>
              <w:right w:val="single" w:sz="4" w:space="0" w:color="231F20"/>
            </w:tcBorders>
          </w:tcPr>
          <w:p w14:paraId="55297D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ад СССР. Становление новой России (1992-1999 гг.)</w:t>
            </w:r>
          </w:p>
        </w:tc>
        <w:tc>
          <w:tcPr>
            <w:tcW w:w="1959" w:type="dxa"/>
            <w:tcBorders>
              <w:top w:val="single" w:sz="4" w:space="0" w:color="231F20"/>
              <w:left w:val="single" w:sz="4" w:space="0" w:color="231F20"/>
              <w:bottom w:val="single" w:sz="4" w:space="0" w:color="231F20"/>
              <w:right w:val="single" w:sz="4" w:space="0" w:color="231F20"/>
            </w:tcBorders>
          </w:tcPr>
          <w:p w14:paraId="33B9540F"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2</w:t>
            </w:r>
          </w:p>
        </w:tc>
      </w:tr>
      <w:tr w:rsidR="00337987" w:rsidRPr="00337987" w14:paraId="58A6DF6D" w14:textId="77777777" w:rsidTr="00284152">
        <w:trPr>
          <w:trHeight w:val="18"/>
        </w:trPr>
        <w:tc>
          <w:tcPr>
            <w:tcW w:w="713" w:type="dxa"/>
            <w:tcBorders>
              <w:top w:val="single" w:sz="4" w:space="0" w:color="231F20"/>
              <w:left w:val="single" w:sz="4" w:space="0" w:color="231F20"/>
              <w:bottom w:val="single" w:sz="4" w:space="0" w:color="231F20"/>
              <w:right w:val="single" w:sz="4" w:space="0" w:color="231F20"/>
            </w:tcBorders>
          </w:tcPr>
          <w:p w14:paraId="46CB88D5"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4</w:t>
            </w:r>
          </w:p>
        </w:tc>
        <w:tc>
          <w:tcPr>
            <w:tcW w:w="7303" w:type="dxa"/>
            <w:tcBorders>
              <w:top w:val="single" w:sz="4" w:space="0" w:color="231F20"/>
              <w:left w:val="single" w:sz="4" w:space="0" w:color="231F20"/>
              <w:bottom w:val="single" w:sz="4" w:space="0" w:color="231F20"/>
              <w:right w:val="single" w:sz="4" w:space="0" w:color="231F20"/>
            </w:tcBorders>
          </w:tcPr>
          <w:p w14:paraId="094D39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рождение страны с 2000-х гг. Воссоединение</w:t>
            </w:r>
          </w:p>
          <w:p w14:paraId="72A9B9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14:paraId="74400FB1"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3</w:t>
            </w:r>
          </w:p>
        </w:tc>
      </w:tr>
      <w:tr w:rsidR="00337987" w:rsidRPr="00337987" w14:paraId="385073E2" w14:textId="77777777" w:rsidTr="00284152">
        <w:trPr>
          <w:trHeight w:val="18"/>
        </w:trPr>
        <w:tc>
          <w:tcPr>
            <w:tcW w:w="713" w:type="dxa"/>
            <w:tcBorders>
              <w:top w:val="single" w:sz="4" w:space="0" w:color="231F20"/>
              <w:left w:val="single" w:sz="4" w:space="0" w:color="231F20"/>
              <w:bottom w:val="single" w:sz="4" w:space="0" w:color="231F20"/>
              <w:right w:val="single" w:sz="4" w:space="0" w:color="231F20"/>
            </w:tcBorders>
          </w:tcPr>
          <w:p w14:paraId="14D6489E"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5</w:t>
            </w:r>
          </w:p>
        </w:tc>
        <w:tc>
          <w:tcPr>
            <w:tcW w:w="7303" w:type="dxa"/>
            <w:tcBorders>
              <w:top w:val="single" w:sz="4" w:space="0" w:color="231F20"/>
              <w:left w:val="single" w:sz="4" w:space="0" w:color="231F20"/>
              <w:bottom w:val="single" w:sz="4" w:space="0" w:color="231F20"/>
              <w:right w:val="single" w:sz="4" w:space="0" w:color="231F20"/>
            </w:tcBorders>
          </w:tcPr>
          <w:p w14:paraId="7BAC9E13"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en-US"/>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14:paraId="283946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w:t>
            </w:r>
          </w:p>
        </w:tc>
      </w:tr>
    </w:tbl>
    <w:p w14:paraId="017A713C" w14:textId="77777777" w:rsidR="00337987" w:rsidRPr="00337987" w:rsidRDefault="00337987" w:rsidP="00337987">
      <w:pPr>
        <w:jc w:val="both"/>
        <w:rPr>
          <w:rFonts w:ascii="Times New Roman" w:hAnsi="Times New Roman" w:cs="Times New Roman"/>
          <w:sz w:val="24"/>
          <w:szCs w:val="24"/>
        </w:rPr>
      </w:pPr>
    </w:p>
    <w:p w14:paraId="5156AC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2.1. Введение. </w:t>
      </w:r>
    </w:p>
    <w:p w14:paraId="053373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w:t>
      </w:r>
    </w:p>
    <w:p w14:paraId="21D3B4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2.2. Российская революция 1917—1922 гг.</w:t>
      </w:r>
    </w:p>
    <w:p w14:paraId="51C6C0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йская империя накануне Февральской революции 1917 г.: общенациональный кризис.</w:t>
      </w:r>
    </w:p>
    <w:p w14:paraId="50C5EB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евральское восстание в Петрограде. Отречение Николая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w:t>
      </w:r>
    </w:p>
    <w:p w14:paraId="53E8D0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259510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14:paraId="62AEA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жданская война как национальная трагедия. Военная интервенция. Политика белых правительств А. В. Колчака, А. И. Деникина и П. Н. Врангеля.</w:t>
      </w:r>
    </w:p>
    <w:p w14:paraId="61B014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ход страны к мирной жизни. Образование СССР. Революционные события в России глазами соотечественников и мира. Русское зарубежье.</w:t>
      </w:r>
    </w:p>
    <w:p w14:paraId="3B21D7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ияние революционных событий на общемировые процессы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в., историю народов России.</w:t>
      </w:r>
    </w:p>
    <w:p w14:paraId="1C6075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2.3. Великая Отечественная война 1941-1945 гг. </w:t>
      </w:r>
    </w:p>
    <w:p w14:paraId="3B7CA8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385CE0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тва за Москву. Парад 7 ноября 1941 г. на Красной площади. Срыв германских планов молниеносной войны.</w:t>
      </w:r>
    </w:p>
    <w:p w14:paraId="5E207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локада Ленинграда. Дорога жизни. Значение героического сопротивления Ленинграда.</w:t>
      </w:r>
    </w:p>
    <w:p w14:paraId="1E66DD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6B5167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ренной перелом в ходе Великой Отечественной войны. Сталинградская битва. Битва на Курской дуге.</w:t>
      </w:r>
    </w:p>
    <w:p w14:paraId="2CEEC1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5E7D25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бождение оккупированной территории СССР. Белорусская наступательная операция (операция «Багратион») Красной Армии.</w:t>
      </w:r>
    </w:p>
    <w:p w14:paraId="0216ED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449534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гром милитаристской Японии. 3 сентября ‒ окончание Второй мировой войны.</w:t>
      </w:r>
    </w:p>
    <w:p w14:paraId="2B11E7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68D9BC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ончание Второй мировой войны. Осуждение главных военных преступников их пособников (Нюрнбергский, Токийский и Хабаровский процессы).</w:t>
      </w:r>
    </w:p>
    <w:p w14:paraId="0418F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4D0F0C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554E0E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2E831B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2.4. Распад СССР. Становление новой России (1992-1999 гг.). </w:t>
      </w:r>
    </w:p>
    <w:p w14:paraId="76C31C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36263F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ферендум о сохранении СССР и введении поста Президента РСФСР. Избрание Б. Н. Ельцина Президентом РСФСР.</w:t>
      </w:r>
    </w:p>
    <w:p w14:paraId="744D3A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51C543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ад СССР и его последствия для России и мира.</w:t>
      </w:r>
    </w:p>
    <w:p w14:paraId="17B1C8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новление Российской Федерации как суверенного государства (1991-1993 гг.). Референдум по проекту Конституции.</w:t>
      </w:r>
    </w:p>
    <w:p w14:paraId="1A55EC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и. Принятие Конституции Российской Федерации 1993 г. и её значение.</w:t>
      </w:r>
    </w:p>
    <w:p w14:paraId="6D4CA1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2FED1C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я на постсоветском пространстве. СНГ и Союзное государство. Значение сохранения Россией статуса ядерной державы.</w:t>
      </w:r>
    </w:p>
    <w:p w14:paraId="3659EA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бровольная отставка Б.Н. Ельцина.</w:t>
      </w:r>
    </w:p>
    <w:p w14:paraId="328516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2.5. Возрождение страны с 2000-х гг. </w:t>
      </w:r>
    </w:p>
    <w:p w14:paraId="36B542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2.5.1. Российская Федерация в начале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62C4B0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становление лидирующих позиций России в международных отношениях. Отношения с США и Евросоюзом.</w:t>
      </w:r>
    </w:p>
    <w:p w14:paraId="2EAC02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2.5.2. Воссоединение Крыма с Россией. </w:t>
      </w:r>
    </w:p>
    <w:p w14:paraId="17F7AF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рым в составе Российского государства в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142431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соединение Крыма с Россией, его значение и международные последствия.</w:t>
      </w:r>
    </w:p>
    <w:p w14:paraId="4B8303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2.5.3. 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7C30D4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российское голосование по поправкам к Конституции России (2020 г.).</w:t>
      </w:r>
    </w:p>
    <w:p w14:paraId="786809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ние Россией Донецкой Народной Республики и Луганской Народной Республики (2022 г.).</w:t>
      </w:r>
    </w:p>
    <w:p w14:paraId="4A4590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69D478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2.6. Итоговое повторение. </w:t>
      </w:r>
    </w:p>
    <w:p w14:paraId="171938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одного края в годы революций и Гражданской войны.</w:t>
      </w:r>
    </w:p>
    <w:p w14:paraId="3D8F2A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ши земляки ‒ герои Великой Отечественной войны (1941-1945 гг.).</w:t>
      </w:r>
    </w:p>
    <w:p w14:paraId="384E9B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ш регион в конце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 начале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в.</w:t>
      </w:r>
    </w:p>
    <w:p w14:paraId="3AAEAE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удовые достижения родного края.</w:t>
      </w:r>
    </w:p>
    <w:p w14:paraId="5A7A52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3. Планируемые результаты освоения учебного модуля «Введение в Новейшую историю России». </w:t>
      </w:r>
    </w:p>
    <w:p w14:paraId="21C686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1. Личностные и метапредметные результаты являются приоритетными при освоении содержания учебного модуля «Введение в Новейшую историю России».</w:t>
      </w:r>
    </w:p>
    <w:p w14:paraId="58216B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3.2. 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153293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3. 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14:paraId="505A66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3719D4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750944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w:t>
      </w:r>
      <w:r w:rsidRPr="00337987">
        <w:rPr>
          <w:rFonts w:ascii="Times New Roman" w:hAnsi="Times New Roman" w:cs="Times New Roman"/>
          <w:sz w:val="24"/>
          <w:szCs w:val="24"/>
        </w:rPr>
        <w:lastRenderedPageBreak/>
        <w:t>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F85D3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4. 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4C059D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0E784F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8.9.3.6. 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38959C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6.1. У обучающегося будут сформированы следующие базовые логические действия как часть познавательных универсальных учебных действий:</w:t>
      </w:r>
    </w:p>
    <w:p w14:paraId="5EA88A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итоги и значение ключевых событий и процессов Новейшей истории России;</w:t>
      </w:r>
    </w:p>
    <w:p w14:paraId="02CB33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 xml:space="preserve"> ‒ начала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 ;</w:t>
      </w:r>
    </w:p>
    <w:p w14:paraId="48706A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1BBB58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дефициты информации, данных, необходимых для решения поставленной задачи; </w:t>
      </w:r>
    </w:p>
    <w:p w14:paraId="7D4701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2807EA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w:t>
      </w:r>
    </w:p>
    <w:p w14:paraId="52C9E8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6.2. У обучающегося будут сформированы следующие базовые исследовательские действия как часть познавательных универсальных учебных действий:</w:t>
      </w:r>
    </w:p>
    <w:p w14:paraId="26E70D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0909F1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5D8E2E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улировать гипотезу об истинности собственных суждений и суждений других, аргументировать свою позицию, мнение; </w:t>
      </w:r>
    </w:p>
    <w:p w14:paraId="3295D7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398256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ценивать на применимость и достоверность информацию; </w:t>
      </w:r>
    </w:p>
    <w:p w14:paraId="584550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14:paraId="763E28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9983A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6.3. У обучающегося будут сформированы умения работать с информацией как часть познавательных универсальных учебных действий:</w:t>
      </w:r>
    </w:p>
    <w:p w14:paraId="6FFFF6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499414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50DECD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0E70BA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15A5A0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ценивать надёжность информации по критериям, предложенным или сформулированным самостоятельно; </w:t>
      </w:r>
    </w:p>
    <w:p w14:paraId="0DF946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информацию.</w:t>
      </w:r>
    </w:p>
    <w:p w14:paraId="2EFF21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6.4. У обучающегося будут сформированы умения общения как часть коммуникативных универсальных учебных действий:</w:t>
      </w:r>
    </w:p>
    <w:p w14:paraId="0CB416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73E2E7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62DE32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14:paraId="0156B9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770F8A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2A526D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6.5. У обучающегося будут сформированы умения в части регулятивных универсальных учебных действий:</w:t>
      </w:r>
    </w:p>
    <w:p w14:paraId="37329E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2BE54E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16F23A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65B363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являть способность к самоконтролю, самомотивации и рефлексии, к оценке и изменению ситуации; </w:t>
      </w:r>
    </w:p>
    <w:p w14:paraId="2DF57E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3DF672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3287A6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на примерах исторических ситуаций роль эмоций в отношениях между людьми;</w:t>
      </w:r>
    </w:p>
    <w:p w14:paraId="190E61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действий другого (в исторических ситуациях и окружающей действительности);</w:t>
      </w:r>
    </w:p>
    <w:p w14:paraId="57BA38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ировать способ выражения своих эмоций с учетом позиций и мнений других участников общения.</w:t>
      </w:r>
    </w:p>
    <w:p w14:paraId="1E1D23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6.6. У обучающегося будут сформированы умения совместной деятельности:</w:t>
      </w:r>
    </w:p>
    <w:p w14:paraId="5EE42F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72FDA4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079011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3D082C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7DA7F4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ценивать качество своего вклада в общий продукт по критериям, самостоятельно сформулированным участниками взаимодействия; </w:t>
      </w:r>
    </w:p>
    <w:p w14:paraId="2F6BBB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2F3E0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9.3.7. В составе п9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70EFD59D"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lastRenderedPageBreak/>
        <w:t xml:space="preserve">9. Рабочая программа по учебному предмету «Обществознание». </w:t>
      </w:r>
    </w:p>
    <w:p w14:paraId="3BE2CF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1.1. Р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14:paraId="0739E8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2. Пояснительная записка.</w:t>
      </w:r>
    </w:p>
    <w:p w14:paraId="53A679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9.2.1. 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14:paraId="34A0D3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14:paraId="18D975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14:paraId="6971D3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14:paraId="4EDB55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4F788B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2.5. Целями обществоведческого образования на уровне основного общего образования являются:</w:t>
      </w:r>
    </w:p>
    <w:p w14:paraId="5E7CF2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7A7CAA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1BA2D1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5043FE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5B9A1A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14:paraId="41F5DF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108F32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608749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14:paraId="411E1F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3. Содержание обучения в 6 классе.</w:t>
      </w:r>
    </w:p>
    <w:p w14:paraId="3BB443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3.1. Человек и его социальное окружение.</w:t>
      </w:r>
    </w:p>
    <w:p w14:paraId="0D9D5E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693CDC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5ED113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юди с ограниченными возможностями здоровья, их особые потребности и социальная позиция.</w:t>
      </w:r>
    </w:p>
    <w:p w14:paraId="15D635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ли и мотивы деятельности. Виды деятельности (игра, труд, учение). Познание человеком мира и самого себя как вид деятельности.</w:t>
      </w:r>
    </w:p>
    <w:p w14:paraId="55CD12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 человека на образование. Школьное образование. Права и обязанности обучающегося.</w:t>
      </w:r>
    </w:p>
    <w:p w14:paraId="375D11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ние. Цели и средства общения. Особенности общения подростков. Общение в современных условиях.</w:t>
      </w:r>
    </w:p>
    <w:p w14:paraId="0882B1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ношения в малых группах. Групповые нормы и правила. Лидерство в группе. Межличностные отношения (деловые, личные).</w:t>
      </w:r>
    </w:p>
    <w:p w14:paraId="18E675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ношения в семье. Роль семьи в жизни человека и общества. Семейные традиции. Семейный досуг. Свободное время подростка.</w:t>
      </w:r>
    </w:p>
    <w:p w14:paraId="5C39E9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ношения с друзьями и сверстниками. Конфликты в межличностных отношениях.</w:t>
      </w:r>
    </w:p>
    <w:p w14:paraId="34BF2C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3.2. Общество, в котором мы живём.</w:t>
      </w:r>
    </w:p>
    <w:p w14:paraId="252512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Что такое общество. Связь общества и природы. Устройство общественной жизни. Основные сферы жизни общества и их взаимодействие.</w:t>
      </w:r>
    </w:p>
    <w:p w14:paraId="1A3814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ые общности и группы. Положение человека в обществе.</w:t>
      </w:r>
    </w:p>
    <w:p w14:paraId="7482FA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5FCB2E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ека. Место нашей Родины среди современных государств.</w:t>
      </w:r>
    </w:p>
    <w:p w14:paraId="10C4D7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ная жизнь. Духовные ценности, традиционные ценности российского народа.</w:t>
      </w:r>
    </w:p>
    <w:p w14:paraId="6A7F7C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общества. Усиление взаимосвязей стран и народов в условиях современного общества.</w:t>
      </w:r>
    </w:p>
    <w:p w14:paraId="37DA88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обальные проблемы современности и возможности их решения усилиями международного сообщества и международных организаций.</w:t>
      </w:r>
    </w:p>
    <w:p w14:paraId="55AF23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4. Содержание обучения в 7 классе.</w:t>
      </w:r>
    </w:p>
    <w:p w14:paraId="3AE8D7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4.1. Социальные ценности и нормы.</w:t>
      </w:r>
    </w:p>
    <w:p w14:paraId="11A89C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енные ценности. Свобода и ответственность гражданина. Гражданственность и патриотизм. Гуманизм.</w:t>
      </w:r>
    </w:p>
    <w:p w14:paraId="0C9791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ые нормы как регуляторы общественной жизни и поведения человека в обществе. Виды социальных норм. Традиции и обычаи.</w:t>
      </w:r>
    </w:p>
    <w:p w14:paraId="2DBB57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ы и нормы морали. Добро и зло. Нравственные чувства человека. Совесть и стыд.</w:t>
      </w:r>
    </w:p>
    <w:p w14:paraId="071243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альный выбор. Моральная оценка поведения людей и собственного поведения. Влияние моральных норм на общество и человека.</w:t>
      </w:r>
    </w:p>
    <w:p w14:paraId="62B092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 и его роль в жизни общества. Право и мораль.</w:t>
      </w:r>
    </w:p>
    <w:p w14:paraId="2B040C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4.2. Человек как участник правовых отношений.</w:t>
      </w:r>
    </w:p>
    <w:p w14:paraId="5561E4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277679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нарушение и юридическая ответственность. Проступок и преступление. Опасность правонарушений для личности и общества.</w:t>
      </w:r>
    </w:p>
    <w:p w14:paraId="070CCA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10B887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4.3. Основы российского права.</w:t>
      </w:r>
    </w:p>
    <w:p w14:paraId="123973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итуция Российской Федерации ‒ основной закон. Законы и подзаконные акты. Отрасли права.</w:t>
      </w:r>
    </w:p>
    <w:p w14:paraId="410B21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гражданского права. Физические и юридические лица в гражданском праве. Право собственности, защита прав собственности.</w:t>
      </w:r>
    </w:p>
    <w:p w14:paraId="630E5B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38E164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39E321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599549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4F3A7F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124C42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5. Содержание обучения в 8 классе.</w:t>
      </w:r>
    </w:p>
    <w:p w14:paraId="12A600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5.1. Человек в экономических отношениях.</w:t>
      </w:r>
    </w:p>
    <w:p w14:paraId="05739D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номическая жизнь общества. Потребности и ресурсы, ограниченность ресурсов. Экономический выбор.</w:t>
      </w:r>
    </w:p>
    <w:p w14:paraId="3F5DA1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060187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принимательство. Виды и формы предпринимательской деятельности.</w:t>
      </w:r>
    </w:p>
    <w:p w14:paraId="03B237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мен. Деньги и их функции. Торговля и её формы. Рыночная экономика. Конкуренция. Спрос и предложение.</w:t>
      </w:r>
    </w:p>
    <w:p w14:paraId="670DBE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ыночное равновесие. Невидимая рука рынка. Многообразие рынков.</w:t>
      </w:r>
    </w:p>
    <w:p w14:paraId="155B0D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приятие в экономике. Издержки, выручка и прибыль. Как повысить эффективность производства.</w:t>
      </w:r>
    </w:p>
    <w:p w14:paraId="612409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работная плата и стимулирование труда. Занятость и безработица.</w:t>
      </w:r>
    </w:p>
    <w:p w14:paraId="3E9DC7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14:paraId="45F2C4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типы финансовых инструментов: акции и облигации.</w:t>
      </w:r>
    </w:p>
    <w:p w14:paraId="0D5B48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01F0DC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104CEA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71D0CE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5.2. Человек в мире культуры.</w:t>
      </w:r>
    </w:p>
    <w:p w14:paraId="729B13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её многообразие и формы. Влияние духовной культуры на формирование личности. Современная молодёжная культура.</w:t>
      </w:r>
    </w:p>
    <w:p w14:paraId="424BAF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ка. Естественные и социально-гуманитарные науки. Роль науки в развитии общества.</w:t>
      </w:r>
    </w:p>
    <w:p w14:paraId="6C8BF5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505D3E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итика в сфере культуры и образования в Российской Федерации.</w:t>
      </w:r>
    </w:p>
    <w:p w14:paraId="24318F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1C5FE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искусство. Виды искусств. Роль искусства в жизни человека и общества.</w:t>
      </w:r>
    </w:p>
    <w:p w14:paraId="258B33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684095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6. Содержание обучения в 9 классе.</w:t>
      </w:r>
    </w:p>
    <w:p w14:paraId="10AA51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6.1. Человек в политическом измерении.</w:t>
      </w:r>
    </w:p>
    <w:p w14:paraId="710B3D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14:paraId="57398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14:paraId="543B9F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итический режим и его виды.</w:t>
      </w:r>
    </w:p>
    <w:p w14:paraId="0E6C33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кратия, демократические ценности. Правовое государство и гражданское общество.</w:t>
      </w:r>
    </w:p>
    <w:p w14:paraId="67EDBE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ие граждан в политике. Выборы, референдум. Политические партии, их роль в демократическом обществе.</w:t>
      </w:r>
    </w:p>
    <w:p w14:paraId="26B7C7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енно-политические организации.</w:t>
      </w:r>
    </w:p>
    <w:p w14:paraId="737B2F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6.2. Гражданин и государство.</w:t>
      </w:r>
    </w:p>
    <w:p w14:paraId="57E555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141429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647DB6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сударственное управление. Противодействие коррупции в Российской Федерации.</w:t>
      </w:r>
    </w:p>
    <w:p w14:paraId="45DEE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14752B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стное самоуправление.</w:t>
      </w:r>
    </w:p>
    <w:p w14:paraId="6E1CEE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66F748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6.3. Человек в системе социальных отношений.</w:t>
      </w:r>
    </w:p>
    <w:p w14:paraId="37B363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ая структура общества. Многообразие социальных общностей и групп.</w:t>
      </w:r>
    </w:p>
    <w:p w14:paraId="780AC8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ая мобильность.</w:t>
      </w:r>
    </w:p>
    <w:p w14:paraId="50B653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ый статус человека в обществе. Социальные роли. Ролевой набор подростка.</w:t>
      </w:r>
    </w:p>
    <w:p w14:paraId="7DA113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изация личности.</w:t>
      </w:r>
    </w:p>
    <w:p w14:paraId="2779CE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семьи в социализации личности. Функции семьи. Семейные ценности. Основные роли членов семьи.</w:t>
      </w:r>
    </w:p>
    <w:p w14:paraId="06EADF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нос и нация. Россия ‒ многонациональное государство. Этносы и нации в диалоге культур.</w:t>
      </w:r>
    </w:p>
    <w:p w14:paraId="7B9E07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788729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6.4. Человек в современном изменяющемся мире.</w:t>
      </w:r>
    </w:p>
    <w:p w14:paraId="745EB4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7049B2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лодёжь ‒ активный участник общественной жизни. Волонтёрское движение.</w:t>
      </w:r>
    </w:p>
    <w:p w14:paraId="56451C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фессии настоящего и будущего. Непрерывное образование и карьера.</w:t>
      </w:r>
    </w:p>
    <w:p w14:paraId="345A7E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доровый образ жизни. Социальная и личная значимость здорового образа жизни. Мода и спорт.</w:t>
      </w:r>
    </w:p>
    <w:p w14:paraId="0EB887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формы связи и коммуникации: как они изменили мир. Особенности общения в виртуальном пространстве.</w:t>
      </w:r>
    </w:p>
    <w:p w14:paraId="583CE9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спективы развития общества.</w:t>
      </w:r>
    </w:p>
    <w:p w14:paraId="33E347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9.7. Планируемые результаты освоения программы по обществознанию. </w:t>
      </w:r>
    </w:p>
    <w:p w14:paraId="313614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1. 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02AFF3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332460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15935B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136FA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452F58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44570F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AEE97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7) экологического воспитания: 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E464F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A5A94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2. Личностные результаты, обеспечивающие адаптацию обучающегося к изменяющимся условиям социальной и природной среды:</w:t>
      </w:r>
    </w:p>
    <w:p w14:paraId="3FF550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117AF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бучающихся во взаимодействии в условиях неопределённости, открытость опыту и знаниям других;</w:t>
      </w:r>
    </w:p>
    <w:p w14:paraId="44C262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7052C2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31E975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645E16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анализировать и выявлять взаимосвязи природы, общества и экономики;</w:t>
      </w:r>
    </w:p>
    <w:p w14:paraId="08820F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0A036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1D64AB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3A1510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9.7.3. В результате изучения обществознания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551BFF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3.1. У обучающегося будут сформированы следующие базовые логические действия как часть познавательных универсальных учебных действий:</w:t>
      </w:r>
    </w:p>
    <w:p w14:paraId="2E327B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социальных явлений и процессов;</w:t>
      </w:r>
    </w:p>
    <w:p w14:paraId="61B7BC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60D206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 учётом предложенной задачи выявлять закономерности и противоречия в рассматриваемых фактах, данных и наблюдениях;</w:t>
      </w:r>
    </w:p>
    <w:p w14:paraId="745988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агать критерии для выявления закономерностей и противоречий;</w:t>
      </w:r>
    </w:p>
    <w:p w14:paraId="29E222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 информации, данных, необходимых для решения поставленной задачи;</w:t>
      </w:r>
    </w:p>
    <w:p w14:paraId="6348BB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явлений и процессов;</w:t>
      </w:r>
    </w:p>
    <w:p w14:paraId="78599D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0F89B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C6841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ё вокруг.</w:t>
      </w:r>
    </w:p>
    <w:p w14:paraId="46AF9E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3.2. У обучающегося будут сформированы следующие базовые исследовательские действия как часть познавательных универсальных учебных действий:</w:t>
      </w:r>
    </w:p>
    <w:p w14:paraId="5A4FF6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48A7BE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6637FA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гипотезу об истинности собственных суждений и суждений других, аргументировать свою позицию, мнение;</w:t>
      </w:r>
    </w:p>
    <w:p w14:paraId="0C8C0A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14:paraId="7369F6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исследования;</w:t>
      </w:r>
    </w:p>
    <w:p w14:paraId="43122B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2B2C8B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66FFDE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9.7.3.3. У обучающегося будут сформированы умения работать с информацией как часть познавательных универсальных учебных действий:</w:t>
      </w:r>
    </w:p>
    <w:p w14:paraId="00F88C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5A3A6F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информацию различных видов и форм представления;</w:t>
      </w:r>
    </w:p>
    <w:p w14:paraId="0EC78A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182014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w:t>
      </w:r>
    </w:p>
    <w:p w14:paraId="21B1AE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388417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информацию.</w:t>
      </w:r>
    </w:p>
    <w:p w14:paraId="3E8BFC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3.4. У обучающегося будут сформированы умения общения как часть коммуникативных универсальных учебных действий:</w:t>
      </w:r>
    </w:p>
    <w:p w14:paraId="1B6808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ыражать эмоции в соответствии с целями и условиями общения;</w:t>
      </w:r>
    </w:p>
    <w:p w14:paraId="011735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ебя (свою точку зрения) в устных и письменных текстах;</w:t>
      </w:r>
    </w:p>
    <w:p w14:paraId="72731B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44E05B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6E1949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B2162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е и сходство позиций;</w:t>
      </w:r>
    </w:p>
    <w:p w14:paraId="2ACA25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исследования, проекта;</w:t>
      </w:r>
    </w:p>
    <w:p w14:paraId="281700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568FF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3.5. У обучающегося будут сформированы умения самоорганизации как части регулятивных универсальных учебных действий:</w:t>
      </w:r>
    </w:p>
    <w:p w14:paraId="780FA4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для решения в жизненных и учебных ситуациях;</w:t>
      </w:r>
    </w:p>
    <w:p w14:paraId="0B2A49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принятия решений (индивидуальное, принятие решения в группе, принятие решений в группе);</w:t>
      </w:r>
    </w:p>
    <w:p w14:paraId="705BAE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84252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35DDE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ответственность за решение.</w:t>
      </w:r>
    </w:p>
    <w:p w14:paraId="733CEA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3.6. У обучающегося будут сформированы умения совместной деятельности:</w:t>
      </w:r>
    </w:p>
    <w:p w14:paraId="0305E5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43D34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B12B9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общать мнения нескольких человек, проявлять готовность руководить, выполнять поручения, подчиняться;</w:t>
      </w:r>
    </w:p>
    <w:p w14:paraId="6874DF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69F75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0E6DC0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3836D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3.7. У обучающегося будут сформированы умения самоконтроля, эмоционального интеллекта как части регулятивных универсальных учебных действий:</w:t>
      </w:r>
    </w:p>
    <w:p w14:paraId="03FF3F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самомотивации и рефлексии;</w:t>
      </w:r>
    </w:p>
    <w:p w14:paraId="722FD1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и предлагать план её изменения;</w:t>
      </w:r>
    </w:p>
    <w:p w14:paraId="2F82CE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834B3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28D1B2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0FC82F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0DC543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зывать и управлять собственными эмоциями и эмоциями других;</w:t>
      </w:r>
    </w:p>
    <w:p w14:paraId="63CAEE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анализировать причины эмоций;</w:t>
      </w:r>
    </w:p>
    <w:p w14:paraId="7B2203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и намерения другого;</w:t>
      </w:r>
    </w:p>
    <w:p w14:paraId="62F9D7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ировать способ выражения эмоций;</w:t>
      </w:r>
    </w:p>
    <w:p w14:paraId="25C46A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относиться к другому человеку, его мнению;</w:t>
      </w:r>
    </w:p>
    <w:p w14:paraId="7B3B5F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знавать своё право на ошибку и такое же право другого;</w:t>
      </w:r>
    </w:p>
    <w:p w14:paraId="2FDC05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себя и других, не осуждая;</w:t>
      </w:r>
    </w:p>
    <w:p w14:paraId="26C06A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крытость себе и другим.</w:t>
      </w:r>
    </w:p>
    <w:p w14:paraId="3EBC6C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4. Предметные результаты освоения программы по обществознанию на уровне основного общего образования должны обеспечивать:</w:t>
      </w:r>
    </w:p>
    <w:p w14:paraId="5D922C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4BBB01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6032C9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17608D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6E1B60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2B3FDE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4C4525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w:t>
      </w:r>
      <w:r w:rsidRPr="00337987">
        <w:rPr>
          <w:rFonts w:ascii="Times New Roman" w:hAnsi="Times New Roman" w:cs="Times New Roman"/>
          <w:sz w:val="24"/>
          <w:szCs w:val="24"/>
        </w:rPr>
        <w:lastRenderedPageBreak/>
        <w:t>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13C670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3EDF3C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1524C0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3DEC7A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342BF9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160B8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53175D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425DC7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22AD4A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14:paraId="6CFCDC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5. К концу обучения в 6 классе обучающийся получит следующие предметные результаты по отдельным темам программы по обществознанию:</w:t>
      </w:r>
    </w:p>
    <w:p w14:paraId="3B9E80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5.1. Человек и его социальное окружение:</w:t>
      </w:r>
    </w:p>
    <w:p w14:paraId="4ABA48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6771D6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154A48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5DC72C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по разным признакам виды деятельности человека, потребности людей;</w:t>
      </w:r>
    </w:p>
    <w:p w14:paraId="3D00D3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понятия «индивид», «индивидуальность», «личность»; свойства человека и животных, виды деятельности (игра, труд, учение);</w:t>
      </w:r>
    </w:p>
    <w:p w14:paraId="63B617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заимосвязи людей в малых группах, целей, способов и результатов деятельности, целей и средств общения;</w:t>
      </w:r>
    </w:p>
    <w:p w14:paraId="5BB6E2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122B5A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244E4F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6B53DA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тать осмысленно тексты правовой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0AE3A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кать и извлекать 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598461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обобщать, систематизировать, оценивать социальную информацию о человеке и его социальном окружении из адаптированных источников (в том числе учебных материалов) и публикаций в СМИ;</w:t>
      </w:r>
    </w:p>
    <w:p w14:paraId="469A30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ведение других людей в ходе общения, в ситуациях взаимодействия с людьми с ОВЗ; оценивать своё отношение к учёбе как важному виду деятельности;</w:t>
      </w:r>
    </w:p>
    <w:p w14:paraId="24519D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ать опыт 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6A0789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ать опыт совместной деятельности,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3E3BC8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5.2. Общество, в котором мы живём:</w:t>
      </w:r>
    </w:p>
    <w:p w14:paraId="168B13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7082D2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65C1E4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разного положения людей в обществе, видов экономической деятельности, глобальных проблем;</w:t>
      </w:r>
    </w:p>
    <w:p w14:paraId="5A63A0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социальные общности и группы;</w:t>
      </w:r>
    </w:p>
    <w:p w14:paraId="3B1F95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социальные общности и группы, положение в обществе различных людей; различные формы хозяйствования;</w:t>
      </w:r>
    </w:p>
    <w:p w14:paraId="45B09D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взаимодействия общества и природы, человека и общества, деятельности основных участников экономики;</w:t>
      </w:r>
    </w:p>
    <w:p w14:paraId="238B4D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объяснения (устного и письменного) влияния природы на общество и общества на природу сущности и взаимосвязей явлений, процессов социальной действительности;</w:t>
      </w:r>
    </w:p>
    <w:p w14:paraId="322137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3F49AA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ознавательные и практические задачи (в том числе задачи, отражающие возможности юного гражданина внести свой вклад в решение экологической проблемы);</w:t>
      </w:r>
    </w:p>
    <w:p w14:paraId="081B83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владевать смысловым чтением текстов обществоведческой тематики, касающихся отношений человека и природы, устройства общественной жизни, основных сфер жизни общества;</w:t>
      </w:r>
    </w:p>
    <w:p w14:paraId="2288A5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нформацию из разных источников о человеке и обществе, включая информацию о народах России;</w:t>
      </w:r>
    </w:p>
    <w:p w14:paraId="6F40C2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обобщать, систематизировать, оценивать 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2273E8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ведение других людей с точки зрения их соответствия духовным традициям общества;</w:t>
      </w:r>
    </w:p>
    <w:p w14:paraId="53B3CA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337A48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754E0C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6. К концу обучения в 7 классе обучающийся получит следующие предметные результаты по отдельным темам программы по обществознанию:</w:t>
      </w:r>
    </w:p>
    <w:p w14:paraId="4E5237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6.1. Социальные ценности и нормы:</w:t>
      </w:r>
    </w:p>
    <w:p w14:paraId="43163F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 социальных ценностях; о содержании и значении социальных норм, регулирующих общественные отношения;</w:t>
      </w:r>
    </w:p>
    <w:p w14:paraId="479A1B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7E170B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гражданственности и патриотизма; ситуаций морального выбора, ситуаций, регулируемых различными видами социальных норм;</w:t>
      </w:r>
    </w:p>
    <w:p w14:paraId="550FF2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социальные нормы, их существенные признаки и элементы;</w:t>
      </w:r>
    </w:p>
    <w:p w14:paraId="5FC3C2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отдельные виды социальных норм;</w:t>
      </w:r>
    </w:p>
    <w:p w14:paraId="740EE2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лияние социальных норм на общество и человека;</w:t>
      </w:r>
    </w:p>
    <w:p w14:paraId="7A216D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объяснения (устного и письменного) сущности социальных норм;</w:t>
      </w:r>
    </w:p>
    <w:p w14:paraId="6F7003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14:paraId="37481C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ознавательные и практические задачи, отражающие действие социальных норм как регуляторов общественной жизни и поведения человека;</w:t>
      </w:r>
    </w:p>
    <w:p w14:paraId="647142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ысленно читать тексты, касающиеся гуманизма, гражданственности, патриотизма;</w:t>
      </w:r>
    </w:p>
    <w:p w14:paraId="680C6F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нформацию из разных источников о принципах и нормах морали, проблеме морального выбора;</w:t>
      </w:r>
    </w:p>
    <w:p w14:paraId="402759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анализировать, обобщать, систематизировать, оценивать 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40AA64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поведение людей с точки зрения их соответствия нормам морали;</w:t>
      </w:r>
    </w:p>
    <w:p w14:paraId="63D8AF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о социальных нормах в повседневной жизни;</w:t>
      </w:r>
    </w:p>
    <w:p w14:paraId="0AD0D2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заполнять форму (в том числе электронную) и составлять простейший документ (заявление);</w:t>
      </w:r>
    </w:p>
    <w:p w14:paraId="0837E4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633B45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6.2. Человек как участник правовых отношений:</w:t>
      </w:r>
    </w:p>
    <w:p w14:paraId="73EC2D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46A9B1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771189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76E106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по разным признакам (в том числе устанавливать существенный признак классификации) нормы права, выделяя существенные признаки;</w:t>
      </w:r>
    </w:p>
    <w:p w14:paraId="31C5DB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0E7E68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14:paraId="2285EE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070B95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626ED7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шать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514195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ысленно читать тексты правовой тематики: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5C11BD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ть и извлекать 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2F98E0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16F72B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2342C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533699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заполнять форму (в том числе электронную) и составлять простейший документ при получении паспорта гражданина Российской Федерации;</w:t>
      </w:r>
    </w:p>
    <w:p w14:paraId="70AB4A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766032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6.3. Основы российского права:</w:t>
      </w:r>
    </w:p>
    <w:p w14:paraId="63897D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2CA706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характеризовать 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1EC18A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и о содержании трудового договора, видах правонарушений и видов наказаний;</w:t>
      </w:r>
    </w:p>
    <w:p w14:paraId="01FCE9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законов и подзаконных актов и моделировать ситуации,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5E983B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113864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3B7A44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5CAFD4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607FED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26B81E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0070E1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ысленно читать тексты правовой тематики: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057F02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ть и извлекать 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74A16A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w:t>
      </w:r>
      <w:r w:rsidRPr="00337987">
        <w:rPr>
          <w:rFonts w:ascii="Times New Roman" w:hAnsi="Times New Roman" w:cs="Times New Roman"/>
          <w:sz w:val="24"/>
          <w:szCs w:val="24"/>
        </w:rPr>
        <w:lastRenderedPageBreak/>
        <w:t>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6F83E6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323A38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7E8E45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заполнять форму (в том числе электронную) и составлять простейший документ (заявление о приёме на работу);</w:t>
      </w:r>
    </w:p>
    <w:p w14:paraId="330A38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A2908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7. К концу обучения в 8 классе обучающийся получит следующие предметные результаты по отдельным темам программы по обществознанию:</w:t>
      </w:r>
    </w:p>
    <w:p w14:paraId="032826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7.1. Человек в экономических отношениях:</w:t>
      </w:r>
    </w:p>
    <w:p w14:paraId="3647EC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004044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3C9C31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4F1A81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в том числе устанавливать существенный признак классификации) механизмы государственного регулирования экономики;</w:t>
      </w:r>
    </w:p>
    <w:p w14:paraId="46D6A4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азличные способы хозяйствования;</w:t>
      </w:r>
    </w:p>
    <w:p w14:paraId="337CF9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связи политических потрясений и социально-экономических кризисов в государстве;</w:t>
      </w:r>
    </w:p>
    <w:p w14:paraId="5C76EA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590883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пределять и аргументировать 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36A181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6CF200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ысленно читать тексты экономической тематики,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1B0E5D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111A69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14:paraId="3D4F7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2CB599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ать опыт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4DDAEC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ать опыт составления простейших документов (личный финансовый план, заявление, резюме);</w:t>
      </w:r>
    </w:p>
    <w:p w14:paraId="62BF04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55243C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7.2. Человек в мире культуры:</w:t>
      </w:r>
    </w:p>
    <w:p w14:paraId="6A2CA6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4E0A0F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характеризовать 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72F04A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076136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по разным признакам формы и виды культуры;</w:t>
      </w:r>
    </w:p>
    <w:p w14:paraId="376F55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формы культуры, естественные и социально-гуманитарные науки, виды искусств;</w:t>
      </w:r>
    </w:p>
    <w:p w14:paraId="4529D6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заимосвязь развития духовной культуры и формирования личности, взаимовлияние науки и образования;</w:t>
      </w:r>
    </w:p>
    <w:p w14:paraId="71111C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объяснения роли непрерывного образования;</w:t>
      </w:r>
    </w:p>
    <w:p w14:paraId="3872D0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решать познавательные и практические задачи, касающиеся форм и многообразия духовной культуры;</w:t>
      </w:r>
    </w:p>
    <w:p w14:paraId="27AC02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ысленно читать тексты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0CE09E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203F01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истематизировать, критически оценивать и обобщать социальную информацию, представленную в разных формах (описательную, графическую, аудиовизуальную), при изучении культуры, науки и образования;</w:t>
      </w:r>
    </w:p>
    <w:p w14:paraId="2C1D3C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поведение людей в духовной сфере жизни общества;</w:t>
      </w:r>
    </w:p>
    <w:p w14:paraId="789EE9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036C09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ать опыт осуществления совместной деятельности при изучении особенностей разных культур, национальных и религиозных ценностей.</w:t>
      </w:r>
    </w:p>
    <w:p w14:paraId="62C0D6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8. К концу обучения в 9 классе обучающийся получит следующие предметные результаты по отдельным темам программы по обществознанию:</w:t>
      </w:r>
    </w:p>
    <w:p w14:paraId="1AE2EB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8.1. Человек в политическом измерении:</w:t>
      </w:r>
    </w:p>
    <w:p w14:paraId="0E7D0C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6E52EC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7E57D1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водить примеры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09FDDB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6ADFEC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2B820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35920B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3EC516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неприемлемость всех форм антиобщественного поведения в политике с точки зрения социальных ценностей и правовых норм;</w:t>
      </w:r>
    </w:p>
    <w:p w14:paraId="29FAE8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19BA70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ысленно читать 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20732C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ть и извлекать 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7D8639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конкретизировать социальную информацию о формах участия граждан нашей страны в политической жизни, о выборах и референдуме;</w:t>
      </w:r>
    </w:p>
    <w:p w14:paraId="2150FE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3B4F22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65DA59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04B73B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8.2. Гражданин и государство:</w:t>
      </w:r>
    </w:p>
    <w:p w14:paraId="046E7B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1D7317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635202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5C246F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7CCBF6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37AD7B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156968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07DDAA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обществоведческие знания, факты общественной жизни и личный социальный опыт определять и аргументировать 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5DE35E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76C03C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тизировать и конкретизировать 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47E54D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мысленно читать тексты правовой тематики: отбирать информацию об основах конституционного строя Российской Федерации, гражданстве Российской Федерации, </w:t>
      </w:r>
      <w:r w:rsidRPr="00337987">
        <w:rPr>
          <w:rFonts w:ascii="Times New Roman" w:hAnsi="Times New Roman" w:cs="Times New Roman"/>
          <w:sz w:val="24"/>
          <w:szCs w:val="24"/>
        </w:rPr>
        <w:lastRenderedPageBreak/>
        <w:t>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42D1B9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ть и извлекать 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02CC7C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79D81B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72AFFD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498B5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заполнять форму (в том числе электронную) и составлять простейший документ при использовании портала государственных услуг;</w:t>
      </w:r>
    </w:p>
    <w:p w14:paraId="5174F7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0F3B7E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9.7.8.3. Человек в системе социальных отношений: </w:t>
      </w:r>
    </w:p>
    <w:p w14:paraId="78793E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5E71A0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функции семьи в обществе; основы социальной политики Российского государства;</w:t>
      </w:r>
    </w:p>
    <w:p w14:paraId="481561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различных социальных статусов, социальных ролей, социальной политики Российского государства;</w:t>
      </w:r>
    </w:p>
    <w:p w14:paraId="774A12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социальные общности и группы;</w:t>
      </w:r>
    </w:p>
    <w:p w14:paraId="6FA1E4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виды социальной мобильности;</w:t>
      </w:r>
    </w:p>
    <w:p w14:paraId="30D5E2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причины существования разных социальных групп; социальных различий и конфликтов;</w:t>
      </w:r>
    </w:p>
    <w:p w14:paraId="1851D3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пользовать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1625ED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разным этносам;</w:t>
      </w:r>
    </w:p>
    <w:p w14:paraId="481DBD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38047B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мысленно читать тексты социальной направленности и составлять на основе учебных текстов план (в том числе отражающий изученный материал о социализации личности);</w:t>
      </w:r>
    </w:p>
    <w:p w14:paraId="1F031C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5568E7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обобщать, систематизировать 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348D23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259ABA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в практической деятельности для выстраивания собственного поведения с позиции здорового образа жизни;</w:t>
      </w:r>
    </w:p>
    <w:p w14:paraId="3BDFB9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14:paraId="10EA68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7.8.4. Человек в современном изменяющемся мире:</w:t>
      </w:r>
    </w:p>
    <w:p w14:paraId="0BADF0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и применять знания об информационном обществе, глобализации, глобальных проблемах;</w:t>
      </w:r>
    </w:p>
    <w:p w14:paraId="2AE6F6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ущность информационного общества; здоровый образ жизни; глобализацию как важный общемировой интеграционный процесс;</w:t>
      </w:r>
    </w:p>
    <w:p w14:paraId="79944D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4962CB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требования к современным профессиям;</w:t>
      </w:r>
    </w:p>
    <w:p w14:paraId="6E3770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причины и последствия глобализации;</w:t>
      </w:r>
    </w:p>
    <w:p w14:paraId="5FEFAA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14:paraId="0862B5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4DDA23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ешать 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449B64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185F1F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иск и извл10ечение 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143D470B"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10. Рабочая программа по учебному предмету «География». </w:t>
      </w:r>
    </w:p>
    <w:p w14:paraId="0DDB1E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1.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14:paraId="2A1EB2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 Пояснительная записка.</w:t>
      </w:r>
    </w:p>
    <w:p w14:paraId="76B75C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2.1. 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7357D8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2. 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0C2242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19523D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4. 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031E64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4009D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6. Изучение географии в общем образовании направлено на достижение следующих целей:</w:t>
      </w:r>
    </w:p>
    <w:p w14:paraId="53C8A7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53C648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78DD09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52BAAD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5E9A5D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62FBE3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7. 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745424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2.8. Общее число часов, рекомендованных для изучения географии – 272 часа: по одному часу в неделю в 5 и 6 классах и по 2 часа в 7, 8 и 9 классах.</w:t>
      </w:r>
    </w:p>
    <w:p w14:paraId="5AF722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 Содержание обучения географии в 5 классе.</w:t>
      </w:r>
    </w:p>
    <w:p w14:paraId="55E0EE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1. Географическое изучение Земли.</w:t>
      </w:r>
    </w:p>
    <w:p w14:paraId="31384D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1.1. Введение. География ‒ наука о планете Земля.</w:t>
      </w:r>
    </w:p>
    <w:p w14:paraId="58146A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225130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1FCDFB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1.2. История географических открытий.</w:t>
      </w:r>
    </w:p>
    <w:p w14:paraId="3C2C2D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05DB49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География в эпоху Средневековья: путешествия и открытия викингов, древних арабов, русских землепроходцев. Путешествия М. Поло и А. Никитина.</w:t>
      </w:r>
    </w:p>
    <w:p w14:paraId="48A9C7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34484E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еографические открытия </w:t>
      </w:r>
      <w:r w:rsidRPr="00337987">
        <w:rPr>
          <w:rFonts w:ascii="Times New Roman" w:hAnsi="Times New Roman" w:cs="Times New Roman"/>
          <w:sz w:val="24"/>
          <w:szCs w:val="24"/>
          <w:lang w:val="en-US"/>
        </w:rPr>
        <w:t>XVI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54E5EF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141972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2F44AE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2. Изображения земной поверхности.</w:t>
      </w:r>
    </w:p>
    <w:p w14:paraId="78E098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2.1. Планы местности.</w:t>
      </w:r>
    </w:p>
    <w:p w14:paraId="5B555A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746AE5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пределение направлений и расстояний по плану местности», «Составление описания маршрута по плану местности».</w:t>
      </w:r>
    </w:p>
    <w:p w14:paraId="43E5E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2.2. Географические карты.</w:t>
      </w:r>
    </w:p>
    <w:p w14:paraId="670021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0B1220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516B9D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289377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3. Земля ‒ планета Солнечной системы.</w:t>
      </w:r>
    </w:p>
    <w:p w14:paraId="3C6CC7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емля в Солнечной системе. Гипотезы возникновения Земли. Форма, размеры Земли, их географические следствия.</w:t>
      </w:r>
    </w:p>
    <w:p w14:paraId="341EB1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18809D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Космоса на Землю и жизнь людей.</w:t>
      </w:r>
    </w:p>
    <w:p w14:paraId="1938B5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2F8BF5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4. Оболочки Земли. Литосфера ‒ каменная оболочка Земли.</w:t>
      </w:r>
    </w:p>
    <w:p w14:paraId="2766C9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2D4F56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57C2E1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6A5A66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292786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6C6801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 Описание горной системы или равнины по физической карте».</w:t>
      </w:r>
    </w:p>
    <w:p w14:paraId="6CFD69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лючение.</w:t>
      </w:r>
    </w:p>
    <w:p w14:paraId="50C43C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кум «Сезонные изменения в природе своей местности».</w:t>
      </w:r>
    </w:p>
    <w:p w14:paraId="135853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3E91A8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Анализ результатов фенологических наблюдений и наблюдений за погодой».</w:t>
      </w:r>
    </w:p>
    <w:p w14:paraId="74F034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4. Содержание обучения географии в 6 классе.</w:t>
      </w:r>
    </w:p>
    <w:p w14:paraId="3E2A6E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4.1.Оболочки Земли.</w:t>
      </w:r>
    </w:p>
    <w:p w14:paraId="7CE632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4.1.1. Гидросфера ‒ водная оболочка Земли.</w:t>
      </w:r>
    </w:p>
    <w:p w14:paraId="262978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Гидросфера и методы её изучения. Части гидросферы. Мировой круговорот воды. Значение гидросферы.</w:t>
      </w:r>
    </w:p>
    <w:p w14:paraId="2001D9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020EDE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ды суши. Способы изображения внутренних вод на картах.</w:t>
      </w:r>
    </w:p>
    <w:p w14:paraId="0F6E52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ки: горные и равнинные. Речная система, бассейн, водораздел. Пороги и водопады. Питание и режим реки.</w:t>
      </w:r>
    </w:p>
    <w:p w14:paraId="166825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347A3D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509A42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летняя мерзлота. Болота, их образование.</w:t>
      </w:r>
    </w:p>
    <w:p w14:paraId="48F1E3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ихийные явления в гидросфере, методы наблюдения и защиты.</w:t>
      </w:r>
    </w:p>
    <w:p w14:paraId="02AE92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ловек и гидросфера. Использование человеком энергии воды.</w:t>
      </w:r>
    </w:p>
    <w:p w14:paraId="7E260B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космических методов в исследовании влияния человека на гидросферу.</w:t>
      </w:r>
    </w:p>
    <w:p w14:paraId="149568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42D8DB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4.1.2. Атмосфера ‒ воздушная оболочка Земли.</w:t>
      </w:r>
    </w:p>
    <w:p w14:paraId="146EE4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душная оболочка Земли: газовый состав, строение и значение атмосферы.</w:t>
      </w:r>
    </w:p>
    <w:p w14:paraId="7D3030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3CC44D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тмосферное давление. Ветер и причины его возникновения. Роза ветров. Бризы. Муссоны.</w:t>
      </w:r>
    </w:p>
    <w:p w14:paraId="51DAEF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572E04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1B614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w:t>
      </w:r>
      <w:r w:rsidRPr="00337987">
        <w:rPr>
          <w:rFonts w:ascii="Times New Roman" w:hAnsi="Times New Roman" w:cs="Times New Roman"/>
          <w:sz w:val="24"/>
          <w:szCs w:val="24"/>
        </w:rPr>
        <w:lastRenderedPageBreak/>
        <w:t>климатом. Профессия климатолог. Дистанционные методы в исследовании влияния человека на воздушную оболочку Земли.</w:t>
      </w:r>
    </w:p>
    <w:p w14:paraId="7DFFAC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54895F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4.1.3. Биосфера ‒ оболочка жизни.</w:t>
      </w:r>
    </w:p>
    <w:p w14:paraId="35150F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04006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ловек как часть биосферы. Распространение людей на Земле.</w:t>
      </w:r>
    </w:p>
    <w:p w14:paraId="1E60C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я и экологические проблемы.</w:t>
      </w:r>
    </w:p>
    <w:p w14:paraId="02E363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Характеристика растительности участка местности своего края».</w:t>
      </w:r>
    </w:p>
    <w:p w14:paraId="687C93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лючение.</w:t>
      </w:r>
    </w:p>
    <w:p w14:paraId="0E2C9B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4.1.4. Природно-территориальные комплексы.</w:t>
      </w:r>
    </w:p>
    <w:p w14:paraId="6044AE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45F450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ая среда. Охрана природы. Природные особо охраняемые территории. Всемирное наследие ЮНЕСКО.</w:t>
      </w:r>
    </w:p>
    <w:p w14:paraId="48C651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выполняется на местности) «Характеристика локального природного комплекса по плану».</w:t>
      </w:r>
    </w:p>
    <w:p w14:paraId="7B34AF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 Содержание обучения географии в 7 классе.</w:t>
      </w:r>
    </w:p>
    <w:p w14:paraId="2F320A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1. Главные закономерности природы Земли.</w:t>
      </w:r>
    </w:p>
    <w:p w14:paraId="2DD700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1.1. Географическая оболочка.</w:t>
      </w:r>
    </w:p>
    <w:p w14:paraId="2C2A99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7943C0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Выявление проявления широтной зональности по картам природных зон».</w:t>
      </w:r>
    </w:p>
    <w:p w14:paraId="37481D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1.2. Литосфера и рельеф Земли.</w:t>
      </w:r>
    </w:p>
    <w:p w14:paraId="649A54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0F9BCC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6713D7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0.5.1.3. Атмосфера и климаты Земли.</w:t>
      </w:r>
    </w:p>
    <w:p w14:paraId="7F4AE8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77B822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писание климата территории по климатической карте и климатограмме».</w:t>
      </w:r>
    </w:p>
    <w:p w14:paraId="6E0564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1.4. Мировой океан ‒ основная часть гидросферы.</w:t>
      </w:r>
    </w:p>
    <w:p w14:paraId="5FFDED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2B84AF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1C4DEB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2. Человечество на Земле.</w:t>
      </w:r>
    </w:p>
    <w:p w14:paraId="7453BF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2.1. Численность населения.</w:t>
      </w:r>
    </w:p>
    <w:p w14:paraId="4BF0C0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6E05C5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6E7525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2.2. Страны и народы мира.</w:t>
      </w:r>
    </w:p>
    <w:p w14:paraId="1F3C91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71A688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актическая работа «Сравнение занятости населения двух стран по комплексным картам».</w:t>
      </w:r>
    </w:p>
    <w:p w14:paraId="1CE1E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3. Материки и страны.</w:t>
      </w:r>
    </w:p>
    <w:p w14:paraId="21AE4A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3.1. Южные материки.</w:t>
      </w:r>
    </w:p>
    <w:p w14:paraId="365C06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в. Современные исследования в Антарктиде. Роль России в открытиях и исследованиях ледового континента.</w:t>
      </w:r>
    </w:p>
    <w:p w14:paraId="035F25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741DA2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3.2. Северные материки.</w:t>
      </w:r>
    </w:p>
    <w:p w14:paraId="2FE9C1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359F89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447C30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5.3.3. Взаимодействие природы и общества.</w:t>
      </w:r>
    </w:p>
    <w:p w14:paraId="6B4A72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221588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2F2972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641772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 Содержание обучения географии в 8 классе.</w:t>
      </w:r>
    </w:p>
    <w:p w14:paraId="729812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0.6.1. Географическое пространство России.</w:t>
      </w:r>
    </w:p>
    <w:p w14:paraId="4EFFDC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1.1. История формирования и освоения территории России.</w:t>
      </w:r>
    </w:p>
    <w:p w14:paraId="48B4C1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освоения и заселения территории современной России в </w:t>
      </w:r>
      <w:r w:rsidRPr="00337987">
        <w:rPr>
          <w:rFonts w:ascii="Times New Roman" w:hAnsi="Times New Roman" w:cs="Times New Roman"/>
          <w:sz w:val="24"/>
          <w:szCs w:val="24"/>
          <w:lang w:val="en-US"/>
        </w:rPr>
        <w:t>X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 xml:space="preserve"> вв. Расширение территории России в </w:t>
      </w:r>
      <w:r w:rsidRPr="00337987">
        <w:rPr>
          <w:rFonts w:ascii="Times New Roman" w:hAnsi="Times New Roman" w:cs="Times New Roman"/>
          <w:sz w:val="24"/>
          <w:szCs w:val="24"/>
          <w:lang w:val="en-US"/>
        </w:rPr>
        <w:t>XVI</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в. Русские первопроходцы. Изменения внешних границ России в ХХ в. Воссоединение Крыма с Россией.</w:t>
      </w:r>
    </w:p>
    <w:p w14:paraId="5981B1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5F7E23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1.2. Географическое положение и границы России.</w:t>
      </w:r>
    </w:p>
    <w:p w14:paraId="0513F4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69911A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1.3. Время на территории России.</w:t>
      </w:r>
    </w:p>
    <w:p w14:paraId="7EACAE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я на карте часовых поясов мира. Карта часовых зон России. Местное, поясное и зональное время: роль в хозяйстве и жизни людей.</w:t>
      </w:r>
    </w:p>
    <w:p w14:paraId="41AACE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пределение различия во времени для разных городов России по карте часовых зон».</w:t>
      </w:r>
    </w:p>
    <w:p w14:paraId="50C3C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1.4. Административно-территориальное устройство России. Районирование территории.</w:t>
      </w:r>
    </w:p>
    <w:p w14:paraId="021CB7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22B3F3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6C9751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2. Природа России.</w:t>
      </w:r>
    </w:p>
    <w:p w14:paraId="0425E6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2.1. Природные условия и ресурсы России.</w:t>
      </w:r>
    </w:p>
    <w:p w14:paraId="3CF8E4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3369EF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Характеристика природно-ресурсного капитала своего края по картам и статистическим материалам».</w:t>
      </w:r>
    </w:p>
    <w:p w14:paraId="021EB0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2.2. Геологическое строение, рельеф и полезные ископаемые.</w:t>
      </w:r>
    </w:p>
    <w:p w14:paraId="6E726A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367E57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27E35B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582E85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2.3. Климат и климатические ресурсы.</w:t>
      </w:r>
    </w:p>
    <w:p w14:paraId="0BB30F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6F5A07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6BEAA7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243928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2.4. Моря России. Внутренние воды и водные ресурсы.</w:t>
      </w:r>
    </w:p>
    <w:p w14:paraId="3FD5BA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055B2F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162887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2BEC80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2.5. Природно-хозяйственные зоны.</w:t>
      </w:r>
    </w:p>
    <w:p w14:paraId="2B0C9D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1DF2EB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0B4BC6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о-хозяйственные зоны России: взаимосвязь и взаимообусловленность их компонентов.</w:t>
      </w:r>
    </w:p>
    <w:p w14:paraId="75165E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764628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7C844A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7A27B2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3. Население России.</w:t>
      </w:r>
    </w:p>
    <w:p w14:paraId="60062A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3.1. Численность населения России.</w:t>
      </w:r>
    </w:p>
    <w:p w14:paraId="679ECB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инамика численности населения России в </w:t>
      </w:r>
      <w:r w:rsidRPr="00337987">
        <w:rPr>
          <w:rFonts w:ascii="Times New Roman" w:hAnsi="Times New Roman" w:cs="Times New Roman"/>
          <w:sz w:val="24"/>
          <w:szCs w:val="24"/>
          <w:lang w:val="en-US"/>
        </w:rPr>
        <w:t>XX</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XXI</w:t>
      </w:r>
      <w:r w:rsidRPr="00337987">
        <w:rPr>
          <w:rFonts w:ascii="Times New Roman" w:hAnsi="Times New Roman" w:cs="Times New Roman"/>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51FAFC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24BBA1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3.2. Территориальные особенности размещения населения России.</w:t>
      </w:r>
    </w:p>
    <w:p w14:paraId="4D31AD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05D393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3.3. Народы и религии России.</w:t>
      </w:r>
    </w:p>
    <w:p w14:paraId="20CFB9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5C13D4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7FBBEB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3.4. Половой и возрастной состав населения России.</w:t>
      </w:r>
    </w:p>
    <w:p w14:paraId="6737AE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5E266F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бъяснение динамики половозрастного состава населения России на основе анализа половозрастных пирамид».</w:t>
      </w:r>
    </w:p>
    <w:p w14:paraId="03981A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6.3.5. Человеческий капитал России.</w:t>
      </w:r>
    </w:p>
    <w:p w14:paraId="7D4D6A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1E00AA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Классификация федеральных округов по особенностям естественного и механического движения населения».</w:t>
      </w:r>
    </w:p>
    <w:p w14:paraId="1AA1C4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 Содержание обучения географии в 9 классе.</w:t>
      </w:r>
    </w:p>
    <w:p w14:paraId="4AF3F8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1. Хозяйство России.</w:t>
      </w:r>
    </w:p>
    <w:p w14:paraId="0CA00A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1.1. Общая характеристика хозяйства России.</w:t>
      </w:r>
    </w:p>
    <w:p w14:paraId="72C0FD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0BA34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14:paraId="328091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096BCB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0.7.1.2. Топливно-энергетический комплекс (далее – ТЭК).</w:t>
      </w:r>
    </w:p>
    <w:p w14:paraId="077C1D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03-р.</w:t>
      </w:r>
    </w:p>
    <w:p w14:paraId="3F8CD9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1986FC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1.3. Металлургический комплекс.</w:t>
      </w:r>
    </w:p>
    <w:p w14:paraId="6A95F3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159E94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7FA7A7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1.4. Машиностроительный комплекс.</w:t>
      </w:r>
    </w:p>
    <w:p w14:paraId="5DD42D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2FCF7C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45EAB4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10.7.1.5. Химико-лесной комплекс.</w:t>
      </w:r>
    </w:p>
    <w:p w14:paraId="581C37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ая промышленность.</w:t>
      </w:r>
    </w:p>
    <w:p w14:paraId="4D7A79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6E8D24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Лесопромышленный комплекс.</w:t>
      </w:r>
    </w:p>
    <w:p w14:paraId="37B715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05D347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15661E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и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Приложения № 1 и № 18) с целью определения перспектив и проблем развития комплекса».</w:t>
      </w:r>
    </w:p>
    <w:p w14:paraId="099E42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1.6. Агропромышленный комплекс (далее - АПК).</w:t>
      </w:r>
    </w:p>
    <w:p w14:paraId="176963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412906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5DF6C7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Определение влияния природных и социальных факторов на размещение отраслей АПК».</w:t>
      </w:r>
    </w:p>
    <w:p w14:paraId="5F4DA2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1.7. Инфраструктурный комплекс.</w:t>
      </w:r>
    </w:p>
    <w:p w14:paraId="405DE7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 транспорт, информационная инфраструктура; сфера обслуживания, рекреационное хозяйство ‒ место и значение в хозяйстве.</w:t>
      </w:r>
    </w:p>
    <w:p w14:paraId="6D7F40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45D76C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анспорт и охрана окружающей среды.</w:t>
      </w:r>
    </w:p>
    <w:p w14:paraId="745993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ая инфраструктура. Рекреационное хозяйство. Особенности сферы обслуживания своего края.</w:t>
      </w:r>
    </w:p>
    <w:p w14:paraId="2B75DE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63E4A3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Федеральный проект «Информационная инфраструктура».</w:t>
      </w:r>
    </w:p>
    <w:p w14:paraId="5564DD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19991F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1.8. Обобщение знаний.</w:t>
      </w:r>
    </w:p>
    <w:p w14:paraId="225749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09A9AB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4D15D4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598A98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2. Регионы России.</w:t>
      </w:r>
    </w:p>
    <w:p w14:paraId="35179D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2.1. Западный макрорегион (Европейская часть) России.</w:t>
      </w:r>
    </w:p>
    <w:p w14:paraId="65FA30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4A31A0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6CEEA3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2.2. Восточный макрорегион (Азиатская часть) России.</w:t>
      </w:r>
    </w:p>
    <w:p w14:paraId="1A0939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EEDCD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337987">
        <w:rPr>
          <w:rFonts w:ascii="Times New Roman" w:hAnsi="Times New Roman" w:cs="Times New Roman"/>
          <w:sz w:val="24"/>
          <w:szCs w:val="24"/>
          <w:lang w:val="en-US"/>
        </w:rPr>
        <w:t> </w:t>
      </w:r>
    </w:p>
    <w:p w14:paraId="33EA5C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7.2.3. Обобщение знаний.</w:t>
      </w:r>
    </w:p>
    <w:p w14:paraId="40E82D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2618A7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0.7.3. Россия в современном мире.</w:t>
      </w:r>
    </w:p>
    <w:p w14:paraId="1AE768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3AAA9A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14:paraId="3DEEE5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8. Планируемые результаты освоения географии. </w:t>
      </w:r>
    </w:p>
    <w:p w14:paraId="10F965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8.1. 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4AB452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02DA2E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0741AF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7DF4FE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3AD6A9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w:t>
      </w:r>
      <w:r w:rsidRPr="00337987">
        <w:rPr>
          <w:rFonts w:ascii="Times New Roman" w:hAnsi="Times New Roman" w:cs="Times New Roman"/>
          <w:sz w:val="24"/>
          <w:szCs w:val="24"/>
        </w:rPr>
        <w:lastRenderedPageBreak/>
        <w:t>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583A23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49822A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19B8E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7AC0A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8.2. В результате изучения географ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E21A2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8.2.1. У обучающегося будут сформированы следующие базовые логические действия как часть познавательных универсальных учебных действий:</w:t>
      </w:r>
    </w:p>
    <w:p w14:paraId="7B6C8F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географических объектов, процессов и явлений;</w:t>
      </w:r>
    </w:p>
    <w:p w14:paraId="0EC1DB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географических объектов, процессов и явлений, основания для их сравнения;</w:t>
      </w:r>
    </w:p>
    <w:p w14:paraId="3E1F0F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14:paraId="489EC9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ы географической информации, данных, необходимых для решения поставленной задачи;</w:t>
      </w:r>
    </w:p>
    <w:p w14:paraId="0EA00B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2CD379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47EB4C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8.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8DDC8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географические вопросы как исследовательский инструмент познания;</w:t>
      </w:r>
    </w:p>
    <w:p w14:paraId="5F5472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45C265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4DC532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2129F0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достоверность информации, полученной в ходе географического исследования;</w:t>
      </w:r>
    </w:p>
    <w:p w14:paraId="60FE38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13BAFF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07FB25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8.2.3. У обучающегося будут сформированы умения работать с информацией как часть познавательных универсальных учебных действий:</w:t>
      </w:r>
    </w:p>
    <w:p w14:paraId="48D716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7E7B48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и интерпретировать географическую информацию различных видов и форм представления;</w:t>
      </w:r>
    </w:p>
    <w:p w14:paraId="5AAB0C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14:paraId="6F0CD7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географической информации;</w:t>
      </w:r>
    </w:p>
    <w:p w14:paraId="5ABB2E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географической информации по критериям, предложенным учителем или сформулированным самостоятельно;</w:t>
      </w:r>
    </w:p>
    <w:p w14:paraId="59ED8A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тизировать географическую информацию в разных формах.</w:t>
      </w:r>
    </w:p>
    <w:p w14:paraId="08E595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0.8.2.4. У обучающегося будут сформированы умения общения как часть коммуникативных универсальных учебных действий:</w:t>
      </w:r>
    </w:p>
    <w:p w14:paraId="6AB677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14:paraId="7509A2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DA330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489A76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исследования или проекта.</w:t>
      </w:r>
    </w:p>
    <w:p w14:paraId="68BA6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8.2.5. У обучающегося будут сформированы умения самоорганизации как части регулятивных универсальных учебных действий:</w:t>
      </w:r>
    </w:p>
    <w:p w14:paraId="51CF43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174B3D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3C8D09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8.2.6. У обучающегося будут сформированы умения совместной деятельности:</w:t>
      </w:r>
    </w:p>
    <w:p w14:paraId="09B72A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52DD8F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18D80E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33B30F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8.2.7. У обучающегося будут сформированы умения самоконтроля, эмоционального интеллекта как части регулятивных универсальных учебных действий:</w:t>
      </w:r>
    </w:p>
    <w:p w14:paraId="775D67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и рефлексии;</w:t>
      </w:r>
    </w:p>
    <w:p w14:paraId="555BD5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деятельности, давать оценку приобретённому опыту;</w:t>
      </w:r>
    </w:p>
    <w:p w14:paraId="3F098C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6C515B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083AA4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ятие себя и других:</w:t>
      </w:r>
    </w:p>
    <w:p w14:paraId="4CD6FF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относиться к другому человеку, его мнению;</w:t>
      </w:r>
    </w:p>
    <w:p w14:paraId="6F1004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знавать своё право на ошибку и такое же право другого.</w:t>
      </w:r>
    </w:p>
    <w:p w14:paraId="549521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8.3. Предметные результаты освоения программы по географии. К концу 5 класса обучающийся научится: </w:t>
      </w:r>
    </w:p>
    <w:p w14:paraId="78250E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географических объектов, процессов и явлений, изучаемых различными ветвями географической науки;</w:t>
      </w:r>
    </w:p>
    <w:p w14:paraId="40AA86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методов исследования, применяемых в географии;</w:t>
      </w:r>
    </w:p>
    <w:p w14:paraId="68F36D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5DC224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7BF7F4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вкладе великих путешественников в изучение Земли;</w:t>
      </w:r>
    </w:p>
    <w:p w14:paraId="727CA0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 сравнивать маршруты их путешествий;</w:t>
      </w:r>
    </w:p>
    <w:p w14:paraId="321CF4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1BE045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14:paraId="05D1A1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563180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44108D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нятия «план местности» и «географическая карта», «параллель» и «меридиан»;</w:t>
      </w:r>
    </w:p>
    <w:p w14:paraId="4A1916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лияния Солнца на мир живой и неживой природы;</w:t>
      </w:r>
    </w:p>
    <w:p w14:paraId="3F7DF3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смены дня и ночи и времён года;</w:t>
      </w:r>
    </w:p>
    <w:p w14:paraId="5DF3F7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73642C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внутреннее строение Земли;</w:t>
      </w:r>
    </w:p>
    <w:p w14:paraId="650572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нятия «земная кора»; «ядро», «мантия»; «минерал» и «горная порода»;</w:t>
      </w:r>
    </w:p>
    <w:p w14:paraId="1CF526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нятия «материковая» и «океаническая» земная кора;</w:t>
      </w:r>
    </w:p>
    <w:p w14:paraId="03E51E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зученные минералы и горные породы, материковую и океаническую земную кору;</w:t>
      </w:r>
    </w:p>
    <w:p w14:paraId="07DEAA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казывать на карте и обозначать на контурной карте материки и океаны, крупные формы рельефа Земли;</w:t>
      </w:r>
    </w:p>
    <w:p w14:paraId="0446A2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горы и равнины;</w:t>
      </w:r>
    </w:p>
    <w:p w14:paraId="24CACD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формы рельефа суши по высоте и по внешнему облику;</w:t>
      </w:r>
    </w:p>
    <w:p w14:paraId="133ADB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называть причины землетрясений и вулканических извержений;</w:t>
      </w:r>
    </w:p>
    <w:p w14:paraId="540E3C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412797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эпицентр землетрясения» и «очаг землетрясения» для решения познавательных задач;</w:t>
      </w:r>
    </w:p>
    <w:p w14:paraId="26E0DF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1BD956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острова по происхождению;</w:t>
      </w:r>
    </w:p>
    <w:p w14:paraId="7BC90A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опасных природных явлений в литосфере и средств их предупреждения;</w:t>
      </w:r>
    </w:p>
    <w:p w14:paraId="6AA954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зменений в литосфере в результате деятельности человека на примере своей местности, России и мира;</w:t>
      </w:r>
    </w:p>
    <w:p w14:paraId="7D0EF0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4135FA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действия внешних процессов рельефообразования и наличия полезных ископаемых в своей местности;</w:t>
      </w:r>
    </w:p>
    <w:p w14:paraId="4EC936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182E52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8.4. Предметные результаты освоения программы по географии. К концу 6 класса обучающийся научится: </w:t>
      </w:r>
    </w:p>
    <w:p w14:paraId="442683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149558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40621E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опасных природных явлений в геосферах и средств их предупреждения;</w:t>
      </w:r>
    </w:p>
    <w:p w14:paraId="0F290B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нструментарий (способы) получения географической информации на разных этапах географического изучения Земли;</w:t>
      </w:r>
    </w:p>
    <w:p w14:paraId="34B4DC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свойства вод отдельных частей Мирового океана;</w:t>
      </w:r>
    </w:p>
    <w:p w14:paraId="196FAE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гидросфера», «круговорот воды», «цунами», «приливы и отливы» для решения учебных и (или) практико-ориентированных задач;</w:t>
      </w:r>
    </w:p>
    <w:p w14:paraId="6C7B8E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объекты гидросферы (моря, озёра, реки, подземные воды, болота, ледники) по заданным признакам;</w:t>
      </w:r>
    </w:p>
    <w:p w14:paraId="5B18D3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итание и режим рек;</w:t>
      </w:r>
    </w:p>
    <w:p w14:paraId="626C12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еки по заданным признакам;</w:t>
      </w:r>
    </w:p>
    <w:p w14:paraId="670C3F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зличать понятия «грунтовые, межпластовые и артезианские воды» и применять их для решения учебных и (или) практико-ориентированных задач;</w:t>
      </w:r>
    </w:p>
    <w:p w14:paraId="5BF207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причинно-следственные связи между питанием, режимом реки и климатом на территории речного бассейна;</w:t>
      </w:r>
    </w:p>
    <w:p w14:paraId="6F1FA7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районов распространения многолетней мерзлоты;</w:t>
      </w:r>
    </w:p>
    <w:p w14:paraId="2C7C75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причины образования цунами, приливов и отливов;</w:t>
      </w:r>
    </w:p>
    <w:p w14:paraId="3DC581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состав, строение атмосферы;</w:t>
      </w:r>
    </w:p>
    <w:p w14:paraId="5CF5D6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5E45E2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3A170D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свойства воздуха; климаты Земли; климатообразующие факторы;</w:t>
      </w:r>
    </w:p>
    <w:p w14:paraId="215D6B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17E42A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27481B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иды атмосферных осадков;</w:t>
      </w:r>
    </w:p>
    <w:p w14:paraId="146444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нятия «бризы» и «муссоны»;</w:t>
      </w:r>
    </w:p>
    <w:p w14:paraId="65ABFB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нятия «погода» и «климат»;</w:t>
      </w:r>
    </w:p>
    <w:p w14:paraId="11EA24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нятия «атмосфера», «тропосфера», «стратосфера», «верхние слои атмосферы»;</w:t>
      </w:r>
    </w:p>
    <w:p w14:paraId="5E8CEC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5F5C3E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70DAA8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0F805C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границы биосферы;</w:t>
      </w:r>
    </w:p>
    <w:p w14:paraId="4A6F0D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приспособления живых организмов к среде обитания в разных природных зонах;</w:t>
      </w:r>
    </w:p>
    <w:p w14:paraId="2173D5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растительный и животный мир разных территорий Земли;</w:t>
      </w:r>
    </w:p>
    <w:p w14:paraId="73BFCC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бъяснять взаимосвязи компонентов природы в природно-территориальном комплексе;</w:t>
      </w:r>
    </w:p>
    <w:p w14:paraId="200F60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особенности растительного и животного мира в различных природных зонах;</w:t>
      </w:r>
    </w:p>
    <w:p w14:paraId="08FAC2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14:paraId="16FEC3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плодородие почв в различных природных зонах;</w:t>
      </w:r>
    </w:p>
    <w:p w14:paraId="46A19F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417CDE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8.5. Предметные результаты освоения программы по географии. К концу 7 класса обучающийся научится: </w:t>
      </w:r>
    </w:p>
    <w:p w14:paraId="6E6B23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1F3222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троении и свойствах (целостность, зональность, ритмичность) географической оболочки;</w:t>
      </w:r>
    </w:p>
    <w:p w14:paraId="616A69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4A519A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14:paraId="37A687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зученные процессы и явления, происходящие в географической оболочке;</w:t>
      </w:r>
    </w:p>
    <w:p w14:paraId="0AB1D7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зменений в геосферах в результате деятельности человека;</w:t>
      </w:r>
    </w:p>
    <w:p w14:paraId="63B700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закономерности изменения в пространстве рельефа, климата, внутренних вод и органического мира;</w:t>
      </w:r>
    </w:p>
    <w:p w14:paraId="7E8A3D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1870DE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14:paraId="3D177A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14:paraId="48CEFC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воздушные массы Земли, типы климата по заданным показателям;</w:t>
      </w:r>
    </w:p>
    <w:p w14:paraId="47BFD8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бразование тропических муссонов, пассатов тропических широт, западных ветров;</w:t>
      </w:r>
    </w:p>
    <w:p w14:paraId="25E94E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026803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климат территории по климатограмме;</w:t>
      </w:r>
    </w:p>
    <w:p w14:paraId="6B4A4E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влияние климатообразующих факторов на климатические особенности территории;</w:t>
      </w:r>
    </w:p>
    <w:p w14:paraId="1CC303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00705D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океанические течения;</w:t>
      </w:r>
    </w:p>
    <w:p w14:paraId="71B698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04FC93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68B220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1486B0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сравнивать численность населения крупных стран мира;</w:t>
      </w:r>
    </w:p>
    <w:p w14:paraId="0E3C98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плотность населения различных территорий;</w:t>
      </w:r>
    </w:p>
    <w:p w14:paraId="45ADB5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е «плотность населения» для решения учебных и (или) практико-ориентированных задач;</w:t>
      </w:r>
    </w:p>
    <w:p w14:paraId="340A4C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городские и сельские поселения;</w:t>
      </w:r>
    </w:p>
    <w:p w14:paraId="0A32A1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крупнейших городов мира;</w:t>
      </w:r>
    </w:p>
    <w:p w14:paraId="535C64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мировых и национальных религий;</w:t>
      </w:r>
    </w:p>
    <w:p w14:paraId="1A900E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языковую классификацию народов;</w:t>
      </w:r>
    </w:p>
    <w:p w14:paraId="238C1E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основные виды хозяйственной деятельности людей на различных территориях;</w:t>
      </w:r>
    </w:p>
    <w:p w14:paraId="5180D3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траны по их существенным признакам;</w:t>
      </w:r>
    </w:p>
    <w:p w14:paraId="563205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57F84A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собенности природы, населения и хозяйства отдельных территорий;</w:t>
      </w:r>
    </w:p>
    <w:p w14:paraId="6B4D9E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о населении материков и стран для решения различных учебных и практико-ориентированных задач;</w:t>
      </w:r>
    </w:p>
    <w:p w14:paraId="1BC2DA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14:paraId="1D395E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3CECE5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671BBC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заимодействия природы и общества в пределах отдельных территорий;</w:t>
      </w:r>
    </w:p>
    <w:p w14:paraId="2E0B00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14:paraId="770C6E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8.6. Предметные результаты освоения программы по географии. К концу 8 класса обучающийся научится: </w:t>
      </w:r>
    </w:p>
    <w:p w14:paraId="32F7DE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этапы истории формирования и изучения территории России;</w:t>
      </w:r>
    </w:p>
    <w:p w14:paraId="6A13F8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14:paraId="1B40C6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географическое положение России с использованием информации из различных источников;</w:t>
      </w:r>
    </w:p>
    <w:p w14:paraId="1F1898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федеральные округа, крупные географические районы и макрорегионы России;</w:t>
      </w:r>
    </w:p>
    <w:p w14:paraId="0D8FAB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субъектов Российской Федерации разных видов и показывать их на географической карте;</w:t>
      </w:r>
    </w:p>
    <w:p w14:paraId="5BBFDF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14:paraId="6AEB12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57299B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тепень благоприятности природных условий в пределах отдельных регионов страны;</w:t>
      </w:r>
    </w:p>
    <w:p w14:paraId="724C63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классификацию природных ресурсов;</w:t>
      </w:r>
    </w:p>
    <w:p w14:paraId="779D30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типы природопользования;</w:t>
      </w:r>
    </w:p>
    <w:p w14:paraId="64610C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7A3218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6ED3AA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особенности компонентов природы отдельных территорий страны;</w:t>
      </w:r>
    </w:p>
    <w:p w14:paraId="4933C5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собенности компонентов природы отдельных территорий страны;</w:t>
      </w:r>
    </w:p>
    <w:p w14:paraId="622DB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0EA305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1F1156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бъяснять распространение по территории страны областей современного горообразования, землетрясений и вулканизма;</w:t>
      </w:r>
    </w:p>
    <w:p w14:paraId="772273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плита», «щит», «моренный холм», «бараньи лбы», «бархан», «дюна» для решения учебных и (или) практико-ориентированных задач;</w:t>
      </w:r>
    </w:p>
    <w:p w14:paraId="7FC904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5DBBE7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0CABDC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 прогнозировать погоду территории по карте погоды;</w:t>
      </w:r>
    </w:p>
    <w:p w14:paraId="382404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58C9CE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классификацию типов климата и почв России;</w:t>
      </w:r>
    </w:p>
    <w:p w14:paraId="510F00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оказатели, характеризующие состояние окружающей среды;</w:t>
      </w:r>
    </w:p>
    <w:p w14:paraId="478EAA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4720CD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14:paraId="50723B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рационального и нерационального природопользования;</w:t>
      </w:r>
    </w:p>
    <w:p w14:paraId="4971CB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14:paraId="2D8DC7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333821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адаптации человека к разнообразным природным условиям на территории страны;</w:t>
      </w:r>
    </w:p>
    <w:p w14:paraId="0B7687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показатели воспроизводства и качества населения России с мировыми показателями и показателями других стран;</w:t>
      </w:r>
    </w:p>
    <w:p w14:paraId="5D3DD5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2826EC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классификацию населённых пунктов и регионов России по заданным основаниям;</w:t>
      </w:r>
    </w:p>
    <w:p w14:paraId="7845C8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281B83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w:t>
      </w:r>
      <w:r w:rsidRPr="00337987">
        <w:rPr>
          <w:rFonts w:ascii="Times New Roman" w:hAnsi="Times New Roman" w:cs="Times New Roman"/>
          <w:sz w:val="24"/>
          <w:szCs w:val="24"/>
        </w:rPr>
        <w:lastRenderedPageBreak/>
        <w:t>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429E82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55F166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0.8.7. Предметные результаты освоения программы по географии. К концу 9 класса обучающийся научится: </w:t>
      </w:r>
    </w:p>
    <w:p w14:paraId="290194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3C9883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14:paraId="420AA5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2D807B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351E67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14:paraId="6A7542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2F8196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территории опережающего развития, Арктическую зону и зону Севера России;</w:t>
      </w:r>
    </w:p>
    <w:p w14:paraId="19803C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67A0DF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21BA1D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14:paraId="7C14F6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ВП, ВРП и ИЧР как показатели уровня развития страны и её регионов;</w:t>
      </w:r>
    </w:p>
    <w:p w14:paraId="4B46D6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риродно-ресурсный, человеческий и производственный капитал;</w:t>
      </w:r>
    </w:p>
    <w:p w14:paraId="77AE65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иды транспорта и основные показатели их работы: грузооборот и пассажирооборот;</w:t>
      </w:r>
    </w:p>
    <w:p w14:paraId="78828C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4347BB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31FEE5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1AB08B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01E0B7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24F13A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географические различия населения и хозяйства территорий крупных регионов страны;</w:t>
      </w:r>
    </w:p>
    <w:p w14:paraId="5558AE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14:paraId="463D3E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36A20E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объектов Всемирного наследия ЮНЕСКО и описывать их местоположение на географической карте;</w:t>
      </w:r>
    </w:p>
    <w:p w14:paraId="0224C9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место и роль России в мировом хозяйстве.</w:t>
      </w:r>
    </w:p>
    <w:p w14:paraId="584BC2A6"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11. Рабочая программа по учебному предмету «Физика» (базовый уровень). </w:t>
      </w:r>
    </w:p>
    <w:p w14:paraId="6D774A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1. 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14:paraId="146572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2. Пояснительная записка.</w:t>
      </w:r>
    </w:p>
    <w:p w14:paraId="12D6E3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1.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58D520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2.2.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0342B2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1.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30C7D4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2.4. Программа по физике разработана с целью оказания методической помощи учителю в создании рабочей программы по учебному предмету.</w:t>
      </w:r>
    </w:p>
    <w:p w14:paraId="7D25F0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1.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339840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72E248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6DF7B3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чно объяснять явления,</w:t>
      </w:r>
    </w:p>
    <w:p w14:paraId="52B4B8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и понимать особенности научного исследования;</w:t>
      </w:r>
    </w:p>
    <w:p w14:paraId="7A1ECE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претировать данные и использовать научные доказательства для получения выводов».</w:t>
      </w:r>
    </w:p>
    <w:p w14:paraId="0AF40A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1.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4F4571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2.8. Цели изучения физики:</w:t>
      </w:r>
    </w:p>
    <w:p w14:paraId="36188C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14:paraId="66C01E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редставлений о научном методе познания и формирование исследовательского отношения к окружающим явлениям;</w:t>
      </w:r>
    </w:p>
    <w:p w14:paraId="7356D6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аучного мировоззрения как результата изучения основ строения материи и фундаментальных законов физики;</w:t>
      </w:r>
    </w:p>
    <w:p w14:paraId="656FA9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представлений о роли физики для развития других естественных наук, техники и технологий;</w:t>
      </w:r>
    </w:p>
    <w:p w14:paraId="07BD7B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14:paraId="0B38E4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стижение этих целей программы по физике на уровне основного общего образования обеспечивается решением следующих задач:</w:t>
      </w:r>
    </w:p>
    <w:p w14:paraId="20A1EE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знаний о дискретном строении вещества, о механических, тепловых, электрических, магнитных и квантовых явлениях;</w:t>
      </w:r>
    </w:p>
    <w:p w14:paraId="7F4821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умений описывать и объяснять физические явления с использованием полученных знаний;</w:t>
      </w:r>
    </w:p>
    <w:p w14:paraId="0D43E7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14:paraId="010A1D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7C25D5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5278B6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7BFA2E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2.9. 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14:paraId="47CF82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7EDEFC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 Содержание обучения в 7 классе.</w:t>
      </w:r>
    </w:p>
    <w:p w14:paraId="4B9A75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1. Физика и её роль в познании окружающего мира.</w:t>
      </w:r>
    </w:p>
    <w:p w14:paraId="7F9B9D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14:paraId="0FE5C4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14:paraId="7CAACA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3F398C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1.1. Демонстрации.</w:t>
      </w:r>
    </w:p>
    <w:p w14:paraId="1DC531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ие, тепловые, электрические, магнитные, световые явления. </w:t>
      </w:r>
    </w:p>
    <w:p w14:paraId="310B26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зические приборы и процедура прямых измерений аналоговым и цифровым прибором. </w:t>
      </w:r>
    </w:p>
    <w:p w14:paraId="13CCDC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1.2. Лабораторные работы и опыты.</w:t>
      </w:r>
    </w:p>
    <w:p w14:paraId="353A35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цены деления шкалы измерительного прибора. </w:t>
      </w:r>
    </w:p>
    <w:p w14:paraId="152E13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Измерение расстояний. </w:t>
      </w:r>
    </w:p>
    <w:p w14:paraId="23A341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объёма жидкости и твёрдого тела. </w:t>
      </w:r>
    </w:p>
    <w:p w14:paraId="490DF7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размеров малых тел. </w:t>
      </w:r>
    </w:p>
    <w:p w14:paraId="37CA94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температуры при помощи жидкостного термометра и датчика температуры. </w:t>
      </w:r>
    </w:p>
    <w:p w14:paraId="71A6F4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2D0E39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2. Первоначальные сведения о строении вещества.</w:t>
      </w:r>
    </w:p>
    <w:p w14:paraId="15D21F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вещества: атомы и молекулы, их размеры. Опыты, доказывающие дискретное строение вещества.</w:t>
      </w:r>
    </w:p>
    <w:p w14:paraId="390303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43B86B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150FB0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2.1. Демонстрации.</w:t>
      </w:r>
    </w:p>
    <w:p w14:paraId="15E721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броуновского движения.</w:t>
      </w:r>
    </w:p>
    <w:p w14:paraId="5F0262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диффузии. </w:t>
      </w:r>
    </w:p>
    <w:p w14:paraId="79800A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явлений, объясняющихся притяжением или отталкиванием частиц вещества. </w:t>
      </w:r>
    </w:p>
    <w:p w14:paraId="402503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2.2. Лабораторные работы и опыты.</w:t>
      </w:r>
    </w:p>
    <w:p w14:paraId="670FC1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ценка диаметра атома методом рядов (с использованием фотографий). </w:t>
      </w:r>
    </w:p>
    <w:p w14:paraId="628289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наблюдению теплового расширения газов. </w:t>
      </w:r>
    </w:p>
    <w:p w14:paraId="44EE91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обнаружению действия сил молекулярного притяжения. </w:t>
      </w:r>
    </w:p>
    <w:p w14:paraId="0F478B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3. Движение и взаимодействие тел.</w:t>
      </w:r>
    </w:p>
    <w:p w14:paraId="46CD4C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4CFF21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72BEC3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1B4F9C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3.1. Демонстрации.</w:t>
      </w:r>
    </w:p>
    <w:p w14:paraId="582296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механического движения тела. </w:t>
      </w:r>
    </w:p>
    <w:p w14:paraId="41EA4A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скорости прямолинейного движения.</w:t>
      </w:r>
    </w:p>
    <w:p w14:paraId="544352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явления инерции. </w:t>
      </w:r>
    </w:p>
    <w:p w14:paraId="35C626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Наблюдение изменения скорости при взаимодействии тел. </w:t>
      </w:r>
    </w:p>
    <w:p w14:paraId="0DC7D2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равнение масс по взаимодействию тел. </w:t>
      </w:r>
    </w:p>
    <w:p w14:paraId="45DED1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ложение сил, направленных по одной прямой. </w:t>
      </w:r>
    </w:p>
    <w:p w14:paraId="100F0B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3.2. Лабораторные работы и опыты.</w:t>
      </w:r>
    </w:p>
    <w:p w14:paraId="2C37FE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скорости равномерного движения (шарика в жидкости, модели электрического автомобиля и так далее). </w:t>
      </w:r>
    </w:p>
    <w:p w14:paraId="7B358E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средней скорости скольжения бруска или шарика по наклонной плоскости. </w:t>
      </w:r>
    </w:p>
    <w:p w14:paraId="50B8FF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плотности твёрдого тела. </w:t>
      </w:r>
    </w:p>
    <w:p w14:paraId="64251C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растяжения (деформации) пружины от приложенной силы. </w:t>
      </w:r>
    </w:p>
    <w:p w14:paraId="7EC279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демонстрирующие зависимость силы трения скольжения от веса тела и характера соприкасающихся поверхностей.</w:t>
      </w:r>
    </w:p>
    <w:p w14:paraId="05BDA1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4. Давление твёрдых тел, жидкостей и газов.</w:t>
      </w:r>
    </w:p>
    <w:p w14:paraId="56F0AE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6A700F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681621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14:paraId="34180F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4.1. Демонстрации.</w:t>
      </w:r>
    </w:p>
    <w:p w14:paraId="1A2A6B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висимость давления газа от температуры.</w:t>
      </w:r>
    </w:p>
    <w:p w14:paraId="68599B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едача давления жидкостью и газом. </w:t>
      </w:r>
    </w:p>
    <w:p w14:paraId="50A201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общающиеся сосуды. </w:t>
      </w:r>
    </w:p>
    <w:p w14:paraId="7218FA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идравлический пресс. </w:t>
      </w:r>
    </w:p>
    <w:p w14:paraId="435D79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явление действия атмосферного давления. </w:t>
      </w:r>
    </w:p>
    <w:p w14:paraId="73F811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висимость выталкивающей силы от объёма погружённой части тела и плотности жидкости. </w:t>
      </w:r>
    </w:p>
    <w:p w14:paraId="0EC52C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венство выталкивающей силы весу вытесненной жидкости. </w:t>
      </w:r>
    </w:p>
    <w:p w14:paraId="3D4FD1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ловие плавания тел: плавание или погружение тел в зависимости от соотношения плотностей тела и жидкости. </w:t>
      </w:r>
    </w:p>
    <w:p w14:paraId="3A2012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4.2. Лабораторные работы и опыты.</w:t>
      </w:r>
    </w:p>
    <w:p w14:paraId="7B696B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веса тела в воде от объёма погружённой в жидкость части тела.</w:t>
      </w:r>
    </w:p>
    <w:p w14:paraId="1652F0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выталкивающей силы, действующей на тело, погружённое в жидкость. </w:t>
      </w:r>
    </w:p>
    <w:p w14:paraId="06EBF4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оверка независимости выталкивающей силы, действующей на тело в жидкости, от массы тела.</w:t>
      </w:r>
    </w:p>
    <w:p w14:paraId="2517AB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181F29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нструирование ареометра или конструирование лодки и определение её грузоподъёмности. </w:t>
      </w:r>
    </w:p>
    <w:p w14:paraId="7E8FDA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5. Работа и мощность. Энергия.</w:t>
      </w:r>
    </w:p>
    <w:p w14:paraId="6FC8A5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ая работа. Мощность. </w:t>
      </w:r>
    </w:p>
    <w:p w14:paraId="7F8171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23FA3A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519692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5.1. Демонстрации.</w:t>
      </w:r>
    </w:p>
    <w:p w14:paraId="188AED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ры простых механизмов. </w:t>
      </w:r>
    </w:p>
    <w:p w14:paraId="24C48E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3.5.2. Лабораторные работы и опыты.</w:t>
      </w:r>
    </w:p>
    <w:p w14:paraId="23A24F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работы силы трения при равномерном движении тела по горизонтальной поверхности. </w:t>
      </w:r>
    </w:p>
    <w:p w14:paraId="24C814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условий равновесия рычага.</w:t>
      </w:r>
    </w:p>
    <w:p w14:paraId="2AD138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КПД наклонной плоскости. </w:t>
      </w:r>
    </w:p>
    <w:p w14:paraId="377676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закона сохранения механической энергии. </w:t>
      </w:r>
    </w:p>
    <w:p w14:paraId="56B633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4. Содержание обучения в 8 классе.</w:t>
      </w:r>
    </w:p>
    <w:p w14:paraId="26DC3B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4.1. Тепловые явления.</w:t>
      </w:r>
    </w:p>
    <w:p w14:paraId="69EAB9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6CE62E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5596E1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184E1D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07CF22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жность воздуха. </w:t>
      </w:r>
    </w:p>
    <w:p w14:paraId="307BAD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нергия топлива. Удельная теплота сгорания. </w:t>
      </w:r>
    </w:p>
    <w:p w14:paraId="13A896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Принципы работы тепловых двигателей КПД теплового двигателя. Тепловые двигатели и защита окружающей среды. </w:t>
      </w:r>
    </w:p>
    <w:p w14:paraId="45ABC4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кон сохранения и превращения энергии в тепловых процессах. </w:t>
      </w:r>
    </w:p>
    <w:p w14:paraId="699595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4.1.1. Демонстрации.</w:t>
      </w:r>
    </w:p>
    <w:p w14:paraId="2A9C35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броуновского движения. </w:t>
      </w:r>
    </w:p>
    <w:p w14:paraId="45C755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диффузии. </w:t>
      </w:r>
    </w:p>
    <w:p w14:paraId="0B3568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явлений смачивания и капиллярных явлений. </w:t>
      </w:r>
    </w:p>
    <w:p w14:paraId="1AE8B5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теплового расширения тел. </w:t>
      </w:r>
    </w:p>
    <w:p w14:paraId="6C80E3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нение давления газа при изменении объёма и нагревании или охлаждении. </w:t>
      </w:r>
    </w:p>
    <w:p w14:paraId="27B307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измерения температуры. </w:t>
      </w:r>
    </w:p>
    <w:p w14:paraId="1A31C9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иды теплопередачи. </w:t>
      </w:r>
    </w:p>
    <w:p w14:paraId="030758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хлаждение при совершении работы. </w:t>
      </w:r>
    </w:p>
    <w:p w14:paraId="4BE353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гревание при совершении работы внешними силами. </w:t>
      </w:r>
    </w:p>
    <w:p w14:paraId="6B053C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равнение теплоёмкостей различных веществ. </w:t>
      </w:r>
    </w:p>
    <w:p w14:paraId="4301C1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кипения. </w:t>
      </w:r>
    </w:p>
    <w:p w14:paraId="356654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постоянства температуры при плавлении.</w:t>
      </w:r>
    </w:p>
    <w:p w14:paraId="31D127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ели тепловых двигателей. </w:t>
      </w:r>
    </w:p>
    <w:p w14:paraId="3FF394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4.1.2. Лабораторные работы и опыты.</w:t>
      </w:r>
    </w:p>
    <w:p w14:paraId="7E9750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обнаружению действия сил молекулярного притяжения. </w:t>
      </w:r>
    </w:p>
    <w:p w14:paraId="0DF7FF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выращиванию кристаллов поваренной соли или сахара. </w:t>
      </w:r>
    </w:p>
    <w:p w14:paraId="7E103E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наблюдению теплового расширения газов, жидкостей и твёрдых тел. </w:t>
      </w:r>
    </w:p>
    <w:p w14:paraId="503270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давления воздуха в баллоне шприца. </w:t>
      </w:r>
    </w:p>
    <w:p w14:paraId="3A0D14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давления воздуха от его объёма и нагревания или охлаждения. </w:t>
      </w:r>
    </w:p>
    <w:p w14:paraId="22C5F0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гипотезы линейной зависимости длины столбика жидкости в термометрической трубке от температуры. </w:t>
      </w:r>
    </w:p>
    <w:p w14:paraId="1E9B47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изменения внутренней энергии тела в результате теплопередачи и работы внешних сил. </w:t>
      </w:r>
    </w:p>
    <w:p w14:paraId="461CC8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явления теплообмена при смешивании холодной и горячей воды. </w:t>
      </w:r>
    </w:p>
    <w:p w14:paraId="594F31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количества теплоты, полученного водой при теплообмене с нагретым металлическим цилиндром. </w:t>
      </w:r>
    </w:p>
    <w:p w14:paraId="4E3CA8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удельной теплоёмкости вещества. </w:t>
      </w:r>
    </w:p>
    <w:p w14:paraId="082C17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процесса испарения. </w:t>
      </w:r>
    </w:p>
    <w:p w14:paraId="1E8B93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Определение относительной влажности воздуха. </w:t>
      </w:r>
    </w:p>
    <w:p w14:paraId="6BB20C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удельной теплоты плавления льда. </w:t>
      </w:r>
    </w:p>
    <w:p w14:paraId="288AA3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4.2. Электрические и магнитные явления.</w:t>
      </w:r>
    </w:p>
    <w:p w14:paraId="69A199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77824D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5CD0DD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53D900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470716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75FA79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250C15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5B9A09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3F7AE8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4.2.1. Демонстрации.</w:t>
      </w:r>
    </w:p>
    <w:p w14:paraId="693404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зация тел. </w:t>
      </w:r>
    </w:p>
    <w:p w14:paraId="0BA721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ва рода электрических зарядов и взаимодействие заряженных тел. </w:t>
      </w:r>
    </w:p>
    <w:p w14:paraId="25BB21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тройство и действие электроскопа. </w:t>
      </w:r>
    </w:p>
    <w:p w14:paraId="1704EF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остатическая индукция. </w:t>
      </w:r>
    </w:p>
    <w:p w14:paraId="33598B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 сохранения электрических зарядов.</w:t>
      </w:r>
    </w:p>
    <w:p w14:paraId="0D38B1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одники и диэлектрики. </w:t>
      </w:r>
    </w:p>
    <w:p w14:paraId="52F455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елирование силовых линий электрического поля. </w:t>
      </w:r>
    </w:p>
    <w:p w14:paraId="02807E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чники постоянного тока. </w:t>
      </w:r>
    </w:p>
    <w:p w14:paraId="168458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йствия электрического тока.</w:t>
      </w:r>
    </w:p>
    <w:p w14:paraId="6E468E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ический ток в жидкости.</w:t>
      </w:r>
    </w:p>
    <w:p w14:paraId="23E868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Газовый разряд. </w:t>
      </w:r>
    </w:p>
    <w:p w14:paraId="25F873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силы тока амперметром. </w:t>
      </w:r>
    </w:p>
    <w:p w14:paraId="476E2D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электрического напряжения вольтметром. </w:t>
      </w:r>
    </w:p>
    <w:p w14:paraId="68C2E7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остат и магазин сопротивлений. </w:t>
      </w:r>
    </w:p>
    <w:p w14:paraId="183E81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заимодействие постоянных магнитов. </w:t>
      </w:r>
    </w:p>
    <w:p w14:paraId="3106B1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рование невозможности разделения полюсов магнита.</w:t>
      </w:r>
    </w:p>
    <w:p w14:paraId="68CAAF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елирование магнитных полей постоянных магнитов. </w:t>
      </w:r>
    </w:p>
    <w:p w14:paraId="42CC02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 Эрстеда. </w:t>
      </w:r>
    </w:p>
    <w:p w14:paraId="27879A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агнитное поле тока. Электромагнит. </w:t>
      </w:r>
    </w:p>
    <w:p w14:paraId="1842B3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йствие магнитного поля на проводник с током. </w:t>
      </w:r>
    </w:p>
    <w:p w14:paraId="51F5BF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одвигатель постоянного тока. </w:t>
      </w:r>
    </w:p>
    <w:p w14:paraId="5BC96E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явления электромагнитной индукции.</w:t>
      </w:r>
    </w:p>
    <w:p w14:paraId="59B36B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Фарадея. </w:t>
      </w:r>
    </w:p>
    <w:p w14:paraId="532833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висимость направления индукционного тока от условий его возникновения. </w:t>
      </w:r>
    </w:p>
    <w:p w14:paraId="485911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огенератор постоянного тока. </w:t>
      </w:r>
    </w:p>
    <w:p w14:paraId="1BF1D8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4.2.2. Лабораторные работы и опыты.</w:t>
      </w:r>
    </w:p>
    <w:p w14:paraId="27FA61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наблюдению электризации тел индукцией и при соприкосновении. </w:t>
      </w:r>
    </w:p>
    <w:p w14:paraId="4B6C48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действия электрического поля на проводники и диэлектрики. </w:t>
      </w:r>
    </w:p>
    <w:p w14:paraId="142E4A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борка и проверка работы электрической цепи постоянного тока. </w:t>
      </w:r>
    </w:p>
    <w:p w14:paraId="4EE46F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и регулирование силы тока. </w:t>
      </w:r>
    </w:p>
    <w:p w14:paraId="2C9CBF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и регулирование напряжения. </w:t>
      </w:r>
    </w:p>
    <w:p w14:paraId="1478C1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силы тока, идущего через резистор, от сопротивления резистора и напряжения на резисторе. </w:t>
      </w:r>
    </w:p>
    <w:p w14:paraId="77AAB5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6AF498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правила сложения напряжений при последовательном соединении двух резисторов. </w:t>
      </w:r>
    </w:p>
    <w:p w14:paraId="449B64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правила для силы тока при параллельном соединении резисторов. </w:t>
      </w:r>
    </w:p>
    <w:p w14:paraId="185980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работы электрического тока, идущего через резистор. </w:t>
      </w:r>
    </w:p>
    <w:p w14:paraId="3C92DB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мощности электрического тока, выделяемой на резисторе. </w:t>
      </w:r>
    </w:p>
    <w:p w14:paraId="68E86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силы тока, идущего через лампочку, от напряжения на ней. </w:t>
      </w:r>
    </w:p>
    <w:p w14:paraId="37894C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КПД нагревателя. </w:t>
      </w:r>
    </w:p>
    <w:p w14:paraId="2938CB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магнитного взаимодействия постоянных магнитов. </w:t>
      </w:r>
    </w:p>
    <w:p w14:paraId="02F208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Изучение магнитного поля постоянных магнитов при их объединении и разделении. </w:t>
      </w:r>
    </w:p>
    <w:p w14:paraId="1A456B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действия электрического тока на магнитную стрелку. </w:t>
      </w:r>
    </w:p>
    <w:p w14:paraId="743867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14:paraId="32F813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действия магнитного поля на проводник с током. </w:t>
      </w:r>
    </w:p>
    <w:p w14:paraId="71FF50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нструирование и изучение работы электродвигателя. </w:t>
      </w:r>
    </w:p>
    <w:p w14:paraId="6AD197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КПД электродвигательной установки. </w:t>
      </w:r>
    </w:p>
    <w:p w14:paraId="05A180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14:paraId="1FDDB2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 Содержание обучения в 9 классе.</w:t>
      </w:r>
    </w:p>
    <w:p w14:paraId="171169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1. Механические явления.</w:t>
      </w:r>
    </w:p>
    <w:p w14:paraId="12020A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7362C4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корение. Равноускоренное прямолинейное движение. Свободное падение. Опыты Галилея. </w:t>
      </w:r>
    </w:p>
    <w:p w14:paraId="2F2BC6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14:paraId="3D6EA7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вый закон Ньютона. Второй закон Ньютона. Третий закон Ньютона. Принцип суперпозиции сил. </w:t>
      </w:r>
    </w:p>
    <w:p w14:paraId="59165A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ила упругости. Закон Гука. Сила трения: сила трения скольжения, сила трения покоя, другие виды трения. </w:t>
      </w:r>
    </w:p>
    <w:p w14:paraId="498FF7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330C40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7816B6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пульс тела. Изменение импульса. Импульс силы. Закон сохранения импульса. Реактивное движение. </w:t>
      </w:r>
    </w:p>
    <w:p w14:paraId="1A6417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0CE962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1.1. Демонстрации.</w:t>
      </w:r>
    </w:p>
    <w:p w14:paraId="708425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механического движения тела относительно разных тел отсчёта.</w:t>
      </w:r>
    </w:p>
    <w:p w14:paraId="189E0F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ение путей и траекторий движения одного и того же тела относительно разных тел отсчёта.</w:t>
      </w:r>
    </w:p>
    <w:p w14:paraId="02B781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скорости и ускорения прямолинейного движения. </w:t>
      </w:r>
    </w:p>
    <w:p w14:paraId="54F069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признаков равноускоренного движения.</w:t>
      </w:r>
    </w:p>
    <w:p w14:paraId="260F88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Наблюдение движения тела по окружности. </w:t>
      </w:r>
    </w:p>
    <w:p w14:paraId="3CE201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45551C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висимость ускорения тела от массы тела и действующей на него силы. </w:t>
      </w:r>
    </w:p>
    <w:p w14:paraId="6D326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равенства сил при взаимодействии тел.</w:t>
      </w:r>
    </w:p>
    <w:p w14:paraId="4190A2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нение веса тела при ускоренном движении. </w:t>
      </w:r>
    </w:p>
    <w:p w14:paraId="64BD34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едача импульса при взаимодействии тел. </w:t>
      </w:r>
    </w:p>
    <w:p w14:paraId="499F0B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образования энергии при взаимодействии тел. </w:t>
      </w:r>
    </w:p>
    <w:p w14:paraId="759604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хранение импульса при неупругом взаимодействии. </w:t>
      </w:r>
    </w:p>
    <w:p w14:paraId="1737BB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хранение импульса при абсолютно упругом взаимодействии. </w:t>
      </w:r>
    </w:p>
    <w:p w14:paraId="500FDB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реактивного движения. </w:t>
      </w:r>
    </w:p>
    <w:p w14:paraId="0B529E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хранение механической энергии при свободном падении. </w:t>
      </w:r>
    </w:p>
    <w:p w14:paraId="7B9DDB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хранение механической энергии при движении тела под действием пружины. </w:t>
      </w:r>
    </w:p>
    <w:p w14:paraId="71E7FA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1.2. Лабораторные работы и опыты.</w:t>
      </w:r>
    </w:p>
    <w:p w14:paraId="6B84B6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нструирование тракта для разгона и дальнейшего равномерного движения шарика или тележки. </w:t>
      </w:r>
    </w:p>
    <w:p w14:paraId="5D501E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средней скорости скольжения бруска или движения шарика по наклонной плоскости. </w:t>
      </w:r>
    </w:p>
    <w:p w14:paraId="659F7A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ускорения тела при равноускоренном движении по наклонной плоскости. </w:t>
      </w:r>
    </w:p>
    <w:p w14:paraId="321CFD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пути от времени при равноускоренном движении без начальной скорости. </w:t>
      </w:r>
    </w:p>
    <w:p w14:paraId="1D3CF7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46E309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силы трения скольжения от силы нормального давления. </w:t>
      </w:r>
    </w:p>
    <w:p w14:paraId="0EE609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коэффициента трения скольжения. </w:t>
      </w:r>
    </w:p>
    <w:p w14:paraId="2A110B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жёсткости пружины. </w:t>
      </w:r>
    </w:p>
    <w:p w14:paraId="6AF223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работы силы трения при равномерном движении тела по горизонтальной поверхности. </w:t>
      </w:r>
    </w:p>
    <w:p w14:paraId="66452F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работы силы упругости при подъёме груза с использованием неподвижного и подвижного блоков. </w:t>
      </w:r>
    </w:p>
    <w:p w14:paraId="074343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закона сохранения энергии.</w:t>
      </w:r>
    </w:p>
    <w:p w14:paraId="3A8C4F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2. Механические колебания и волны.</w:t>
      </w:r>
    </w:p>
    <w:p w14:paraId="33D21D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1EB89B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2B2519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вук. Громкость звука и высота тона. Отражение звука. Инфразвук и ультразвук. </w:t>
      </w:r>
    </w:p>
    <w:p w14:paraId="495ED0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2.1. Демонстрации.</w:t>
      </w:r>
    </w:p>
    <w:p w14:paraId="557025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колебаний тел под действием силы тяжести и силы упругости. </w:t>
      </w:r>
    </w:p>
    <w:p w14:paraId="4A4DD3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колебаний груза на нити и на пружине.</w:t>
      </w:r>
    </w:p>
    <w:p w14:paraId="26C93D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вынужденных колебаний и резонанса. </w:t>
      </w:r>
    </w:p>
    <w:p w14:paraId="115620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ространение продольных и поперечных волн (на модели). </w:t>
      </w:r>
    </w:p>
    <w:p w14:paraId="3034F4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зависимости высоты звука от частоты. </w:t>
      </w:r>
    </w:p>
    <w:p w14:paraId="7A9D23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кустический резонанс. </w:t>
      </w:r>
    </w:p>
    <w:p w14:paraId="79561B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2.2. Лабораторные работы и опыты.</w:t>
      </w:r>
    </w:p>
    <w:p w14:paraId="776C30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частоты и периода колебаний математического маятника. </w:t>
      </w:r>
    </w:p>
    <w:p w14:paraId="0C8FE8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частоты и периода колебаний пружинного маятника </w:t>
      </w:r>
    </w:p>
    <w:p w14:paraId="07DCBD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периода колебаний подвешенного к нити груза от длины нити. </w:t>
      </w:r>
    </w:p>
    <w:p w14:paraId="3A6A8D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периода колебаний пружинного маятника от массы груза. </w:t>
      </w:r>
    </w:p>
    <w:p w14:paraId="24B250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независимости периода колебаний груза, подвешенного к нити, от массы груза. </w:t>
      </w:r>
    </w:p>
    <w:p w14:paraId="67CC75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периода колебаний пружинного маятника от массы груза и жёсткости пружины. </w:t>
      </w:r>
    </w:p>
    <w:p w14:paraId="29C0B1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ускорения свободного падения. </w:t>
      </w:r>
    </w:p>
    <w:p w14:paraId="6061C2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3. Электромагнитное поле и электромагнитные волны.</w:t>
      </w:r>
    </w:p>
    <w:p w14:paraId="2172C0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4A62BB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омагнитная природа света. Скорость света. Волновые свойства света. </w:t>
      </w:r>
    </w:p>
    <w:p w14:paraId="48C2AE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3.1. Демонстрации.</w:t>
      </w:r>
    </w:p>
    <w:p w14:paraId="6F9CE7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войства электромагнитных волн. </w:t>
      </w:r>
    </w:p>
    <w:p w14:paraId="715D35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лновые свойства света. </w:t>
      </w:r>
    </w:p>
    <w:p w14:paraId="1FD6E0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3.2. Лабораторные работы и опыты.</w:t>
      </w:r>
    </w:p>
    <w:p w14:paraId="116C83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войств электромагнитных волн с помощью мобильного телефона. </w:t>
      </w:r>
    </w:p>
    <w:p w14:paraId="0AEA62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4. Световые явления.</w:t>
      </w:r>
    </w:p>
    <w:p w14:paraId="5CDE3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532F87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615FD1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Линза. Ход лучей в линзе. Оптическая система фотоаппарата, микроскопа и телескопа. Глаз как оптическая система. Близорукость и дальнозоркость.</w:t>
      </w:r>
    </w:p>
    <w:p w14:paraId="34039D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ожение белого света в спектр. Опыты Ньютона. Сложение спектральных цветов. Дисперсия света.</w:t>
      </w:r>
    </w:p>
    <w:p w14:paraId="09B370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4.1. Демонстрации.</w:t>
      </w:r>
    </w:p>
    <w:p w14:paraId="43F160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ямолинейное распространение света.</w:t>
      </w:r>
    </w:p>
    <w:p w14:paraId="1E0A77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ражение света.</w:t>
      </w:r>
    </w:p>
    <w:p w14:paraId="129447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изображений в плоском, вогнутом и выпуклом зеркалах.</w:t>
      </w:r>
    </w:p>
    <w:p w14:paraId="5D85B8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ломление света.</w:t>
      </w:r>
    </w:p>
    <w:p w14:paraId="6E0DA3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тический световод.</w:t>
      </w:r>
    </w:p>
    <w:p w14:paraId="1C5481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д лучей в собирающей линзе.</w:t>
      </w:r>
    </w:p>
    <w:p w14:paraId="70E962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д лучей в рассеивающей линзе.</w:t>
      </w:r>
    </w:p>
    <w:p w14:paraId="448391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изображений с помощью линз.</w:t>
      </w:r>
    </w:p>
    <w:p w14:paraId="06684E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действия фотоаппарата, микроскопа и телескопа.</w:t>
      </w:r>
    </w:p>
    <w:p w14:paraId="6AA955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ь глаза.</w:t>
      </w:r>
    </w:p>
    <w:p w14:paraId="7D49D8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ожение белого света в спектр.</w:t>
      </w:r>
    </w:p>
    <w:p w14:paraId="15090E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белого света при сложении света разных цветов.</w:t>
      </w:r>
    </w:p>
    <w:p w14:paraId="1774A5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4.2. Лабораторные работы и опыты.</w:t>
      </w:r>
    </w:p>
    <w:p w14:paraId="70ED1B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угла отражения светового луча от угла падения.</w:t>
      </w:r>
    </w:p>
    <w:p w14:paraId="533D0D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характеристик изображения предмета в плоском зеркале.</w:t>
      </w:r>
    </w:p>
    <w:p w14:paraId="683028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угла преломления светового луча от угла падения на границе «воздух–стекло».</w:t>
      </w:r>
    </w:p>
    <w:p w14:paraId="1A843C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изображений с помощью собирающей линзы.</w:t>
      </w:r>
    </w:p>
    <w:p w14:paraId="5E22DD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фокусного расстояния и оптической силы собирающей линзы.</w:t>
      </w:r>
    </w:p>
    <w:p w14:paraId="7AA27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разложению белого света в спектр.</w:t>
      </w:r>
    </w:p>
    <w:p w14:paraId="45CE63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восприятию цвета предметов при их наблюдении через цветовые фильтры.</w:t>
      </w:r>
    </w:p>
    <w:p w14:paraId="19DB74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5. Квантовые явления.</w:t>
      </w:r>
    </w:p>
    <w:p w14:paraId="12FE11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Резерфорда и планетарная модель атома. Модель атома Бора. Испускание и поглощение света атомом. Кванты. Линейчатые спектры.</w:t>
      </w:r>
    </w:p>
    <w:p w14:paraId="37E2B1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0EC1E3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3F44AC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дерная энергетика. Действия радиоактивных излучений на живые организмы.</w:t>
      </w:r>
    </w:p>
    <w:p w14:paraId="48AA42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1.5.5.1. Демонстрации.</w:t>
      </w:r>
    </w:p>
    <w:p w14:paraId="46B504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ктры излучения и поглощения.</w:t>
      </w:r>
    </w:p>
    <w:p w14:paraId="296769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ктры различных газов.</w:t>
      </w:r>
    </w:p>
    <w:p w14:paraId="7F57F2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ктр водорода.</w:t>
      </w:r>
    </w:p>
    <w:p w14:paraId="6BF682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треков в камере Вильсона.</w:t>
      </w:r>
    </w:p>
    <w:p w14:paraId="6B0034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 счётчика ионизирующих излучений.</w:t>
      </w:r>
    </w:p>
    <w:p w14:paraId="01F7D7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истрация излучения природных минералов и продуктов.</w:t>
      </w:r>
    </w:p>
    <w:p w14:paraId="1C19CA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5.2. Лабораторные работы и опыты.</w:t>
      </w:r>
    </w:p>
    <w:p w14:paraId="248A15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сплошных и линейчатых спектров излучения.</w:t>
      </w:r>
    </w:p>
    <w:p w14:paraId="607808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треков: измерение энергии частицы по тормозному пути (по фотографиям).</w:t>
      </w:r>
    </w:p>
    <w:p w14:paraId="77E35E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радиоактивного фона.</w:t>
      </w:r>
    </w:p>
    <w:p w14:paraId="68B49B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5.6. Повторительно-обобщающий модуль.</w:t>
      </w:r>
    </w:p>
    <w:p w14:paraId="73C3DF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3C6CE9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3946B8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691E21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основе полученных знаний распознавать и научно объяснять физические явления в окружающей природе и повседневной жизни;</w:t>
      </w:r>
    </w:p>
    <w:p w14:paraId="43EA19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14:paraId="06CDF4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26225657" w14:textId="77777777" w:rsidR="00337987" w:rsidRPr="00337987" w:rsidRDefault="00337987" w:rsidP="00337987">
      <w:pPr>
        <w:jc w:val="both"/>
        <w:rPr>
          <w:rFonts w:ascii="Times New Roman" w:hAnsi="Times New Roman" w:cs="Times New Roman"/>
          <w:sz w:val="24"/>
          <w:szCs w:val="24"/>
        </w:rPr>
      </w:pPr>
      <w:bookmarkStart w:id="87" w:name="_Toc124412005"/>
      <w:r w:rsidRPr="00337987">
        <w:rPr>
          <w:rFonts w:ascii="Times New Roman" w:hAnsi="Times New Roman" w:cs="Times New Roman"/>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0E5700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 Планируемые результаты освоения физик</w:t>
      </w:r>
      <w:bookmarkEnd w:id="87"/>
      <w:r w:rsidRPr="00337987">
        <w:rPr>
          <w:rFonts w:ascii="Times New Roman" w:hAnsi="Times New Roman" w:cs="Times New Roman"/>
          <w:sz w:val="24"/>
          <w:szCs w:val="24"/>
        </w:rPr>
        <w:t>и (базовый уровень) на уровне основного общего образования.</w:t>
      </w:r>
    </w:p>
    <w:p w14:paraId="3AC2BC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5BCA3729" w14:textId="77777777" w:rsidR="00337987" w:rsidRPr="00337987" w:rsidRDefault="00337987" w:rsidP="00337987">
      <w:pPr>
        <w:jc w:val="both"/>
        <w:rPr>
          <w:rFonts w:ascii="Times New Roman" w:hAnsi="Times New Roman" w:cs="Times New Roman"/>
          <w:sz w:val="24"/>
          <w:szCs w:val="24"/>
        </w:rPr>
      </w:pPr>
      <w:bookmarkStart w:id="88" w:name="_Toc124412006"/>
      <w:r w:rsidRPr="00337987">
        <w:rPr>
          <w:rFonts w:ascii="Times New Roman" w:hAnsi="Times New Roman" w:cs="Times New Roman"/>
          <w:sz w:val="24"/>
          <w:szCs w:val="24"/>
        </w:rPr>
        <w:lastRenderedPageBreak/>
        <w:t>11.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88"/>
    </w:p>
    <w:p w14:paraId="77B30A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патриотического воспитания:</w:t>
      </w:r>
    </w:p>
    <w:p w14:paraId="2A9BD6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интереса к истории и современному состоянию российской физической науки;</w:t>
      </w:r>
    </w:p>
    <w:p w14:paraId="37816D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ое отношение к достижениям российских учёных­физиков;</w:t>
      </w:r>
    </w:p>
    <w:p w14:paraId="7B55A8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гражданского и духовно-нравственного воспитания:</w:t>
      </w:r>
    </w:p>
    <w:p w14:paraId="2032BE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55B557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важности морально­этических принципов в деятельности учёного;</w:t>
      </w:r>
    </w:p>
    <w:p w14:paraId="28FBDC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эстетического воспитания:</w:t>
      </w:r>
    </w:p>
    <w:p w14:paraId="613B38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ятие эстетических качеств физической науки: её гармоничного построения, строгости, точности, лаконичности;</w:t>
      </w:r>
    </w:p>
    <w:p w14:paraId="37F7BF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ценности научного познания:</w:t>
      </w:r>
    </w:p>
    <w:p w14:paraId="3681CF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2CF9B8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научной любознательности, интереса к исследовательской деятельности;</w:t>
      </w:r>
    </w:p>
    <w:p w14:paraId="03335A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w:t>
      </w:r>
      <w:bookmarkStart w:id="89" w:name="_Hlk125714652"/>
      <w:r w:rsidRPr="00337987">
        <w:rPr>
          <w:rFonts w:ascii="Times New Roman" w:hAnsi="Times New Roman" w:cs="Times New Roman"/>
          <w:sz w:val="24"/>
          <w:szCs w:val="24"/>
        </w:rPr>
        <w:t>формирования культуры здоровья и эмоционального благополучия:</w:t>
      </w:r>
      <w:bookmarkEnd w:id="89"/>
    </w:p>
    <w:p w14:paraId="6420EC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5E1064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навыка рефлексии, признание своего права на ошибку и такого же права у другого человека;</w:t>
      </w:r>
    </w:p>
    <w:p w14:paraId="35FA7B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трудового воспитания:</w:t>
      </w:r>
    </w:p>
    <w:p w14:paraId="655468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14:paraId="7229B5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практическому изучению профессий, связанных с физикой;</w:t>
      </w:r>
    </w:p>
    <w:p w14:paraId="451E77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экологического воспитания:</w:t>
      </w:r>
    </w:p>
    <w:p w14:paraId="3CDDA8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1E980F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глобального характера экологических проблем и путей их решения;</w:t>
      </w:r>
    </w:p>
    <w:p w14:paraId="4AA5D8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адаптации к изменяющимся условиям социальной и природной среды:</w:t>
      </w:r>
    </w:p>
    <w:p w14:paraId="576A7F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14:paraId="2BB35D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уровня своей компетентности через практическую деятельность;</w:t>
      </w:r>
    </w:p>
    <w:p w14:paraId="1B1A1A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отребность в формировании новых знаний, в том числе формулировать идеи, понятия, гипотезы о физических объектах и явлениях;</w:t>
      </w:r>
    </w:p>
    <w:p w14:paraId="53853B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дефицитов собственных знаний и компетентностей в области физики;</w:t>
      </w:r>
    </w:p>
    <w:p w14:paraId="3954AF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ние своего развития в приобретении новых физических знаний;</w:t>
      </w:r>
    </w:p>
    <w:p w14:paraId="00D2DF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емление анализировать и выявлять взаимосвязи природы, общества и экономики, в том числе с использованием физических знаний;</w:t>
      </w:r>
    </w:p>
    <w:p w14:paraId="34D7B0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своих действий с учётом влияния на окружающую среду, возможных глобальных последствий.</w:t>
      </w:r>
    </w:p>
    <w:p w14:paraId="51AAE8C9" w14:textId="77777777" w:rsidR="00337987" w:rsidRPr="00337987" w:rsidRDefault="00337987" w:rsidP="00337987">
      <w:pPr>
        <w:jc w:val="both"/>
        <w:rPr>
          <w:rFonts w:ascii="Times New Roman" w:hAnsi="Times New Roman" w:cs="Times New Roman"/>
          <w:sz w:val="24"/>
          <w:szCs w:val="24"/>
        </w:rPr>
      </w:pPr>
      <w:bookmarkStart w:id="90" w:name="_Toc124412007"/>
      <w:r w:rsidRPr="00337987">
        <w:rPr>
          <w:rFonts w:ascii="Times New Roman" w:hAnsi="Times New Roman" w:cs="Times New Roman"/>
          <w:sz w:val="24"/>
          <w:szCs w:val="24"/>
        </w:rPr>
        <w:t>11.6.3. 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90"/>
    <w:p w14:paraId="24B13B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3.1. Овладение универсальными учебными познавательными действиями:</w:t>
      </w:r>
    </w:p>
    <w:p w14:paraId="3E55C2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базовые логические действия:</w:t>
      </w:r>
    </w:p>
    <w:p w14:paraId="7B015D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объектов (явлений);</w:t>
      </w:r>
    </w:p>
    <w:p w14:paraId="7E79A5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основания для обобщения и сравнения;</w:t>
      </w:r>
    </w:p>
    <w:p w14:paraId="1BD583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закономерности и противоречия в рассматриваемых фактах, данных и наблюдениях, относящихся к физическим явлениям;</w:t>
      </w:r>
    </w:p>
    <w:p w14:paraId="692406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2621B2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75B7AE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w:t>
      </w:r>
    </w:p>
    <w:p w14:paraId="22B9DC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4F5733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5F5CCF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исследования или эксперимента;</w:t>
      </w:r>
    </w:p>
    <w:p w14:paraId="069E2C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опыта, исследования;</w:t>
      </w:r>
    </w:p>
    <w:p w14:paraId="7D1EB3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1DE280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156982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0BB893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анализировать, систематизировать и интерпретировать информацию различных видов и форм представления;</w:t>
      </w:r>
    </w:p>
    <w:p w14:paraId="430CB7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9E601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3.2. Овладение универсальными учебными коммуникативными действиями:</w:t>
      </w:r>
    </w:p>
    <w:p w14:paraId="67DD25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общение:</w:t>
      </w:r>
    </w:p>
    <w:p w14:paraId="29FBF1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416A0C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е и сходство позиций;</w:t>
      </w:r>
    </w:p>
    <w:p w14:paraId="1C5B9D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вою точку зрения в устных и письменных текстах;</w:t>
      </w:r>
    </w:p>
    <w:p w14:paraId="01A378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физического опыта (эксперимента, исследования, проекта).</w:t>
      </w:r>
    </w:p>
    <w:p w14:paraId="775A21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овместная деятельность (сотрудничество):</w:t>
      </w:r>
    </w:p>
    <w:p w14:paraId="57B5A8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физической проблемы;</w:t>
      </w:r>
    </w:p>
    <w:p w14:paraId="6EFB42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38441F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286CA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6C1463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3.3. Овладение универсальными учебными регулятивными действиями:</w:t>
      </w:r>
    </w:p>
    <w:p w14:paraId="653352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самоорганизация:</w:t>
      </w:r>
    </w:p>
    <w:p w14:paraId="7CE644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в жизненных и учебных ситуациях, требующих для решения физических знаний;</w:t>
      </w:r>
    </w:p>
    <w:p w14:paraId="28D61D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392469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44E05F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ответственность за решение.</w:t>
      </w:r>
    </w:p>
    <w:p w14:paraId="6EAE9C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амоконтроль:</w:t>
      </w:r>
    </w:p>
    <w:p w14:paraId="3BA3A7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и предлагать план её изменения;</w:t>
      </w:r>
    </w:p>
    <w:p w14:paraId="105D00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бъяснять причины достижения (недостижения) результатов деятельности, давать оценку приобретённому опыту;</w:t>
      </w:r>
    </w:p>
    <w:p w14:paraId="5AF116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6DFC7B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0A27D0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эмоциональный интеллект:</w:t>
      </w:r>
    </w:p>
    <w:p w14:paraId="34861A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17A1CF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ринятие себя и других:</w:t>
      </w:r>
    </w:p>
    <w:p w14:paraId="35A5CB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вать своё право на ошибку при решении физических задач или в утверждениях на научные темы и такое же право другого.</w:t>
      </w:r>
    </w:p>
    <w:p w14:paraId="347D63DE" w14:textId="77777777" w:rsidR="00337987" w:rsidRPr="00337987" w:rsidRDefault="00337987" w:rsidP="00337987">
      <w:pPr>
        <w:jc w:val="both"/>
        <w:rPr>
          <w:rFonts w:ascii="Times New Roman" w:hAnsi="Times New Roman" w:cs="Times New Roman"/>
          <w:sz w:val="24"/>
          <w:szCs w:val="24"/>
        </w:rPr>
      </w:pPr>
      <w:bookmarkStart w:id="91" w:name="_Toc124412008"/>
      <w:r w:rsidRPr="00337987">
        <w:rPr>
          <w:rFonts w:ascii="Times New Roman" w:hAnsi="Times New Roman" w:cs="Times New Roman"/>
          <w:sz w:val="24"/>
          <w:szCs w:val="24"/>
        </w:rPr>
        <w:t>11.6.4. </w:t>
      </w:r>
      <w:bookmarkEnd w:id="91"/>
      <w:r w:rsidRPr="00337987">
        <w:rPr>
          <w:rFonts w:ascii="Times New Roman" w:hAnsi="Times New Roman" w:cs="Times New Roman"/>
          <w:sz w:val="24"/>
          <w:szCs w:val="24"/>
        </w:rPr>
        <w:t>Предметные результаты освоения программы по физике (базовый уровень).</w:t>
      </w:r>
    </w:p>
    <w:p w14:paraId="496CF8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4.1. Предметные результаты освоения программы по физике к концу обучения в 7 классе:</w:t>
      </w:r>
    </w:p>
    <w:p w14:paraId="747760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на базовом уровне должны отражать сформированность у обучающихся умений:</w:t>
      </w:r>
    </w:p>
    <w:p w14:paraId="22C88F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03447F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75E13B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5CC69C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4A66DC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w:t>
      </w:r>
      <w:r w:rsidRPr="00337987">
        <w:rPr>
          <w:rFonts w:ascii="Times New Roman" w:hAnsi="Times New Roman" w:cs="Times New Roman"/>
          <w:sz w:val="24"/>
          <w:szCs w:val="24"/>
        </w:rPr>
        <w:lastRenderedPageBreak/>
        <w:t>(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671709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79D31E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334ADE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5A506B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5A27C2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426B7C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309E34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14:paraId="406184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техники безопасности при работе с лабораторным оборудованием;</w:t>
      </w:r>
    </w:p>
    <w:p w14:paraId="7823F3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162ED1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1D1D39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0530A3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35F0BF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6FDC52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724451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41EB1B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4.2. Предметные результаты освоения программы по физике к концу обучения в 8 классе:</w:t>
      </w:r>
    </w:p>
    <w:p w14:paraId="7396ED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на базовом уровне должны отражать сформированность у обучающихся умений:</w:t>
      </w:r>
    </w:p>
    <w:p w14:paraId="0013DA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14AEDC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13543C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21A2D5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w:t>
      </w:r>
      <w:r w:rsidRPr="00337987">
        <w:rPr>
          <w:rFonts w:ascii="Times New Roman" w:hAnsi="Times New Roman" w:cs="Times New Roman"/>
          <w:sz w:val="24"/>
          <w:szCs w:val="24"/>
        </w:rPr>
        <w:lastRenderedPageBreak/>
        <w:t>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EDA5B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1A050B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4EA3AC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781F12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5B243F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18A0D0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6C730F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152D90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w:t>
      </w:r>
      <w:r w:rsidRPr="00337987">
        <w:rPr>
          <w:rFonts w:ascii="Times New Roman" w:hAnsi="Times New Roman" w:cs="Times New Roman"/>
          <w:sz w:val="24"/>
          <w:szCs w:val="24"/>
        </w:rPr>
        <w:lastRenderedPageBreak/>
        <w:t>собирать экспериментальную установку, следуя предложенной инструкции, и вычислять значение величины;</w:t>
      </w:r>
    </w:p>
    <w:p w14:paraId="1005D1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техники безопасности при работе с лабораторным оборудованием;</w:t>
      </w:r>
    </w:p>
    <w:p w14:paraId="4A36D1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14:paraId="341170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1C0F0E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089E94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46A69F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150D4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14E5E7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52E83A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6.4.3. Предметные результаты освоения программы по физике к концу обучения в 9 классе:</w:t>
      </w:r>
    </w:p>
    <w:p w14:paraId="322BC7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на базовом уровне должны отражать сформированность у обучающихся умений:</w:t>
      </w:r>
    </w:p>
    <w:p w14:paraId="548201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1A86D3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15BF3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7FA36F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3C0153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19FB08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4E7C07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073CDE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452699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74DED7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2403D2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419EE3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078D02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техники безопасности при работе с лабораторным оборудованием;</w:t>
      </w:r>
    </w:p>
    <w:p w14:paraId="479848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382D57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3E766B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14:paraId="6013A8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6D2DE2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146694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3E686B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46FE2DB6"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12. Рабочая программа по учебному предмету «Физика» (углублённый уровень). </w:t>
      </w:r>
    </w:p>
    <w:p w14:paraId="202C7C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1. Р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14:paraId="65B8DA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2. Пояснительная записка.</w:t>
      </w:r>
    </w:p>
    <w:p w14:paraId="7F9814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2.1. Программа по физике на уровне основного общего образования составлена на основе положений и требований к результатам освоения на углублённ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0861AA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25D7B2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14:paraId="5EE0AC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2.4. Программа по физике разработана с целью оказания методической помощи учителю в создании рабочей программы по учебному предмету.</w:t>
      </w:r>
    </w:p>
    <w:p w14:paraId="6C5543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2.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1E121B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2.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14:paraId="37A51F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14:paraId="54A851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учно объяснять явления; </w:t>
      </w:r>
    </w:p>
    <w:p w14:paraId="585A58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ценивать и понимать особенности научного исследования; </w:t>
      </w:r>
    </w:p>
    <w:p w14:paraId="1D12E9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претировать данные и использовать научные доказательства для получения выводов.</w:t>
      </w:r>
    </w:p>
    <w:p w14:paraId="79938B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2.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14:paraId="2C50A9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2.8. Цели изучения физики на углублённом уровне:</w:t>
      </w:r>
    </w:p>
    <w:p w14:paraId="2D7148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14:paraId="6DFE44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редставлений о научном методе познания и формирование исследовательского отношения к окружающим явлениям;</w:t>
      </w:r>
    </w:p>
    <w:p w14:paraId="4EA732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аучного мировоззрения как результата изучения основ строения материи и фундаментальных законов физики;</w:t>
      </w:r>
    </w:p>
    <w:p w14:paraId="7F52FD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мений применять физические знания и научные доказательства для объяснения окружающих явлений;</w:t>
      </w:r>
    </w:p>
    <w:p w14:paraId="2DCBDE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представлений о роли физики для развития других естественных наук, техники и технологий;</w:t>
      </w:r>
    </w:p>
    <w:p w14:paraId="011BB7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14:paraId="1F6E4F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14:paraId="65EB20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14:paraId="084DDA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знаний о дискретном строении вещества, механических, тепловых, электромагнитных и квантовых явлениях;</w:t>
      </w:r>
    </w:p>
    <w:p w14:paraId="2DCD8E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умений анализировать и объяснять физические явления на основе изученных физических законов и закономерностей;</w:t>
      </w:r>
    </w:p>
    <w:p w14:paraId="41E773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14:paraId="673437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14:paraId="593186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14:paraId="5C00E7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29BC7E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2.2.9. Общее число часов, рекомендованных для изучения физики на углублённом уровне, – 340 часов: в 7 классе – 102 часа (3 часа в неделю), в 8 классе – 102 часа (3 часа в неделю), в 9 классе – 136 часов (4 часа в неделю). При этом из обязательной части учебного плана выделяется: в 7 классе – 68 часов (2 часа в неделю), в 8 классе – 68 часов (2 часа в неделю), в 9 классе – 102 часа (3 часа в неделю). </w:t>
      </w:r>
    </w:p>
    <w:p w14:paraId="3F47E6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4451C3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 Содержание обучения в 7 классе.</w:t>
      </w:r>
    </w:p>
    <w:p w14:paraId="0FC462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1. Физика и её роль в познании окружающего мира.</w:t>
      </w:r>
    </w:p>
    <w:p w14:paraId="7C140E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288B1C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7BC8FA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84C71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1.1. Демонстрации.</w:t>
      </w:r>
    </w:p>
    <w:p w14:paraId="57A4B8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ханические, тепловые, электрические, магнитные, световые, звуковые явления.</w:t>
      </w:r>
    </w:p>
    <w:p w14:paraId="654E77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зические приборы и процедура прямых измерений аналоговым и цифровым прибором. </w:t>
      </w:r>
    </w:p>
    <w:p w14:paraId="0E43C1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1.2. Лабораторные работы и опыты.</w:t>
      </w:r>
    </w:p>
    <w:p w14:paraId="586BE6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цены деления шкалы измерительного прибора.</w:t>
      </w:r>
    </w:p>
    <w:p w14:paraId="3E888F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расстояний. </w:t>
      </w:r>
    </w:p>
    <w:p w14:paraId="17EBD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площади и объёма. Метод палетки.</w:t>
      </w:r>
    </w:p>
    <w:p w14:paraId="4D36B0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времени.</w:t>
      </w:r>
    </w:p>
    <w:p w14:paraId="461C85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объёма жидкости и твёрдого тела. </w:t>
      </w:r>
    </w:p>
    <w:p w14:paraId="4F4C52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размеров малых тел. Метод рядов.</w:t>
      </w:r>
    </w:p>
    <w:p w14:paraId="3E072A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14:paraId="33FB73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2. Первоначальные сведения о строении вещества.</w:t>
      </w:r>
    </w:p>
    <w:p w14:paraId="507895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оение вещества: атомы и молекулы, их размеры и массы. Опыты, доказывающие дискретное строение вещества. </w:t>
      </w:r>
    </w:p>
    <w:p w14:paraId="3D16E3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320FBD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20DC7E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2.3.2.1. Демонстрации.</w:t>
      </w:r>
    </w:p>
    <w:p w14:paraId="45F34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броуновского движения.</w:t>
      </w:r>
    </w:p>
    <w:p w14:paraId="21301D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диффузии.</w:t>
      </w:r>
    </w:p>
    <w:p w14:paraId="4DDD26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явлений, объясняющихся притяжением или отталкиванием частиц вещества.</w:t>
      </w:r>
    </w:p>
    <w:p w14:paraId="380DDD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2.2. Лабораторные работы и опыты.</w:t>
      </w:r>
    </w:p>
    <w:p w14:paraId="06FDBC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диаметра атома методом рядов (с использованием фотографий).</w:t>
      </w:r>
    </w:p>
    <w:p w14:paraId="4F3E93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наблюдению теплового расширения газов. </w:t>
      </w:r>
    </w:p>
    <w:p w14:paraId="2EB7E9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обнаружению действия сил молекулярного притяжения.</w:t>
      </w:r>
    </w:p>
    <w:p w14:paraId="607639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3. Движение и взаимодействие тел.</w:t>
      </w:r>
    </w:p>
    <w:p w14:paraId="328B9F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318269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7316A5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46D604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1B896F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3.1. Демонстрации.</w:t>
      </w:r>
    </w:p>
    <w:p w14:paraId="029A2B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механического движения тела.</w:t>
      </w:r>
    </w:p>
    <w:p w14:paraId="6F7852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скорости прямолинейного движения.</w:t>
      </w:r>
    </w:p>
    <w:p w14:paraId="75F315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явления инерции.</w:t>
      </w:r>
    </w:p>
    <w:p w14:paraId="09974B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изменения скорости при взаимодействии тел.</w:t>
      </w:r>
    </w:p>
    <w:p w14:paraId="0C4325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ение масс по взаимодействию тел.</w:t>
      </w:r>
    </w:p>
    <w:p w14:paraId="06FFA4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жение сил, направленных по одной прямой.</w:t>
      </w:r>
    </w:p>
    <w:p w14:paraId="185313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3.2. Лабораторные работы и опыты.</w:t>
      </w:r>
    </w:p>
    <w:p w14:paraId="462021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скорости равномерного движения (шарика в жидкости, модели электрического автомобиля и так далее).</w:t>
      </w:r>
    </w:p>
    <w:p w14:paraId="599F78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средней скорости скольжения бруска или шарика по наклонной плоскости.</w:t>
      </w:r>
    </w:p>
    <w:p w14:paraId="55DFF0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плотности твёрдого тела.</w:t>
      </w:r>
    </w:p>
    <w:p w14:paraId="0B2196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демонстрирующие зависимость растяжения (деформации) пружины от приложенной силы.</w:t>
      </w:r>
    </w:p>
    <w:p w14:paraId="22A07B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пыты, демонстрирующие зависимость силы трения скольжения от силы давления и характера соприкасающихся поверхностей.</w:t>
      </w:r>
    </w:p>
    <w:p w14:paraId="01A9B3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4. Давление твёрдых тел, жидкостей и газов.</w:t>
      </w:r>
    </w:p>
    <w:p w14:paraId="6658BE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4. Раздел 4. Давление твёрдых тел, жидкостей и газов.</w:t>
      </w:r>
    </w:p>
    <w:p w14:paraId="758380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50E7E1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6AC535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2AA7B6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7F1A22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4.1. Демонстрации.</w:t>
      </w:r>
    </w:p>
    <w:p w14:paraId="28A427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висимость давления газа от температуры.</w:t>
      </w:r>
    </w:p>
    <w:p w14:paraId="3C8BD6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ача давления жидкостью и газом.</w:t>
      </w:r>
    </w:p>
    <w:p w14:paraId="5BA283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бщающиеся сосуды.</w:t>
      </w:r>
    </w:p>
    <w:p w14:paraId="048E87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идравлический пресс.</w:t>
      </w:r>
    </w:p>
    <w:p w14:paraId="6AE578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действия атмосферного давления.</w:t>
      </w:r>
    </w:p>
    <w:p w14:paraId="003BAA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фон.</w:t>
      </w:r>
    </w:p>
    <w:p w14:paraId="0C1041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висимость выталкивающей силы от объёма погружённой в жидкость части тела и плотности жидкости.</w:t>
      </w:r>
    </w:p>
    <w:p w14:paraId="669ADB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венство выталкивающей силы весу вытесненной жидкости.</w:t>
      </w:r>
    </w:p>
    <w:p w14:paraId="5DE268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ловие плавания тел: плавание или погружение тел в зависимости от соотношения плотностей тела и жидкости.</w:t>
      </w:r>
    </w:p>
    <w:p w14:paraId="51CEA5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4.2. Лабораторные работы и опыты.</w:t>
      </w:r>
    </w:p>
    <w:p w14:paraId="7F9CCF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веса тела в воде от объёма погружённой в жидкость части тела.</w:t>
      </w:r>
    </w:p>
    <w:p w14:paraId="3DE1E2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выталкивающей силы, действующей на тело, погружённое в жидкость.</w:t>
      </w:r>
    </w:p>
    <w:p w14:paraId="1DCDAB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независимости выталкивающей силы, действующей на тело в жидкости, от массы тела. </w:t>
      </w:r>
    </w:p>
    <w:p w14:paraId="763537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729872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ирование ареометра или конструирование лодки и определение её грузоподъёмности.</w:t>
      </w:r>
    </w:p>
    <w:p w14:paraId="5D5E08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5. Работа и мощность. Энергия.</w:t>
      </w:r>
    </w:p>
    <w:p w14:paraId="7B6C20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Механическая работа для сил, направленных вдоль линии перемещения. Мощность.</w:t>
      </w:r>
    </w:p>
    <w:p w14:paraId="7E24E8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68F402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7408D9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5.1. Демонстрации.</w:t>
      </w:r>
    </w:p>
    <w:p w14:paraId="128BFC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ры простых механизмов.</w:t>
      </w:r>
    </w:p>
    <w:p w14:paraId="1F5649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3.5.2. Лабораторные работы и опыты.</w:t>
      </w:r>
    </w:p>
    <w:p w14:paraId="4C3D57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условий равновесия рычага.</w:t>
      </w:r>
    </w:p>
    <w:p w14:paraId="6851E8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КПД наклонной плоскости.</w:t>
      </w:r>
    </w:p>
    <w:p w14:paraId="295B94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равила рычага для подвижного и неподвижного блоков.</w:t>
      </w:r>
    </w:p>
    <w:p w14:paraId="395513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КПД подвижного и неподвижного блока.</w:t>
      </w:r>
    </w:p>
    <w:p w14:paraId="0FD74B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работы силы упругости при подъёме грузов при помощи подвижного блока.</w:t>
      </w:r>
    </w:p>
    <w:p w14:paraId="5174DC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закона сохранения механической энергии.</w:t>
      </w:r>
    </w:p>
    <w:p w14:paraId="0B4C4B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4. Содержание обучения в 8 классе.</w:t>
      </w:r>
    </w:p>
    <w:p w14:paraId="08F9AB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4.1. Тепловые явления.</w:t>
      </w:r>
    </w:p>
    <w:p w14:paraId="6D277A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1E80C1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4C8DE6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пература. Связь температуры со средней кинетической энергией теплового движения частиц. Температурные шкалы.</w:t>
      </w:r>
    </w:p>
    <w:p w14:paraId="7ACF05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73036D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14:paraId="6598CD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321A55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нергия топлива. Удельная теплота сгорания. </w:t>
      </w:r>
    </w:p>
    <w:p w14:paraId="374C41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инципы работы тепловых двигателей. КПД теплового двигателя. Тепловые двигатели и защита окружающей среды. Тепловые потери в теплосетях.</w:t>
      </w:r>
    </w:p>
    <w:p w14:paraId="037A35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 сохранения и превращения энергии в механических и тепловых процессах.</w:t>
      </w:r>
    </w:p>
    <w:p w14:paraId="026913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4.1.1. Демонстрации.</w:t>
      </w:r>
    </w:p>
    <w:p w14:paraId="141242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броуновского движения.</w:t>
      </w:r>
    </w:p>
    <w:p w14:paraId="1B91D4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диффузии.</w:t>
      </w:r>
    </w:p>
    <w:p w14:paraId="449EB3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явлений поверхностного натяжения, смачивания и капиллярных явлений.</w:t>
      </w:r>
    </w:p>
    <w:p w14:paraId="1755C0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теплового расширения тел.</w:t>
      </w:r>
    </w:p>
    <w:p w14:paraId="4FCC83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нение давления газа при изменении объёма и нагревании или охлаждении.</w:t>
      </w:r>
    </w:p>
    <w:p w14:paraId="73E3BE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измерения температуры.</w:t>
      </w:r>
    </w:p>
    <w:p w14:paraId="03174D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теплопередачи.</w:t>
      </w:r>
    </w:p>
    <w:p w14:paraId="2FF350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хлаждение при совершении работы. </w:t>
      </w:r>
    </w:p>
    <w:p w14:paraId="2453C1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гревание при совершении работы внешними силами.</w:t>
      </w:r>
    </w:p>
    <w:p w14:paraId="3C3D7D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ение теплоёмкостей различных веществ.</w:t>
      </w:r>
    </w:p>
    <w:p w14:paraId="1DFFD1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кипения.</w:t>
      </w:r>
    </w:p>
    <w:p w14:paraId="7A1F63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постоянства температуры при плавлении.</w:t>
      </w:r>
    </w:p>
    <w:p w14:paraId="2129FC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 тепловых двигателей.</w:t>
      </w:r>
    </w:p>
    <w:p w14:paraId="62BFA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4.1.2. Лабораторные работы и опыты.</w:t>
      </w:r>
    </w:p>
    <w:p w14:paraId="6D88C6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обнаружению действия сил молекулярного притяжения.</w:t>
      </w:r>
    </w:p>
    <w:p w14:paraId="3344DA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выращиванию кристаллов поваренной соли или сахара.</w:t>
      </w:r>
    </w:p>
    <w:p w14:paraId="737792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температуры при помощи жидкостного термометра и датчика температуры.</w:t>
      </w:r>
    </w:p>
    <w:p w14:paraId="4D3124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по наблюдению теплового расширения газов, жидкостей и твёрдых тел. </w:t>
      </w:r>
    </w:p>
    <w:p w14:paraId="714FE2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давления воздуха в баллоне шприца. </w:t>
      </w:r>
    </w:p>
    <w:p w14:paraId="20B45E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давления воздуха от его объёма и температуры.</w:t>
      </w:r>
    </w:p>
    <w:p w14:paraId="42A0BF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гипотезы линейной зависимости длины столбика жидкости в термометрической трубке от температуры. </w:t>
      </w:r>
    </w:p>
    <w:p w14:paraId="2BE83B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изменения внутренней энергии тела в результате теплопередачи и работы внешних сил.</w:t>
      </w:r>
    </w:p>
    <w:p w14:paraId="073424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явления теплообмена при смешивании холодной и горячей воды.</w:t>
      </w:r>
    </w:p>
    <w:p w14:paraId="766F61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количества теплоты, полученного водой при теплообмене с нагретым металлическим цилиндром. </w:t>
      </w:r>
    </w:p>
    <w:p w14:paraId="29F794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мощности тепловых потерь (закон Ньютона-Рихмана).</w:t>
      </w:r>
    </w:p>
    <w:p w14:paraId="1A1B8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удельной теплоёмкости вещества.</w:t>
      </w:r>
    </w:p>
    <w:p w14:paraId="2CA9A8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Исследование процесса испарения. </w:t>
      </w:r>
    </w:p>
    <w:p w14:paraId="03B707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относительной влажности воздуха. </w:t>
      </w:r>
    </w:p>
    <w:p w14:paraId="1FB5D8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удельной теплоты плавления льда.</w:t>
      </w:r>
    </w:p>
    <w:p w14:paraId="1E4400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4.2. Электрические и магнитные явления.</w:t>
      </w:r>
    </w:p>
    <w:p w14:paraId="31DD16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зация тел. Два рода электрических зарядов. Взаимодействие заряженных тел. Закон Кулона. </w:t>
      </w:r>
    </w:p>
    <w:p w14:paraId="09AB42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0A2623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743A0D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723346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342888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120732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393069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114831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4.2.1. Демонстрации.</w:t>
      </w:r>
    </w:p>
    <w:p w14:paraId="1996D4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изация тел.</w:t>
      </w:r>
    </w:p>
    <w:p w14:paraId="4A7325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а рода электрических зарядов и взаимодействие заряженных тел.</w:t>
      </w:r>
    </w:p>
    <w:p w14:paraId="3E79ED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ройство и действие электроскопа.</w:t>
      </w:r>
    </w:p>
    <w:p w14:paraId="66A612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остатическая индукция. </w:t>
      </w:r>
    </w:p>
    <w:p w14:paraId="0C15C2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 сохранения электрических зарядов.</w:t>
      </w:r>
    </w:p>
    <w:p w14:paraId="39CA6E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рование силовых линий электрического поля с помощью бумажных султанов.</w:t>
      </w:r>
    </w:p>
    <w:p w14:paraId="260FBF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ники и диэлектрики.</w:t>
      </w:r>
    </w:p>
    <w:p w14:paraId="452F1C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чники постоянного тока. </w:t>
      </w:r>
    </w:p>
    <w:p w14:paraId="3B652F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Действия электрического тока.</w:t>
      </w:r>
    </w:p>
    <w:p w14:paraId="33EC26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ктрический ток в жидкости. </w:t>
      </w:r>
    </w:p>
    <w:p w14:paraId="059D78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азовый разряд.</w:t>
      </w:r>
    </w:p>
    <w:p w14:paraId="0529BD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силы тока амперметром. </w:t>
      </w:r>
    </w:p>
    <w:p w14:paraId="2D5167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электрического напряжения вольтметром. </w:t>
      </w:r>
    </w:p>
    <w:p w14:paraId="270DE2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остат и магазин сопротивлений. </w:t>
      </w:r>
    </w:p>
    <w:p w14:paraId="5AA68B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постоянных магнитов.</w:t>
      </w:r>
    </w:p>
    <w:p w14:paraId="424777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рование невозможности разделения полюсов магнита.</w:t>
      </w:r>
    </w:p>
    <w:p w14:paraId="4AB021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рование магнитных полей постоянных магнитов.</w:t>
      </w:r>
    </w:p>
    <w:p w14:paraId="61F16B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 Эрстеда.</w:t>
      </w:r>
    </w:p>
    <w:p w14:paraId="05A6D4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гнитное поле тока. Электромагнит.</w:t>
      </w:r>
    </w:p>
    <w:p w14:paraId="6C25EB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йствие магнитного поля на проводник с током.</w:t>
      </w:r>
    </w:p>
    <w:p w14:paraId="05BD20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двигатель постоянного тока.</w:t>
      </w:r>
    </w:p>
    <w:p w14:paraId="43979C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Фарадея.</w:t>
      </w:r>
    </w:p>
    <w:p w14:paraId="2A67C9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генератор постоянного тока.</w:t>
      </w:r>
    </w:p>
    <w:p w14:paraId="6AAE04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4.2.2. Лабораторные работы и опыты.</w:t>
      </w:r>
    </w:p>
    <w:p w14:paraId="30E87C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наблюдению электризации тел при соприкосновении и индукцией.</w:t>
      </w:r>
    </w:p>
    <w:p w14:paraId="61FA5C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действия электрического поля на проводники и диэлектрики.</w:t>
      </w:r>
    </w:p>
    <w:p w14:paraId="5CAC50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борка и испытание электрической цепи постоянного тока.</w:t>
      </w:r>
    </w:p>
    <w:p w14:paraId="59AB40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силы тока, протекающего через резистор, от напряжения на резисторе и сопротивления резистора.</w:t>
      </w:r>
    </w:p>
    <w:p w14:paraId="19C87D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14:paraId="3B77B2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удельного сопротивления проводника.</w:t>
      </w:r>
    </w:p>
    <w:p w14:paraId="79F52E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рка правила сложения напряжений при последовательном соединении двух резисторов.</w:t>
      </w:r>
    </w:p>
    <w:p w14:paraId="4E1519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рка правила для силы тока при параллельном соединении резисторов.</w:t>
      </w:r>
    </w:p>
    <w:p w14:paraId="1A8120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ЭДС и внутреннего сопротивления источника тока.</w:t>
      </w:r>
    </w:p>
    <w:p w14:paraId="66BAE5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рка правил Кирхгофа.</w:t>
      </w:r>
    </w:p>
    <w:p w14:paraId="2B0683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рка выполнения закона Ома для полной цепи.</w:t>
      </w:r>
    </w:p>
    <w:p w14:paraId="33F0E2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ольтамперных характеристик нелинейных элементов (лампы накаливания или полупроводникового диода).</w:t>
      </w:r>
    </w:p>
    <w:p w14:paraId="3B3410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работы электрического тока, идущего через резистор.</w:t>
      </w:r>
    </w:p>
    <w:p w14:paraId="575FB9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мощности электрического тока, выделяемой на резисторе.</w:t>
      </w:r>
    </w:p>
    <w:p w14:paraId="0E582B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Определение КПД нагревателя.</w:t>
      </w:r>
    </w:p>
    <w:p w14:paraId="677F8A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магнитного взаимодействия постоянных магнитов.</w:t>
      </w:r>
    </w:p>
    <w:p w14:paraId="230219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агнитного поля постоянных магнитов при их объединении и разделении.</w:t>
      </w:r>
    </w:p>
    <w:p w14:paraId="22A622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действия электрического тока на магнитную стрелку. </w:t>
      </w:r>
    </w:p>
    <w:p w14:paraId="5A7BCB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5A43BB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действия магнитного поля на проводник с током.</w:t>
      </w:r>
    </w:p>
    <w:p w14:paraId="738751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нструирование и изучение работы электродвигателя. </w:t>
      </w:r>
    </w:p>
    <w:p w14:paraId="295078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КПД электродвигательной установки.</w:t>
      </w:r>
    </w:p>
    <w:p w14:paraId="0F1943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исследованию явления электромагнитной индукции: исследование изменений значения и направления индукционного тока.</w:t>
      </w:r>
    </w:p>
    <w:p w14:paraId="57502C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 Содержание обучения в 9 классе.</w:t>
      </w:r>
    </w:p>
    <w:p w14:paraId="39BA7F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1. Механические явления.</w:t>
      </w:r>
    </w:p>
    <w:p w14:paraId="42AAE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312DB6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41CE12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корение. Равноускоренное прямолинейное движение. Ускорение свободного падения. Опыты Галилея. </w:t>
      </w:r>
    </w:p>
    <w:p w14:paraId="19B087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ая интерпретация ускорения, скорости, пройденного пути и перемещения для прямолинейного движения.</w:t>
      </w:r>
    </w:p>
    <w:p w14:paraId="2444E9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ижение тела, брошенного под углом к горизонту.</w:t>
      </w:r>
    </w:p>
    <w:p w14:paraId="02BBC5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789E37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ктор силы. Равнодействующая сила.</w:t>
      </w:r>
    </w:p>
    <w:p w14:paraId="68CBF6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вый закон Ньютона. Второй закон Ньютона. Третий закон Ньютона. Принцип суперпозиции сил. </w:t>
      </w:r>
    </w:p>
    <w:p w14:paraId="73B291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ла упругости. Закон Гука. Сила трения: сила трения скольжения, сила трения покоя, другие виды трения. Коэффициент трения.</w:t>
      </w:r>
    </w:p>
    <w:p w14:paraId="247362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вижение тел по окружности под действием нескольких сил.</w:t>
      </w:r>
    </w:p>
    <w:p w14:paraId="7987A3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639C96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0955DF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Равновесие материальной точки. Абсолютно твёрдое тело. Равновесие твёрдого тела с закреплённой осью вращения. Момент силы. Центр тяжести.</w:t>
      </w:r>
    </w:p>
    <w:p w14:paraId="3E7A8A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7E2FF4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10B51D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1.1. Демонстрации.</w:t>
      </w:r>
    </w:p>
    <w:p w14:paraId="0F2D58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механического движения тела относительно разных тел отсчёта.</w:t>
      </w:r>
    </w:p>
    <w:p w14:paraId="59A2A0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равнение путей и траекторий движения одного и того же тела относительно разных тел отсчёта. </w:t>
      </w:r>
    </w:p>
    <w:p w14:paraId="4F047B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скорости и ускорения прямолинейного движения.</w:t>
      </w:r>
    </w:p>
    <w:p w14:paraId="79F2F6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признаков равноускоренного движения.</w:t>
      </w:r>
    </w:p>
    <w:p w14:paraId="78F1E6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движения тела по окружности.</w:t>
      </w:r>
    </w:p>
    <w:p w14:paraId="732349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2BCD97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14:paraId="093C27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висимость ускорения тела от его массы и действующей на него силы.</w:t>
      </w:r>
    </w:p>
    <w:p w14:paraId="63C768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равенства сил при взаимодействии тел. </w:t>
      </w:r>
    </w:p>
    <w:p w14:paraId="740B78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нение веса тела при ускоренном движении.</w:t>
      </w:r>
    </w:p>
    <w:p w14:paraId="7719C6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ача импульса при взаимодействии тел.</w:t>
      </w:r>
    </w:p>
    <w:p w14:paraId="32E1D3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образования энергии при взаимодействии тел.</w:t>
      </w:r>
    </w:p>
    <w:p w14:paraId="1C713C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хранение импульса при абсолютно неупругом взаимодействии.</w:t>
      </w:r>
    </w:p>
    <w:p w14:paraId="3F1B77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хранение импульса при упругом взаимодействии.</w:t>
      </w:r>
    </w:p>
    <w:p w14:paraId="1BCD02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реактивного движения.</w:t>
      </w:r>
    </w:p>
    <w:p w14:paraId="22F6D8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хранение энергии при свободном падении.</w:t>
      </w:r>
    </w:p>
    <w:p w14:paraId="72E537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хранение энергии при движении тела под действием пружины.</w:t>
      </w:r>
    </w:p>
    <w:p w14:paraId="5E7FD0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1.2. Лабораторные работы и опыты.</w:t>
      </w:r>
    </w:p>
    <w:p w14:paraId="68814D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ирование тракта для разгона и дальнейшего равномерного движения шарика или тележки.</w:t>
      </w:r>
    </w:p>
    <w:p w14:paraId="4379C9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средней скорости скольжения бруска или движения шарика по наклонной плоскости.</w:t>
      </w:r>
    </w:p>
    <w:p w14:paraId="323FA8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ускорения тела при равноускоренном движении по наклонной плоскости.</w:t>
      </w:r>
    </w:p>
    <w:p w14:paraId="4F264C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следование зависимости пути от времени при равноускоренном движении без начальной скорости.</w:t>
      </w:r>
    </w:p>
    <w:p w14:paraId="0B51E5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14:paraId="5FF07D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движения тела, брошенного под углом к горизонту.</w:t>
      </w:r>
    </w:p>
    <w:p w14:paraId="281E28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силы трения скольжения от силы нормального давления.</w:t>
      </w:r>
    </w:p>
    <w:p w14:paraId="2800DA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коэффициента трения скольжения.</w:t>
      </w:r>
    </w:p>
    <w:p w14:paraId="43DB71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жёсткости пружины.</w:t>
      </w:r>
    </w:p>
    <w:p w14:paraId="54AFEF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силы упругости, возникающей в пружине, от степени деформации пружины.</w:t>
      </w:r>
    </w:p>
    <w:p w14:paraId="7C874C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работы силы трения при равномерном движении тела по горизонтальной поверхности.</w:t>
      </w:r>
    </w:p>
    <w:p w14:paraId="6D7D3A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работы силы упругости при подъёме груза с использованием неподвижного и подвижного блоков.</w:t>
      </w:r>
    </w:p>
    <w:p w14:paraId="782DDE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2. Механические колебания и волны.</w:t>
      </w:r>
    </w:p>
    <w:p w14:paraId="12ABEB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687DB8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тематический и пружинный маятники. Превращение энергии при колебательном движении.</w:t>
      </w:r>
    </w:p>
    <w:p w14:paraId="3A2924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576E75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4397C6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2.1. Демонстрации.</w:t>
      </w:r>
    </w:p>
    <w:p w14:paraId="309E2C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колебаний тел под действием силы тяжести и силы упругости.</w:t>
      </w:r>
    </w:p>
    <w:p w14:paraId="3F0E65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колебаний груза на нити и на пружине.</w:t>
      </w:r>
    </w:p>
    <w:p w14:paraId="264CE5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вынужденных колебаний и резонанса.</w:t>
      </w:r>
    </w:p>
    <w:p w14:paraId="6F1839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ространение продольных и поперечных волн (на модели).</w:t>
      </w:r>
    </w:p>
    <w:p w14:paraId="0F6EF3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интерференции и дифракции волн на поверхности воды.</w:t>
      </w:r>
    </w:p>
    <w:p w14:paraId="2E6EF1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зависимости высоты звука от частоты.</w:t>
      </w:r>
    </w:p>
    <w:p w14:paraId="712F87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устический резонанс.</w:t>
      </w:r>
    </w:p>
    <w:p w14:paraId="477F9A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2.2. Лабораторные работы и опыты.</w:t>
      </w:r>
    </w:p>
    <w:p w14:paraId="056241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частоты и периода колебаний математического маятника.</w:t>
      </w:r>
    </w:p>
    <w:p w14:paraId="256576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частоты и периода колебаний пружинного маятника.</w:t>
      </w:r>
    </w:p>
    <w:p w14:paraId="408E0D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периода колебаний груза на нити от длины нити.</w:t>
      </w:r>
    </w:p>
    <w:p w14:paraId="24B6FB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следование зависимости периода колебаний пружинного маятника от массы груза.</w:t>
      </w:r>
    </w:p>
    <w:p w14:paraId="1ACB0A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рка независимости периода колебаний груза, подвешенного к ленте, от массы груза. </w:t>
      </w:r>
    </w:p>
    <w:p w14:paraId="7A6481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демонстрирующие зависимость периода колебаний пружинного маятника от массы груза и жёсткости пружины. </w:t>
      </w:r>
    </w:p>
    <w:p w14:paraId="7CB8E9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ускорения свободного падения.</w:t>
      </w:r>
    </w:p>
    <w:p w14:paraId="5CDD23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3. Электромагнитное поле и электромагнитные волны.</w:t>
      </w:r>
    </w:p>
    <w:p w14:paraId="2A9844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2E7E76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магнитная природа света. Скорость света. Волновые свойства света: интерференция и дифракция.</w:t>
      </w:r>
    </w:p>
    <w:p w14:paraId="449802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3.1. Демонстрации.</w:t>
      </w:r>
    </w:p>
    <w:p w14:paraId="169A4B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войства электромагнитных волн. </w:t>
      </w:r>
    </w:p>
    <w:p w14:paraId="385244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нтерференция и дифракция света. </w:t>
      </w:r>
    </w:p>
    <w:p w14:paraId="47267D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3.2. Лабораторные работы и опыты.</w:t>
      </w:r>
    </w:p>
    <w:p w14:paraId="2A997E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войств электромагнитных волн с помощью мобильного телефона.</w:t>
      </w:r>
    </w:p>
    <w:p w14:paraId="5D8B2F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дение опытов по наблюдению интерференции и дифракции света.</w:t>
      </w:r>
    </w:p>
    <w:p w14:paraId="3FB41F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4. Световые явления.</w:t>
      </w:r>
    </w:p>
    <w:p w14:paraId="7C24E0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2DCED9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38197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4D8C48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ожение белого света в спектр. Опыты Ньютона. Сложение спектральных цветов. Дисперсия света.</w:t>
      </w:r>
    </w:p>
    <w:p w14:paraId="19CB14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4.1. Демонстрации.</w:t>
      </w:r>
    </w:p>
    <w:p w14:paraId="1EEB59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ямолинейное распространение света.</w:t>
      </w:r>
    </w:p>
    <w:p w14:paraId="45D410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ражение света.</w:t>
      </w:r>
    </w:p>
    <w:p w14:paraId="738A22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изображений в плоском зеркале.</w:t>
      </w:r>
    </w:p>
    <w:p w14:paraId="1563B2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ломление света.</w:t>
      </w:r>
    </w:p>
    <w:p w14:paraId="2CD161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тический световод.</w:t>
      </w:r>
    </w:p>
    <w:p w14:paraId="779D66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д лучей в собирающей линзе.</w:t>
      </w:r>
    </w:p>
    <w:p w14:paraId="6C72BE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Ход лучей в рассеивающей линзе.</w:t>
      </w:r>
    </w:p>
    <w:p w14:paraId="08F0F7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изображений с помощью линз.</w:t>
      </w:r>
    </w:p>
    <w:p w14:paraId="1F63E9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цип действия фотоаппарата, микроскопа и телескопа.</w:t>
      </w:r>
    </w:p>
    <w:p w14:paraId="56FF12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ь глаза.</w:t>
      </w:r>
    </w:p>
    <w:p w14:paraId="128312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ожение белого света в спектр.</w:t>
      </w:r>
    </w:p>
    <w:p w14:paraId="496E97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белого света при сложении света разных цветов.</w:t>
      </w:r>
    </w:p>
    <w:p w14:paraId="32BFDA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4.2. Лабораторные работы и опыты.</w:t>
      </w:r>
    </w:p>
    <w:p w14:paraId="053598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зависимости угла отражения светового луча от угла падения.</w:t>
      </w:r>
    </w:p>
    <w:p w14:paraId="742895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войств изображения в плоском зеркале.</w:t>
      </w:r>
    </w:p>
    <w:p w14:paraId="540607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угла преломления от угла падения светового луча на границе «воздух–стекло». </w:t>
      </w:r>
    </w:p>
    <w:p w14:paraId="0667D7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изображений с помощью собирающей линзы.</w:t>
      </w:r>
    </w:p>
    <w:p w14:paraId="58CA5C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фокусного расстояния и оптической силы собирающей линзы.</w:t>
      </w:r>
    </w:p>
    <w:p w14:paraId="663FBB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разложению белого света в спектр.</w:t>
      </w:r>
    </w:p>
    <w:p w14:paraId="35FBFB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ы по восприятию цвета предметов при их наблюдении через цветовые фильтры.</w:t>
      </w:r>
    </w:p>
    <w:p w14:paraId="1EE45F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5. Квантовые явления.</w:t>
      </w:r>
    </w:p>
    <w:p w14:paraId="3A32DF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14:paraId="4CBC74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74E04E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5C426A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5.1. Демонстрации.</w:t>
      </w:r>
    </w:p>
    <w:p w14:paraId="7AEDDB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ктры излучения и поглощения.</w:t>
      </w:r>
    </w:p>
    <w:p w14:paraId="120FD4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ктры различных газов.</w:t>
      </w:r>
    </w:p>
    <w:p w14:paraId="0462CB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ктр водорода.</w:t>
      </w:r>
    </w:p>
    <w:p w14:paraId="5D16AB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треков в камере Вильсона. </w:t>
      </w:r>
    </w:p>
    <w:p w14:paraId="49BCDA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бота счётчика ионизирующих излучений. </w:t>
      </w:r>
    </w:p>
    <w:p w14:paraId="6D0C05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истрация излучения природных минералов и продуктов.</w:t>
      </w:r>
    </w:p>
    <w:p w14:paraId="0132A5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5.2. Лабораторные работы и опыты.</w:t>
      </w:r>
    </w:p>
    <w:p w14:paraId="0EFC12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сплошных и линейчатых спектров излучения.</w:t>
      </w:r>
    </w:p>
    <w:p w14:paraId="776CF3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треков: измерение энергии частицы по тормозному пути (по фотографиям).</w:t>
      </w:r>
    </w:p>
    <w:p w14:paraId="29B4BF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змерение радиоактивного фона.</w:t>
      </w:r>
    </w:p>
    <w:p w14:paraId="1632ED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5.6. Повторительно-обобщающий модуль.</w:t>
      </w:r>
    </w:p>
    <w:p w14:paraId="3ACDB5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14:paraId="00C4F1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14:paraId="1E7F64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почтительной формой освоения модуля является практикум, программа которого включает: </w:t>
      </w:r>
    </w:p>
    <w:p w14:paraId="182F47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14:paraId="68D054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14:paraId="1B4EE7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14:paraId="3D255A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боту над групповыми или индивидуальными проектами, связанными с содержанием курса физики. </w:t>
      </w:r>
    </w:p>
    <w:p w14:paraId="5D07F8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14:paraId="15E65C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 Планируемые результаты освоения физики (углублённый уровень) на уровне основного общего образования.</w:t>
      </w:r>
    </w:p>
    <w:p w14:paraId="41715C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34EA44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2.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14:paraId="1A4368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патриотического воспитания:</w:t>
      </w:r>
    </w:p>
    <w:p w14:paraId="27181B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интереса к истории и современному состоянию российской физической науки;</w:t>
      </w:r>
    </w:p>
    <w:p w14:paraId="62DC0D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ое отношение к достижениям российских учёных-физиков;</w:t>
      </w:r>
    </w:p>
    <w:p w14:paraId="2EFEA7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гражданского и духовно-нравственного воспитания:</w:t>
      </w:r>
    </w:p>
    <w:p w14:paraId="7A7204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14:paraId="0328B4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важности морально-этических принципов в деятельности учёного;</w:t>
      </w:r>
    </w:p>
    <w:p w14:paraId="4BA884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эстетического воспитания:</w:t>
      </w:r>
    </w:p>
    <w:p w14:paraId="1AFF57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ятие эстетических качеств физической науки: её гармоничного построения, строгости, точности, лаконичности;</w:t>
      </w:r>
    </w:p>
    <w:p w14:paraId="50DC1C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ценности научного познания:</w:t>
      </w:r>
    </w:p>
    <w:p w14:paraId="273B3D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26B1DD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в деятельности на современную систему научных представлений об основных закономерностях развития природы;</w:t>
      </w:r>
    </w:p>
    <w:p w14:paraId="107B93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научной любознательности, интереса к исследовательской деятельности;</w:t>
      </w:r>
    </w:p>
    <w:p w14:paraId="6FD833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формирования культуры здоровья и эмоционального благополучия:</w:t>
      </w:r>
    </w:p>
    <w:p w14:paraId="544381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3CCD51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навыка рефлексии, признание своего права на ошибку и такого же права у другого человека;</w:t>
      </w:r>
    </w:p>
    <w:p w14:paraId="2BB098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трудового воспитания: </w:t>
      </w:r>
    </w:p>
    <w:p w14:paraId="30CE76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14:paraId="7B9B06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практическому изучению профессий, связанных с физикой;</w:t>
      </w:r>
    </w:p>
    <w:p w14:paraId="0565D3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экологического воспитания:</w:t>
      </w:r>
    </w:p>
    <w:p w14:paraId="2E724C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14:paraId="71E5EB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глобального характера экологических проблем и путей их решения;</w:t>
      </w:r>
    </w:p>
    <w:p w14:paraId="1C8E63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адаптации к изменяющимся условиям социальной и природной среды:</w:t>
      </w:r>
    </w:p>
    <w:p w14:paraId="1D79B2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14:paraId="60C853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вышение уровня своей компетентности через практическую деятельность; </w:t>
      </w:r>
    </w:p>
    <w:p w14:paraId="004AF3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требность в формировании новых знаний, умений формулировать идеи, понятия, гипотезы о физических объектах и явлениях;</w:t>
      </w:r>
    </w:p>
    <w:p w14:paraId="565E8A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ние дефицитов собственных знаний и компетентностей в области физики; </w:t>
      </w:r>
    </w:p>
    <w:p w14:paraId="0404F1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ланирование своего развития в приобретении новых физических знаний; </w:t>
      </w:r>
    </w:p>
    <w:p w14:paraId="4CACF6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14:paraId="227755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своих действий с учётом влияния на окружающую среду, возможных глобальных последствий.</w:t>
      </w:r>
    </w:p>
    <w:p w14:paraId="5728F9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2.6.3. 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59F02D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3.1. Овладение универсальными учебными познавательными действиями:</w:t>
      </w:r>
    </w:p>
    <w:p w14:paraId="6E03DD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базовые логические действия:</w:t>
      </w:r>
    </w:p>
    <w:p w14:paraId="25511E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объектов (явлений), классифицировать их;</w:t>
      </w:r>
    </w:p>
    <w:p w14:paraId="340E87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14:paraId="2C6D55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797157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0C3EA3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w:t>
      </w:r>
    </w:p>
    <w:p w14:paraId="5A0223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1F2945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0D4D59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исследования или эксперимента;</w:t>
      </w:r>
    </w:p>
    <w:p w14:paraId="6B7725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опыта, исследования;</w:t>
      </w:r>
    </w:p>
    <w:p w14:paraId="54D396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5447E8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65C183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14:paraId="4BEE20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истематизировать и интерпретировать информацию различных видов и форм представления;</w:t>
      </w:r>
    </w:p>
    <w:p w14:paraId="09709A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ценивать надёжность информации по критериям, предложенным учителем или сформулированным самостоятельно; </w:t>
      </w:r>
    </w:p>
    <w:p w14:paraId="3FF176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2D64E6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3.2. Овладение универсальными учебными коммуникативными действиями:</w:t>
      </w:r>
    </w:p>
    <w:p w14:paraId="12EA00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общение:</w:t>
      </w:r>
    </w:p>
    <w:p w14:paraId="361D55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14:paraId="1E77BE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е и сходство позиций;</w:t>
      </w:r>
    </w:p>
    <w:p w14:paraId="72D6B8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вою точку зрения в устных и письменных текстах;</w:t>
      </w:r>
    </w:p>
    <w:p w14:paraId="3278F7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физического опыта (эксперимента, исследования, проекта).</w:t>
      </w:r>
    </w:p>
    <w:p w14:paraId="65BC04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 совместная деятельность (сотрудничество): </w:t>
      </w:r>
    </w:p>
    <w:p w14:paraId="790681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физической проблемы;</w:t>
      </w:r>
    </w:p>
    <w:p w14:paraId="09AD04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4D8194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7F3594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45937B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3.3. Овладение универсальными учебными регулятивными действиями:</w:t>
      </w:r>
    </w:p>
    <w:p w14:paraId="45E422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самоорганизация:</w:t>
      </w:r>
    </w:p>
    <w:p w14:paraId="5C086E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в жизненных и учебных ситуациях, требующих для решения физических знаний;</w:t>
      </w:r>
    </w:p>
    <w:p w14:paraId="4A92A7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771F54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14:paraId="07EAFE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ответственность за решение.</w:t>
      </w:r>
    </w:p>
    <w:p w14:paraId="5D2516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амоконтроль (рефлексии):</w:t>
      </w:r>
    </w:p>
    <w:p w14:paraId="72E5C1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и предлагать план её изменения;</w:t>
      </w:r>
    </w:p>
    <w:p w14:paraId="733857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деятельности, давать оценку приобретённому опыту;</w:t>
      </w:r>
    </w:p>
    <w:p w14:paraId="538616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5A2763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342378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эмоциональный интеллект:</w:t>
      </w:r>
    </w:p>
    <w:p w14:paraId="4FC959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ставить себя на место другого человека в ходе спора или дискуссии на научную тему, понимать мотивы, намерения и логику другого.</w:t>
      </w:r>
    </w:p>
    <w:p w14:paraId="7A893D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ринятие себя и других:</w:t>
      </w:r>
    </w:p>
    <w:p w14:paraId="7E0D91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вать своё право на ошибку при решении физических задач или в утверждениях на научные темы и такое же право другого.</w:t>
      </w:r>
    </w:p>
    <w:p w14:paraId="69831B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4. Предметные результаты освоения программы по физике (углублённый уровень).</w:t>
      </w:r>
    </w:p>
    <w:p w14:paraId="65CAC3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4.1. Предметные результаты освоения программы по физике к концу обучения в 7 классе:</w:t>
      </w:r>
    </w:p>
    <w:p w14:paraId="2EAF4A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на углубленном уровне должны отражать сформированность у обучающихся умений:</w:t>
      </w:r>
    </w:p>
    <w:p w14:paraId="15BE7C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14:paraId="47AB57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135AA8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17F478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8BE13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4F10E7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568A8A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w:t>
      </w:r>
      <w:r w:rsidRPr="00337987">
        <w:rPr>
          <w:rFonts w:ascii="Times New Roman" w:hAnsi="Times New Roman" w:cs="Times New Roman"/>
          <w:sz w:val="24"/>
          <w:szCs w:val="24"/>
        </w:rPr>
        <w:lastRenderedPageBreak/>
        <w:t>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14:paraId="1BF304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5506D0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0182BA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14:paraId="0F38AF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0CB7E2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057280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техники безопасного труда при работе с лабораторным оборудованием;</w:t>
      </w:r>
    </w:p>
    <w:p w14:paraId="14AA38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6141E7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w:t>
      </w:r>
      <w:r w:rsidRPr="00337987">
        <w:rPr>
          <w:rFonts w:ascii="Times New Roman" w:hAnsi="Times New Roman" w:cs="Times New Roman"/>
          <w:sz w:val="24"/>
          <w:szCs w:val="24"/>
        </w:rPr>
        <w:lastRenderedPageBreak/>
        <w:t xml:space="preserve">ареометр), используя знания о свойствах физических явлений и необходимые физические законы и закономерности; </w:t>
      </w:r>
    </w:p>
    <w:p w14:paraId="385143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14:paraId="209F0A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1052C2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51FFD1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5E05BF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1D9A9C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4F7542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4.2. Предметные результаты освоения программы по физике к концу обучения в 8 классе:</w:t>
      </w:r>
    </w:p>
    <w:p w14:paraId="608F15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на углубленном уровне должны отражать сформированность у обучающихся умений:</w:t>
      </w:r>
    </w:p>
    <w:p w14:paraId="6C4211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14:paraId="3D9C04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14:paraId="255C53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w:t>
      </w:r>
      <w:r w:rsidRPr="00337987">
        <w:rPr>
          <w:rFonts w:ascii="Times New Roman" w:hAnsi="Times New Roman" w:cs="Times New Roman"/>
          <w:sz w:val="24"/>
          <w:szCs w:val="24"/>
        </w:rPr>
        <w:lastRenderedPageBreak/>
        <w:t>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620336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3040ED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14:paraId="45E618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274054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14:paraId="69E7B1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885FB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470D13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w:t>
      </w:r>
      <w:r w:rsidRPr="00337987">
        <w:rPr>
          <w:rFonts w:ascii="Times New Roman" w:hAnsi="Times New Roman" w:cs="Times New Roman"/>
          <w:sz w:val="24"/>
          <w:szCs w:val="24"/>
        </w:rPr>
        <w:lastRenderedPageBreak/>
        <w:t>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5BBD2D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0386C6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647E43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лабораторным оборудованием;</w:t>
      </w:r>
    </w:p>
    <w:p w14:paraId="5AEA0C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14:paraId="600027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14:paraId="00FB86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C6D44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14:paraId="16F33A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C232F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3CED8B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001A6B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6.4.3. Предметные результаты освоения программы по физике к концу обучения в 9 классе:</w:t>
      </w:r>
    </w:p>
    <w:p w14:paraId="10A2C5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на углубленном уровне должны отражать сформированность у обучающихся умений:</w:t>
      </w:r>
    </w:p>
    <w:p w14:paraId="4F8D71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14:paraId="003D79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517B13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799881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w:t>
      </w:r>
      <w:r w:rsidRPr="00337987">
        <w:rPr>
          <w:rFonts w:ascii="Times New Roman" w:hAnsi="Times New Roman" w:cs="Times New Roman"/>
          <w:sz w:val="24"/>
          <w:szCs w:val="24"/>
        </w:rPr>
        <w:lastRenderedPageBreak/>
        <w:t>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6A9B7E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14:paraId="6A5E54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3FE719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14:paraId="1FBBE1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05CF75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14:paraId="02CD8E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22CE02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14:paraId="543640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14:paraId="404A03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7267B7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лабораторным оборудованием;</w:t>
      </w:r>
    </w:p>
    <w:p w14:paraId="0FE822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14:paraId="5778FD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57A7B8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584C90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13</w:t>
      </w:r>
    </w:p>
    <w:p w14:paraId="0C3E5D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4F92BBE5"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13. Рабочая программа по учебному предмету «Химия» (базовый уровень). </w:t>
      </w:r>
    </w:p>
    <w:p w14:paraId="4B3F1A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3.1. 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14:paraId="4EF615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2. Пояснительная записка.</w:t>
      </w:r>
    </w:p>
    <w:p w14:paraId="519671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2.1.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13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139E6F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2.2. Программа по химии разработана с целью оказания методической помощи учителю в создании рабочей программы по учебному предмету.</w:t>
      </w:r>
    </w:p>
    <w:p w14:paraId="403B08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14:paraId="33B9CE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2.3.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7A2F54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2.4. Изучение химии: </w:t>
      </w:r>
    </w:p>
    <w:p w14:paraId="04D236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0F76C3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5A2F73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6975CD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67493D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7FBDAB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13.2.5. Курс химии на уровне основного общего образования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14:paraId="2A6B8B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2.6.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14:paraId="7AD685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томно­молекулярного учения как основы всего естествознания; </w:t>
      </w:r>
    </w:p>
    <w:p w14:paraId="12D43B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иодического закона Д.И. Менделеева как основного закона химии;</w:t>
      </w:r>
    </w:p>
    <w:p w14:paraId="72FCB5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ния о строении атома и химической связи;</w:t>
      </w:r>
    </w:p>
    <w:p w14:paraId="63B9F1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й об электролитической диссоциации веществ в растворах.</w:t>
      </w:r>
    </w:p>
    <w:p w14:paraId="6F834B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14:paraId="1AFDA3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14:paraId="0F809E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2.7.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5441D8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2.8. При изучении химии на уровне основного общего образования важное значение приобрели такие цели, как:</w:t>
      </w:r>
    </w:p>
    <w:p w14:paraId="7D0871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47EA00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772A6F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3216C1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lastRenderedPageBreak/>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2E0C48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284A9B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14:paraId="51434A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2.9. Общее число часов, рекомендованных для изучения химии, – 136 часов: в 8 классе – 68 часов (2 часа в неделю), в 9 классе – 68 часов (2 часа в неделю).</w:t>
      </w:r>
    </w:p>
    <w:p w14:paraId="1D9137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3. Содержание обучения в 8 классе.</w:t>
      </w:r>
    </w:p>
    <w:p w14:paraId="67038A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3.1. Первоначальные химические понятия.</w:t>
      </w:r>
    </w:p>
    <w:p w14:paraId="0DF357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 химии. Роль химии в жизни человека. Химия в системе наук. 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4B64C5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томы и молекулы. Химические элементы. Символы химических элементов. Простые и сложные вещества. Атомно­молекулярное учение.</w:t>
      </w:r>
    </w:p>
    <w:p w14:paraId="7408CC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10A913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415D28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2DEC85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при нагревании, взаимодействие железа с раствором соли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65C0BD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3.2. Важнейшие представители неорганических веществ.</w:t>
      </w:r>
    </w:p>
    <w:p w14:paraId="2E2506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w:t>
      </w:r>
      <w:r w:rsidRPr="00337987">
        <w:rPr>
          <w:rFonts w:ascii="Times New Roman" w:hAnsi="Times New Roman" w:cs="Times New Roman"/>
          <w:sz w:val="24"/>
          <w:szCs w:val="24"/>
        </w:rPr>
        <w:lastRenderedPageBreak/>
        <w:t>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5D799F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1DDB50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01B27E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лярный объём газов. Расчёты по химическим уравнениям.</w:t>
      </w:r>
    </w:p>
    <w:p w14:paraId="379D4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27F222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0F1AB4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0E8676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14:paraId="577E06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ли. Номенклатура солей.</w:t>
      </w:r>
    </w:p>
    <w:p w14:paraId="18DDF7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ие и химические свойства солей. Получение солей.</w:t>
      </w:r>
    </w:p>
    <w:p w14:paraId="165DF5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нетическая связь между классами неорганических соединений.</w:t>
      </w:r>
    </w:p>
    <w:p w14:paraId="2D8D80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2881FE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1DFDD3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2D9A89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1CA1DF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14:paraId="0901C6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14:paraId="24242C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ая связь. Ковалентная (полярная и неполярная) связь. Электроотрицательность химических элементов. Ионная связь.</w:t>
      </w:r>
    </w:p>
    <w:p w14:paraId="1AC99D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ень окисления. Окислительно­восстановительные реакции. Процессы окисления и восстановления. Окислители и восстановители.</w:t>
      </w:r>
    </w:p>
    <w:p w14:paraId="439FB5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60F13D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3.4. Межпредметные связи.</w:t>
      </w:r>
    </w:p>
    <w:p w14:paraId="21DE28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62C7E7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2A0027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62FEB0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логия: фотосинтез, дыхание, биосфера.</w:t>
      </w:r>
    </w:p>
    <w:p w14:paraId="5FCBAE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я: атмосфера, гидросфера, минералы, горные породы, полезные ископаемые, топливо, водные ресурсы.</w:t>
      </w:r>
    </w:p>
    <w:p w14:paraId="240036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4. Содержание обучения в 9 классе.</w:t>
      </w:r>
    </w:p>
    <w:p w14:paraId="374984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4.1. Вещество и химическая реакция.</w:t>
      </w:r>
    </w:p>
    <w:p w14:paraId="1A5B33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37C41A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792C1C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2C48FF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07821B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25698A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5D04B2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18481A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21299C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546CD9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4.2. Неметаллы и их соединения.</w:t>
      </w:r>
    </w:p>
    <w:p w14:paraId="6EDD8A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440FA1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щая характеристика элементов </w:t>
      </w:r>
      <w:r w:rsidRPr="00337987">
        <w:rPr>
          <w:rFonts w:ascii="Times New Roman" w:hAnsi="Times New Roman" w:cs="Times New Roman"/>
          <w:sz w:val="24"/>
          <w:szCs w:val="24"/>
          <w:lang w:val="en-US"/>
        </w:rPr>
        <w:t>VI</w:t>
      </w:r>
      <w:r w:rsidRPr="00337987">
        <w:rPr>
          <w:rFonts w:ascii="Times New Roman" w:hAnsi="Times New Roman" w:cs="Times New Roman"/>
          <w:sz w:val="24"/>
          <w:szCs w:val="24"/>
        </w:rPr>
        <w:t>А-группы. Особенности строения атомов, характерные степени окисления.</w:t>
      </w:r>
    </w:p>
    <w:p w14:paraId="26A67F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5C6427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щая характеристика элементов </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А­группы. Особенности строения атомов, характерные степени окисления.</w:t>
      </w:r>
    </w:p>
    <w:p w14:paraId="0943B2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052A4F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сфор, аллотропные модификации фосфора, физические и химические свойства. Оксид фосфора (</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 и фосфорная кислота, физические и химические свойства, получение. Использование фосфатов в качестве минеральных удобрений.</w:t>
      </w:r>
    </w:p>
    <w:p w14:paraId="432CFB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щая характеристика элементов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А­группы. Особенности строения атомов, характерные степени окисления.</w:t>
      </w:r>
    </w:p>
    <w:p w14:paraId="2FB611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76DAE4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оначальные понятия об органических веществах как о соединениях углерода (метан, этан, этилен, ацетилен, этанол, глицерин, уксусная кислота). Природные источники углеводородов (уголь, природный газ, нефть), продукты их переработки (бензин), их роль в быту и промышленности.</w:t>
      </w:r>
    </w:p>
    <w:p w14:paraId="467910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2D78B4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0ABB84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56D2CB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4.3. Металлы и их соединения.</w:t>
      </w:r>
    </w:p>
    <w:p w14:paraId="6FCAE3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5585D2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09DA29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11714F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4310C5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и желез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их состав, свойства и получение.</w:t>
      </w:r>
    </w:p>
    <w:p w14:paraId="757188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и желез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1F9A54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4.4. Химия и окружающая среда.</w:t>
      </w:r>
    </w:p>
    <w:p w14:paraId="7E9E05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0F4A62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33ABFC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й эксперимент: изучение образцов материалов (стекло, сплавы металлов, полимерные материалы).</w:t>
      </w:r>
    </w:p>
    <w:p w14:paraId="680374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4.5. Межпредметные связи.</w:t>
      </w:r>
    </w:p>
    <w:p w14:paraId="67A2BB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691116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4FA168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7E3610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логия: фотосинтез, дыхание, биосфера, экосистема, минеральные удобрения, микроэлементы, макроэлементы, питательные вещества.</w:t>
      </w:r>
    </w:p>
    <w:p w14:paraId="7B31EE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я: атмосфера, гидросфера, минералы, горные породы, полезные ископаемые, топливо, водные ресурсы.</w:t>
      </w:r>
    </w:p>
    <w:p w14:paraId="459143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5. Планируемые результаты освоения программы по химии на уровне основного общего образования.</w:t>
      </w:r>
    </w:p>
    <w:p w14:paraId="70D422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153035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757D59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3.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64D02C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го воспитания:</w:t>
      </w:r>
    </w:p>
    <w:p w14:paraId="21477C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4E82B9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го воспитания:</w:t>
      </w:r>
    </w:p>
    <w:p w14:paraId="0817AE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0F8699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ценности научного познания:</w:t>
      </w:r>
    </w:p>
    <w:p w14:paraId="39CA72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26884B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14:paraId="55B50C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1DBB68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39B35D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формирования культуры здоровья:</w:t>
      </w:r>
    </w:p>
    <w:p w14:paraId="3115CD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2C81A8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трудового воспитания:</w:t>
      </w:r>
    </w:p>
    <w:p w14:paraId="0525E6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19F6BB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экологического воспитания:</w:t>
      </w:r>
    </w:p>
    <w:p w14:paraId="298C2A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013A0F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2B7A52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логического мышления, умения руководствоваться им в познавательной, коммуникативной и социальной практике.</w:t>
      </w:r>
    </w:p>
    <w:p w14:paraId="0EBDA7FE" w14:textId="77777777" w:rsidR="00337987" w:rsidRPr="00337987" w:rsidRDefault="00337987" w:rsidP="00337987">
      <w:pPr>
        <w:jc w:val="both"/>
        <w:rPr>
          <w:rFonts w:ascii="Times New Roman" w:hAnsi="Times New Roman" w:cs="Times New Roman"/>
          <w:sz w:val="24"/>
          <w:szCs w:val="24"/>
        </w:rPr>
      </w:pPr>
      <w:bookmarkStart w:id="92" w:name="bookmark43"/>
      <w:bookmarkStart w:id="93" w:name="bookmark44"/>
      <w:bookmarkStart w:id="94" w:name="bookmark45"/>
      <w:r w:rsidRPr="00337987">
        <w:rPr>
          <w:rFonts w:ascii="Times New Roman" w:hAnsi="Times New Roman" w:cs="Times New Roman"/>
          <w:sz w:val="24"/>
          <w:szCs w:val="24"/>
        </w:rPr>
        <w:t>13.5.4. </w:t>
      </w:r>
      <w:bookmarkEnd w:id="92"/>
      <w:bookmarkEnd w:id="93"/>
      <w:bookmarkEnd w:id="94"/>
      <w:r w:rsidRPr="00337987">
        <w:rPr>
          <w:rFonts w:ascii="Times New Roman" w:hAnsi="Times New Roman" w:cs="Times New Roman"/>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1CE286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 базовые логические действия: </w:t>
      </w:r>
    </w:p>
    <w:p w14:paraId="3941D5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2D9584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5C074C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w:t>
      </w:r>
    </w:p>
    <w:p w14:paraId="1F1570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1482F4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7EDA41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1602AD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7FD7CD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14FAE2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77D61B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5.5. У обучающегося будут сформированы следующие универсальные коммуникативные действия:</w:t>
      </w:r>
    </w:p>
    <w:p w14:paraId="6BE8E5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60CC36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156649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14:paraId="1011FE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5.6. У обучающегося будут сформированы следующие универсальные регулятивные действия:</w:t>
      </w:r>
    </w:p>
    <w:p w14:paraId="1D6A60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150461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использовать и анализировать контексты, предлагаемые в условии заданий.</w:t>
      </w:r>
    </w:p>
    <w:p w14:paraId="642A6B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5.7. Предметные результаты освоения программы по химии на уровне основного общего образования.</w:t>
      </w:r>
    </w:p>
    <w:p w14:paraId="4A67BA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086861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5.7.1. К концу обучения в 8 классе у обучающегося буду сформированы следующие предметные результаты по химии:</w:t>
      </w:r>
    </w:p>
    <w:p w14:paraId="276AE3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4AA1D0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ллюстрировать взаимосвязь основных химических понятий и применять эти понятия при описании веществ и их превращений;</w:t>
      </w:r>
    </w:p>
    <w:p w14:paraId="3CC813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химическую символику для составления формул веществ и уравнений химических реакций;</w:t>
      </w:r>
    </w:p>
    <w:p w14:paraId="62A098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460A04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0949B5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6BD015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28D580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21ACC6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7C59C4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1ADDDD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4C8688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5.7.2. К концу обучения в 9 классе у обучающегося буду сформированы следующие предметные результаты по химии:</w:t>
      </w:r>
    </w:p>
    <w:p w14:paraId="6030A2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44E51A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ллюстрировать взаимосвязь основных химических понятий и применять эти понятия при описании веществ и их превращений;</w:t>
      </w:r>
    </w:p>
    <w:p w14:paraId="242B2A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химическую символику для составления формул веществ и уравнений химических реакций;</w:t>
      </w:r>
    </w:p>
    <w:p w14:paraId="271912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07F3B9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2C180B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318968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7F7FA1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14:paraId="5E751A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ущность окислительно­восстановительных реакций посредством составления электронного баланса этих реакций;</w:t>
      </w:r>
    </w:p>
    <w:p w14:paraId="4D7574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14:paraId="2DF80F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207325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14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7C7845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2D12AE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40BBC167"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14. Рабочая программа по учебному предмету «Химия» (углубленный уровень).</w:t>
      </w:r>
    </w:p>
    <w:p w14:paraId="7DF77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1. Р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14:paraId="18FACE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 Пояснительная записка.</w:t>
      </w:r>
    </w:p>
    <w:p w14:paraId="68BFA4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1. 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14:paraId="1B16FC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2. Программа по химии разработана с целью оказания методической помощи учителю в создании рабочей программы по учебному предмету.</w:t>
      </w:r>
    </w:p>
    <w:p w14:paraId="5BE641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14:paraId="2B5C0D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3. 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14:paraId="0585D5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2.4.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14:paraId="7A69FF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2.5. Изучение химии: </w:t>
      </w:r>
    </w:p>
    <w:p w14:paraId="4F8A6C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14:paraId="0C6A83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6D3BB7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14:paraId="26FF63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2E8F02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2.6. 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14:paraId="3F597B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7. 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14:paraId="66E98A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2.8.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14:paraId="286FC8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томно-молекулярной теории как основы всего естествознания;</w:t>
      </w:r>
    </w:p>
    <w:p w14:paraId="637313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иодического закона Д.И. Менделеева как основного закона химии; </w:t>
      </w:r>
    </w:p>
    <w:p w14:paraId="50BB4B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ния о строении атома и химической связи;</w:t>
      </w:r>
    </w:p>
    <w:p w14:paraId="3C4690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й об электролитической диссоциации веществ в растворах;</w:t>
      </w:r>
    </w:p>
    <w:p w14:paraId="7A2B82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 химической кинетике и термодинамике. </w:t>
      </w:r>
    </w:p>
    <w:p w14:paraId="7242A1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14:paraId="013822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9. 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14:paraId="618B8A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10. 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14:paraId="415B90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11. 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14:paraId="70C6AE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12. 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14:paraId="111971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2.13. 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181E58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14. Цели изучения химии отражают направленность обучения на развитие и саморазвитие личности, формирование её интеллекта и общей культуры.</w:t>
      </w:r>
    </w:p>
    <w:p w14:paraId="5F2864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15. Изучение химии направлено на достижение следующих целей:</w:t>
      </w:r>
    </w:p>
    <w:p w14:paraId="2B94F9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95" w:name="bookmark19"/>
      <w:bookmarkEnd w:id="95"/>
    </w:p>
    <w:p w14:paraId="0D2396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96" w:name="bookmark20"/>
      <w:bookmarkEnd w:id="96"/>
    </w:p>
    <w:p w14:paraId="294FD0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97" w:name="bookmark21"/>
      <w:bookmarkEnd w:id="97"/>
    </w:p>
    <w:p w14:paraId="75FCFD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98" w:name="bookmark22"/>
      <w:bookmarkEnd w:id="98"/>
    </w:p>
    <w:p w14:paraId="0584F9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99" w:name="bookmark23"/>
      <w:bookmarkEnd w:id="99"/>
    </w:p>
    <w:p w14:paraId="5956F2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0" w:name="bookmark24"/>
      <w:bookmarkEnd w:id="100"/>
    </w:p>
    <w:p w14:paraId="779E64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01" w:name="bookmark25"/>
      <w:bookmarkStart w:id="102" w:name="bookmark26"/>
      <w:bookmarkStart w:id="103" w:name="bookmark27"/>
    </w:p>
    <w:bookmarkEnd w:id="101"/>
    <w:bookmarkEnd w:id="102"/>
    <w:bookmarkEnd w:id="103"/>
    <w:p w14:paraId="127648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2.16. В 8 и 9 классах по выбору образовательной организации на углублённое изучение учебного предмета «Химия» может быть отведено по 102 часа (3 часа в неделю) или 136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14:paraId="5EBCA0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3. Содержание обучения в 8 классе.</w:t>
      </w:r>
    </w:p>
    <w:p w14:paraId="05614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3.1. Первоначальные химические понятия.</w:t>
      </w:r>
    </w:p>
    <w:p w14:paraId="7EE77B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1176DB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химии. Источники химической информации.</w:t>
      </w:r>
    </w:p>
    <w:p w14:paraId="17C4A5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6E1E19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13C59B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1EDACB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4AB7C5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0723E4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14:paraId="06FF41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при нагревании, взаимодействие железа с раствором соли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097166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3.2. Важнейшие представители неорганических веществ.</w:t>
      </w:r>
    </w:p>
    <w:p w14:paraId="5E865B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637DA3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65FC8D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24D97B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466B1D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164FF1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13E931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741BDD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14:paraId="6C1227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0F8ECE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749AA0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нетическая связь между классами неорганических соединений.</w:t>
      </w:r>
    </w:p>
    <w:p w14:paraId="6AFA11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кспериментальное изучение веществ и явлений: </w:t>
      </w:r>
    </w:p>
    <w:p w14:paraId="1685BB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личественное определение содержания кислорода в воздухе;</w:t>
      </w:r>
    </w:p>
    <w:p w14:paraId="23861F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лучение, собирание, распознавание и изучение свойств кислорода; </w:t>
      </w:r>
    </w:p>
    <w:p w14:paraId="6B64ED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взаимодействия веществ с кислородом и условий возникновения и прекращения горения; </w:t>
      </w:r>
    </w:p>
    <w:p w14:paraId="1A0305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образцами оксидов и описание их свойств; </w:t>
      </w:r>
    </w:p>
    <w:p w14:paraId="00FF4B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лучение, собирание, распознавание и изучение свойств водорода (горение); </w:t>
      </w:r>
    </w:p>
    <w:p w14:paraId="5D04DC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водорода с оксидом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w:t>
      </w:r>
    </w:p>
    <w:p w14:paraId="1E801D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особенностей растворения веществ с различной растворимостью; </w:t>
      </w:r>
    </w:p>
    <w:p w14:paraId="340979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готовление растворов с определенной массовой долей растворенного вещества; </w:t>
      </w:r>
    </w:p>
    <w:p w14:paraId="6A7B5A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готовление растворов с определенной молярной концентрацией растворенного вещества; </w:t>
      </w:r>
    </w:p>
    <w:p w14:paraId="194879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заимодействие воды с металлами (натрием и кальцием); </w:t>
      </w:r>
    </w:p>
    <w:p w14:paraId="0C78CA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растворов кислот и щелочей с помощью индикаторов; </w:t>
      </w:r>
    </w:p>
    <w:p w14:paraId="10ED98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образцов неорганических веществ различных классов; </w:t>
      </w:r>
    </w:p>
    <w:p w14:paraId="06102A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заимодействия оксида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с раствором серной кислоты, кислот с металлами, реакций нейтрализации; </w:t>
      </w:r>
    </w:p>
    <w:p w14:paraId="353DC3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лучение нерастворимых оснований, вытеснение одного металла другим из раствора соли; </w:t>
      </w:r>
    </w:p>
    <w:p w14:paraId="1D75B8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заимодействие гидроксида цинка с растворами кислот и щелочей; </w:t>
      </w:r>
    </w:p>
    <w:p w14:paraId="4846B6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экспериментальных задач по теме «Основные классы неорганических соединений».</w:t>
      </w:r>
    </w:p>
    <w:p w14:paraId="5BDCB7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3D867F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6BCD0F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14:paraId="34D293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337987">
        <w:rPr>
          <w:rFonts w:ascii="Times New Roman" w:hAnsi="Times New Roman" w:cs="Times New Roman"/>
          <w:sz w:val="24"/>
          <w:szCs w:val="24"/>
          <w:lang w:val="en-US"/>
        </w:rPr>
        <w:t>s</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p</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d</w:t>
      </w:r>
      <w:r w:rsidRPr="00337987">
        <w:rPr>
          <w:rFonts w:ascii="Times New Roman" w:hAnsi="Times New Roman" w:cs="Times New Roman"/>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14:paraId="0D693C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14:paraId="193555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14:paraId="2E1CCA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218C2F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исталлические и аморфные вещества. Типы кристаллических решеток: ионная, атомная, молекулярная и их характеристики.</w:t>
      </w:r>
    </w:p>
    <w:p w14:paraId="1A0AC3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2A0BD9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кспериментальное изучение веществ и явлений: </w:t>
      </w:r>
    </w:p>
    <w:p w14:paraId="23ABB0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образцами металлов и неметаллов; </w:t>
      </w:r>
    </w:p>
    <w:p w14:paraId="0C9DE2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елирование строения молекул при помощи рисунков, моделей, электронных и структурных формул; </w:t>
      </w:r>
    </w:p>
    <w:p w14:paraId="2015B2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дение опытов, иллюстрирующих примеры окислительно-восстановительных реакций (горение, реакции разложения, соединения).</w:t>
      </w:r>
    </w:p>
    <w:p w14:paraId="7B6113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3.4. Межпредметные связи.</w:t>
      </w:r>
    </w:p>
    <w:p w14:paraId="5624EE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61DCC7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6DDAD6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7F71E6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логия: биосфера, фотосинтез, процессы обмена веществ.</w:t>
      </w:r>
    </w:p>
    <w:p w14:paraId="4FAB67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я: атмосфера, гидросфера, минералы, горные породы, полезные ископаемые, топливо, водные ресурсы.</w:t>
      </w:r>
    </w:p>
    <w:p w14:paraId="7DB115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ология: техносфера, производство, химические технологии, сырье, конструкционные материалы.</w:t>
      </w:r>
    </w:p>
    <w:p w14:paraId="0D8317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 Содержание обучения в 9 классе.</w:t>
      </w:r>
    </w:p>
    <w:p w14:paraId="7924C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1. </w:t>
      </w:r>
      <w:bookmarkStart w:id="104" w:name="bookmark34"/>
      <w:bookmarkStart w:id="105" w:name="bookmark35"/>
      <w:bookmarkStart w:id="106" w:name="bookmark36"/>
      <w:r w:rsidRPr="00337987">
        <w:rPr>
          <w:rFonts w:ascii="Times New Roman" w:hAnsi="Times New Roman" w:cs="Times New Roman"/>
          <w:sz w:val="24"/>
          <w:szCs w:val="24"/>
        </w:rPr>
        <w:t>Вещество и химическая реакция</w:t>
      </w:r>
      <w:bookmarkEnd w:id="104"/>
      <w:bookmarkEnd w:id="105"/>
      <w:bookmarkEnd w:id="106"/>
      <w:r w:rsidRPr="00337987">
        <w:rPr>
          <w:rFonts w:ascii="Times New Roman" w:hAnsi="Times New Roman" w:cs="Times New Roman"/>
          <w:sz w:val="24"/>
          <w:szCs w:val="24"/>
        </w:rPr>
        <w:t>.</w:t>
      </w:r>
    </w:p>
    <w:p w14:paraId="11ED53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58A223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5F3F17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1271EB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37568F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0EC48B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51F60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3FCDD1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55F0BB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0F59C4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01E006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идролиз солей. Ионные уравнения гидролиза солей. Характер среды в водных растворах солей.</w:t>
      </w:r>
    </w:p>
    <w:p w14:paraId="0A55EE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1DB252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зависимости скорости химической реакции от воздействия различных факторов; </w:t>
      </w:r>
    </w:p>
    <w:p w14:paraId="5D194E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ыты, иллюстрирующие обратимость химических реакций; </w:t>
      </w:r>
    </w:p>
    <w:p w14:paraId="2EED71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следование электропроводности растворов, процесса диссоциации кислот, щелочей и солей; </w:t>
      </w:r>
    </w:p>
    <w:p w14:paraId="662241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4B3B2B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14:paraId="37EE77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14:paraId="527D49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знавание неорганических веществ с помощью качественных реакций на ионы; </w:t>
      </w:r>
    </w:p>
    <w:p w14:paraId="2B7696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14:paraId="7F7452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2. Неметаллы и их соединения.</w:t>
      </w:r>
    </w:p>
    <w:p w14:paraId="2C830A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3A3CA0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42E553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V</w:t>
      </w:r>
      <w:r w:rsidRPr="00337987">
        <w:rPr>
          <w:rFonts w:ascii="Times New Roman" w:hAnsi="Times New Roman" w:cs="Times New Roman"/>
          <w:sz w:val="24"/>
          <w:szCs w:val="24"/>
          <w:lang w:val="en-US"/>
        </w:rPr>
        <w:t>VI</w:t>
      </w:r>
      <w:r w:rsidRPr="00337987">
        <w:rPr>
          <w:rFonts w:ascii="Times New Roman" w:hAnsi="Times New Roman" w:cs="Times New Roman"/>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72B473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щая характеристика элементов </w:t>
      </w:r>
      <w:r w:rsidRPr="00337987">
        <w:rPr>
          <w:rFonts w:ascii="Times New Roman" w:hAnsi="Times New Roman" w:cs="Times New Roman"/>
          <w:sz w:val="24"/>
          <w:szCs w:val="24"/>
          <w:lang w:val="en-US"/>
        </w:rPr>
        <w:t>VA</w:t>
      </w:r>
      <w:r w:rsidRPr="00337987">
        <w:rPr>
          <w:rFonts w:ascii="Times New Roman" w:hAnsi="Times New Roman" w:cs="Times New Roman"/>
          <w:sz w:val="24"/>
          <w:szCs w:val="24"/>
        </w:rPr>
        <w:t>-группы. Особенности строения атомов, характерные степени окисления.</w:t>
      </w:r>
    </w:p>
    <w:p w14:paraId="0FB4A9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337987">
        <w:rPr>
          <w:rFonts w:ascii="Times New Roman" w:hAnsi="Times New Roman" w:cs="Times New Roman"/>
          <w:sz w:val="24"/>
          <w:szCs w:val="24"/>
          <w:lang w:val="en-US"/>
        </w:rPr>
        <w:t>I</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20CDAC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w:t>
      </w:r>
      <w:r w:rsidRPr="00337987">
        <w:rPr>
          <w:rFonts w:ascii="Times New Roman" w:hAnsi="Times New Roman" w:cs="Times New Roman"/>
          <w:sz w:val="24"/>
          <w:szCs w:val="24"/>
          <w:lang w:val="en-US"/>
        </w:rPr>
        <w:t>V</w:t>
      </w:r>
      <w:r w:rsidRPr="00337987">
        <w:rPr>
          <w:rFonts w:ascii="Times New Roman" w:hAnsi="Times New Roman" w:cs="Times New Roman"/>
          <w:sz w:val="24"/>
          <w:szCs w:val="24"/>
        </w:rPr>
        <w:t>).</w:t>
      </w:r>
    </w:p>
    <w:p w14:paraId="0D5CC9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3BBBA4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щая характеристика элементов </w:t>
      </w:r>
      <w:r w:rsidRPr="00337987">
        <w:rPr>
          <w:rFonts w:ascii="Times New Roman" w:hAnsi="Times New Roman" w:cs="Times New Roman"/>
          <w:sz w:val="24"/>
          <w:szCs w:val="24"/>
          <w:lang w:val="en-US"/>
        </w:rPr>
        <w:t>IVA</w:t>
      </w:r>
      <w:r w:rsidRPr="00337987">
        <w:rPr>
          <w:rFonts w:ascii="Times New Roman" w:hAnsi="Times New Roman" w:cs="Times New Roman"/>
          <w:sz w:val="24"/>
          <w:szCs w:val="24"/>
        </w:rPr>
        <w:t>-группы. Особенности строения атомов, характерные степени окисления.</w:t>
      </w:r>
    </w:p>
    <w:p w14:paraId="28AB3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4A8F97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01ACBC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5AC14A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ор. Особенности строения атома. Общие представления о физических и химических свойствах. Борная кислота.</w:t>
      </w:r>
    </w:p>
    <w:p w14:paraId="445845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кспериментальное изучение веществ и явлений: </w:t>
      </w:r>
    </w:p>
    <w:p w14:paraId="095DD0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образцами природных хлоридов (галогенидов); </w:t>
      </w:r>
    </w:p>
    <w:p w14:paraId="6F0CE5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опытов, отражающих физические и химические свойства галогенов и их соединений; </w:t>
      </w:r>
    </w:p>
    <w:p w14:paraId="5CDB9C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войств соляной кислоты; </w:t>
      </w:r>
    </w:p>
    <w:p w14:paraId="70079B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качественных реакций на хлорид-, бромид- и иодид-ионы и наблюдение признаков их протекания; </w:t>
      </w:r>
    </w:p>
    <w:p w14:paraId="6EE638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образцами серы и ее природных соединений; </w:t>
      </w:r>
    </w:p>
    <w:p w14:paraId="112391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процесса обугливания сахара под действием концентрированной серной кислоты; </w:t>
      </w:r>
    </w:p>
    <w:p w14:paraId="1C7F8F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химических свойств разбавленной серной кислоты; </w:t>
      </w:r>
    </w:p>
    <w:p w14:paraId="64BBEE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дение качественных реакций на сульфид-, сульфит- и сульфат-ионы 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наблюдение признаков их протекания; </w:t>
      </w:r>
    </w:p>
    <w:p w14:paraId="18B8C4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физическими свойствами азота, фосфора и их соединений, образцами азотных и фосфорных удобрений; </w:t>
      </w:r>
    </w:p>
    <w:p w14:paraId="0346A2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лучение, собирание, распознавание и изучение свойств аммиака, изучение свойств солей аммония; </w:t>
      </w:r>
    </w:p>
    <w:p w14:paraId="47DFAD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качественных реакций на ион аммония, нитрит-, нитрат- и фосфат-ионы и изучение признаков их протекания; </w:t>
      </w:r>
    </w:p>
    <w:p w14:paraId="6B22D3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заимодействия концентрированной азотной кислоты с медью, свойств фосфорной кислоты и ее солей; </w:t>
      </w:r>
    </w:p>
    <w:p w14:paraId="320E1C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с моделями кристаллических решеток алмаза, графита 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фуллерена, с процессом адсорбции растворенных веществ активированным углем и устройством противогаза; </w:t>
      </w:r>
    </w:p>
    <w:p w14:paraId="62648E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е, собирание, распознавание и изучение свойств углекислого газа;</w:t>
      </w:r>
    </w:p>
    <w:p w14:paraId="46B90B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качественных реакций на карбонат- и силикат-ионы и изучение признаков их протекания; </w:t>
      </w:r>
    </w:p>
    <w:p w14:paraId="43EF52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заимных превращений карбонатов и гидрокарбонатов; </w:t>
      </w:r>
    </w:p>
    <w:p w14:paraId="4F4E5A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образцами природных карбонатов и силикатов, с продукцией силикатной промышленности; </w:t>
      </w:r>
    </w:p>
    <w:p w14:paraId="0BE043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экспериментальных задач по теме «Важнейшие неметаллы и их соединения».</w:t>
      </w:r>
    </w:p>
    <w:p w14:paraId="358CCB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3. Металлы и их соединения.</w:t>
      </w:r>
    </w:p>
    <w:p w14:paraId="756E4F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23F01F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3.1. Металлы А-групп.</w:t>
      </w:r>
    </w:p>
    <w:p w14:paraId="4E07CF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Щелочные металлы: положение в Периодической системе химических элементов Д.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1C9D25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Щелочноземельные металлы магний и кальций: положение в Периодической системе химических элементов Д.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53B9DA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люминий: положение в Периодической системе химических элементов Д.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1C1246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4.3.2. Металлы Б-групп. </w:t>
      </w:r>
    </w:p>
    <w:p w14:paraId="042726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характеристика металлов Б-групп (побочных подгрупп): положение в Периодической системе химических элементов Д.И.</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337987">
        <w:rPr>
          <w:rFonts w:ascii="Times New Roman" w:hAnsi="Times New Roman" w:cs="Times New Roman"/>
          <w:sz w:val="24"/>
          <w:szCs w:val="24"/>
          <w:lang w:val="en-US"/>
        </w:rPr>
        <w:t>d</w:t>
      </w:r>
      <w:r w:rsidRPr="00337987">
        <w:rPr>
          <w:rFonts w:ascii="Times New Roman" w:hAnsi="Times New Roman" w:cs="Times New Roman"/>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6D0CC2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1D893E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351F6C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и желез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119009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кспериментальное изучение веществ и явлений: </w:t>
      </w:r>
    </w:p>
    <w:p w14:paraId="5DC7C8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образцами металлов и сплавов, их физическими свойствами; </w:t>
      </w:r>
    </w:p>
    <w:p w14:paraId="5467F3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елирование металлической кристаллической решетки; </w:t>
      </w:r>
    </w:p>
    <w:p w14:paraId="32EA90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и иодида калия, коррозии металлов; </w:t>
      </w:r>
    </w:p>
    <w:p w14:paraId="6BB35A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взаимодействия оксидов кальция и натрия с водой, их гидроксидов – с оксидом углерода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xml:space="preserve">) и кислотами; </w:t>
      </w:r>
    </w:p>
    <w:p w14:paraId="5A9DDD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войств карбонатов и гидрокарбонатов кальция, жесткой воды; </w:t>
      </w:r>
    </w:p>
    <w:p w14:paraId="75428C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процессов получения гидроксидов железа, их химических свойств; </w:t>
      </w:r>
    </w:p>
    <w:p w14:paraId="150204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признаков протекания качественных реакций на ионы (магния, кальция, алюминия, цинка, железа (2+) и железа (3+), меди (2+); </w:t>
      </w:r>
    </w:p>
    <w:p w14:paraId="096B63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и описание окрашивания пламени ионами натрия, калия и кальция; </w:t>
      </w:r>
    </w:p>
    <w:p w14:paraId="77D5E0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амфотерных свойств гидроксида алюминия, гидроксида хром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xml:space="preserve">) и гидроксида цинка; </w:t>
      </w:r>
    </w:p>
    <w:p w14:paraId="632398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экспериментальных задач по теме «Важнейшие металлы и их соединения».</w:t>
      </w:r>
    </w:p>
    <w:p w14:paraId="67ACB8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4. Химия и окружающая среда.</w:t>
      </w:r>
    </w:p>
    <w:p w14:paraId="681D62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4A604B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вые материалы и технологии. Принципы «зеленой химии».</w:t>
      </w:r>
    </w:p>
    <w:p w14:paraId="6B437C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16FA90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257A1A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586A33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5. Повторение и обобщение знаний основных разделов курсов 8–9 классов.</w:t>
      </w:r>
    </w:p>
    <w:p w14:paraId="7D43BC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2AA0AE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714092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55361B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мические реакции в растворах. Гидролиз солей. Реакции окисления-восстановления. Электролиз.</w:t>
      </w:r>
    </w:p>
    <w:p w14:paraId="17D371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14:paraId="25B963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4.5.1. Межпредметные связи.</w:t>
      </w:r>
    </w:p>
    <w:p w14:paraId="542568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14:paraId="3A15E4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14:paraId="74F1FF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14:paraId="02ECAF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14:paraId="4D048B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я: атмосфера, гидросфера, минералы, горные породы, полезные ископаемые, топливо, водные ресурсы, планета Земля.</w:t>
      </w:r>
    </w:p>
    <w:p w14:paraId="42619D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07" w:name="bookmark37"/>
      <w:bookmarkStart w:id="108" w:name="bookmark38"/>
      <w:bookmarkStart w:id="109" w:name="bookmark39"/>
    </w:p>
    <w:p w14:paraId="35E28C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5. Планируемые результаты освоения программы по химии на уровне основного общего образования</w:t>
      </w:r>
      <w:bookmarkEnd w:id="107"/>
      <w:bookmarkEnd w:id="108"/>
      <w:bookmarkEnd w:id="109"/>
      <w:r w:rsidRPr="00337987">
        <w:rPr>
          <w:rFonts w:ascii="Times New Roman" w:hAnsi="Times New Roman" w:cs="Times New Roman"/>
          <w:sz w:val="24"/>
          <w:szCs w:val="24"/>
        </w:rPr>
        <w:t xml:space="preserve"> (углубленный уровень).</w:t>
      </w:r>
    </w:p>
    <w:p w14:paraId="4F2508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5AB58F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14:paraId="0242FC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14:paraId="5EEDFD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го воспитания:</w:t>
      </w:r>
    </w:p>
    <w:p w14:paraId="6B2E2B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14:paraId="654B1E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го воспитания:</w:t>
      </w:r>
    </w:p>
    <w:p w14:paraId="0DD7CB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14:paraId="2AA2A8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емление к взаимопониманию и взаимопомощи в процессе учебной и внеучебной деятельности; </w:t>
      </w:r>
    </w:p>
    <w:p w14:paraId="3D2FA2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14:paraId="677B60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формирования ценности научного познания:</w:t>
      </w:r>
    </w:p>
    <w:p w14:paraId="032282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14:paraId="5DEFF7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14:paraId="59E7D8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14:paraId="2E6588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воспитания культуры здоровья:</w:t>
      </w:r>
    </w:p>
    <w:p w14:paraId="083C74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14:paraId="124122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трудового воспитания:</w:t>
      </w:r>
    </w:p>
    <w:p w14:paraId="67C759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14:paraId="65AE4F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14:paraId="6B2747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экологического воспитания:</w:t>
      </w:r>
    </w:p>
    <w:p w14:paraId="5CF493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ние необходимости отношения к природе как источнику жизни на Земле, основе ее существования; </w:t>
      </w:r>
    </w:p>
    <w:p w14:paraId="2DC115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3710B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5.3. Метапредметные результаты обучающихся, освоивших программу по химии основного общего образования, включают:</w:t>
      </w:r>
    </w:p>
    <w:p w14:paraId="02C90D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воение междисциплинарных (межпредметных)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14:paraId="76115E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ниверсальными учебными действиями (познавательными, коммуникативными, регулятивными), важными для повышения эффективности освоения содержания учебного предмета, формирования компетенций, а также проектно-исследовательской деятельности обучающихся в курсе химии;</w:t>
      </w:r>
    </w:p>
    <w:p w14:paraId="13625E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их использовать в учебной, познавательной и социальной практике.</w:t>
      </w:r>
    </w:p>
    <w:p w14:paraId="3FBE8F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5.3.1. Овладение универсальными познавательными учебными действиями включает: </w:t>
      </w:r>
    </w:p>
    <w:p w14:paraId="0C9FBA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базовые логические действия:</w:t>
      </w:r>
    </w:p>
    <w:p w14:paraId="66C024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14:paraId="74338D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 (методы научного познания веществ и явлений):</w:t>
      </w:r>
    </w:p>
    <w:p w14:paraId="78BB75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14:paraId="4AA7CD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14:paraId="228B4C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550984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14:paraId="692671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5.3.2. Овладение универсальными учебными коммуникативными действиями:</w:t>
      </w:r>
    </w:p>
    <w:p w14:paraId="02DEB1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умения общения (письменной и устной коммуникации):</w:t>
      </w:r>
    </w:p>
    <w:p w14:paraId="345E54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14:paraId="21CC6D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умения учебного сотрудничества (групповая коммуникация):</w:t>
      </w:r>
    </w:p>
    <w:p w14:paraId="3A8101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14:paraId="023429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4.5.3.3. Овладение универсальными учебными регулятивными действиями включает развитие самоорганизации, самоконтроля, самокоррекции, в том числе: </w:t>
      </w:r>
    </w:p>
    <w:p w14:paraId="2618DC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14:paraId="22D98E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5.4. Предметные результаты освоения программы по химии основного общего образования на углубленном уровне.</w:t>
      </w:r>
    </w:p>
    <w:p w14:paraId="0F4003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14:paraId="25CDA5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 следующем уровне образования. </w:t>
      </w:r>
    </w:p>
    <w:p w14:paraId="5D4D72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4.5.4.1. К концу обучения в 8 классе у обучающегося будут сформированы следующие предметные результаты изучения химии на углубленным уровне:</w:t>
      </w:r>
    </w:p>
    <w:p w14:paraId="7F1EDAFB" w14:textId="77777777" w:rsidR="00337987" w:rsidRPr="00337987" w:rsidRDefault="00337987" w:rsidP="00337987">
      <w:pPr>
        <w:jc w:val="both"/>
        <w:rPr>
          <w:rFonts w:ascii="Times New Roman" w:hAnsi="Times New Roman" w:cs="Times New Roman"/>
          <w:sz w:val="24"/>
          <w:szCs w:val="24"/>
        </w:rPr>
      </w:pPr>
      <w:bookmarkStart w:id="110" w:name="bookmark49"/>
      <w:bookmarkEnd w:id="110"/>
      <w:r w:rsidRPr="00337987">
        <w:rPr>
          <w:rFonts w:ascii="Times New Roman" w:hAnsi="Times New Roman" w:cs="Times New Roman"/>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14:paraId="5DC3CE56" w14:textId="77777777" w:rsidR="00337987" w:rsidRPr="00337987" w:rsidRDefault="00337987" w:rsidP="00337987">
      <w:pPr>
        <w:jc w:val="both"/>
        <w:rPr>
          <w:rFonts w:ascii="Times New Roman" w:hAnsi="Times New Roman" w:cs="Times New Roman"/>
          <w:sz w:val="24"/>
          <w:szCs w:val="24"/>
        </w:rPr>
      </w:pPr>
      <w:bookmarkStart w:id="111" w:name="bookmark50"/>
      <w:bookmarkEnd w:id="111"/>
      <w:r w:rsidRPr="00337987">
        <w:rPr>
          <w:rFonts w:ascii="Times New Roman" w:hAnsi="Times New Roman" w:cs="Times New Roman"/>
          <w:sz w:val="24"/>
          <w:szCs w:val="24"/>
        </w:rPr>
        <w:t>иллюстрировать взаимосвязь основных химических понятий и применять эти понятия при описании веществ и их превращений;</w:t>
      </w:r>
    </w:p>
    <w:p w14:paraId="3BCF9C86" w14:textId="77777777" w:rsidR="00337987" w:rsidRPr="00337987" w:rsidRDefault="00337987" w:rsidP="00337987">
      <w:pPr>
        <w:jc w:val="both"/>
        <w:rPr>
          <w:rFonts w:ascii="Times New Roman" w:hAnsi="Times New Roman" w:cs="Times New Roman"/>
          <w:sz w:val="24"/>
          <w:szCs w:val="24"/>
        </w:rPr>
      </w:pPr>
      <w:bookmarkStart w:id="112" w:name="bookmark51"/>
      <w:bookmarkEnd w:id="112"/>
      <w:r w:rsidRPr="00337987">
        <w:rPr>
          <w:rFonts w:ascii="Times New Roman" w:hAnsi="Times New Roman" w:cs="Times New Roman"/>
          <w:sz w:val="24"/>
          <w:szCs w:val="24"/>
        </w:rPr>
        <w:t>использовать химическую символику для составления формул веществ и уравнений химических реакций;</w:t>
      </w:r>
    </w:p>
    <w:p w14:paraId="26B48E02" w14:textId="77777777" w:rsidR="00337987" w:rsidRPr="00337987" w:rsidRDefault="00337987" w:rsidP="00337987">
      <w:pPr>
        <w:jc w:val="both"/>
        <w:rPr>
          <w:rFonts w:ascii="Times New Roman" w:hAnsi="Times New Roman" w:cs="Times New Roman"/>
          <w:sz w:val="24"/>
          <w:szCs w:val="24"/>
        </w:rPr>
      </w:pPr>
      <w:bookmarkStart w:id="113" w:name="bookmark52"/>
      <w:bookmarkEnd w:id="113"/>
      <w:r w:rsidRPr="00337987">
        <w:rPr>
          <w:rFonts w:ascii="Times New Roman" w:hAnsi="Times New Roman" w:cs="Times New Roman"/>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14:paraId="77B8A795" w14:textId="77777777" w:rsidR="00337987" w:rsidRPr="00337987" w:rsidRDefault="00337987" w:rsidP="00337987">
      <w:pPr>
        <w:jc w:val="both"/>
        <w:rPr>
          <w:rFonts w:ascii="Times New Roman" w:hAnsi="Times New Roman" w:cs="Times New Roman"/>
          <w:sz w:val="24"/>
          <w:szCs w:val="24"/>
        </w:rPr>
      </w:pPr>
      <w:bookmarkStart w:id="114" w:name="bookmark53"/>
      <w:bookmarkEnd w:id="114"/>
      <w:r w:rsidRPr="00337987">
        <w:rPr>
          <w:rFonts w:ascii="Times New Roman" w:hAnsi="Times New Roman" w:cs="Times New Roman"/>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14:paraId="0201FC90" w14:textId="77777777" w:rsidR="00337987" w:rsidRPr="00337987" w:rsidRDefault="00337987" w:rsidP="00337987">
      <w:pPr>
        <w:jc w:val="both"/>
        <w:rPr>
          <w:rFonts w:ascii="Times New Roman" w:hAnsi="Times New Roman" w:cs="Times New Roman"/>
          <w:sz w:val="24"/>
          <w:szCs w:val="24"/>
        </w:rPr>
      </w:pPr>
      <w:bookmarkStart w:id="115" w:name="bookmark54"/>
      <w:bookmarkEnd w:id="115"/>
      <w:r w:rsidRPr="00337987">
        <w:rPr>
          <w:rFonts w:ascii="Times New Roman" w:hAnsi="Times New Roman" w:cs="Times New Roman"/>
          <w:sz w:val="24"/>
          <w:szCs w:val="24"/>
        </w:rPr>
        <w:t>демонстрировать понимание периодической зависимости свойств химических элементов от их положения в Периодической системе:</w:t>
      </w:r>
    </w:p>
    <w:p w14:paraId="2142D6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14:paraId="1C2B39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14:paraId="4145F3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14:paraId="339CEE25" w14:textId="77777777" w:rsidR="00337987" w:rsidRPr="00337987" w:rsidRDefault="00337987" w:rsidP="00337987">
      <w:pPr>
        <w:jc w:val="both"/>
        <w:rPr>
          <w:rFonts w:ascii="Times New Roman" w:hAnsi="Times New Roman" w:cs="Times New Roman"/>
          <w:sz w:val="24"/>
          <w:szCs w:val="24"/>
        </w:rPr>
      </w:pPr>
      <w:bookmarkStart w:id="116" w:name="bookmark55"/>
      <w:bookmarkEnd w:id="116"/>
      <w:r w:rsidRPr="00337987">
        <w:rPr>
          <w:rFonts w:ascii="Times New Roman" w:hAnsi="Times New Roman" w:cs="Times New Roman"/>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2668C255" w14:textId="77777777" w:rsidR="00337987" w:rsidRPr="00337987" w:rsidRDefault="00337987" w:rsidP="00337987">
      <w:pPr>
        <w:jc w:val="both"/>
        <w:rPr>
          <w:rFonts w:ascii="Times New Roman" w:hAnsi="Times New Roman" w:cs="Times New Roman"/>
          <w:sz w:val="24"/>
          <w:szCs w:val="24"/>
        </w:rPr>
      </w:pPr>
      <w:bookmarkStart w:id="117" w:name="bookmark56"/>
      <w:bookmarkEnd w:id="117"/>
      <w:r w:rsidRPr="00337987">
        <w:rPr>
          <w:rFonts w:ascii="Times New Roman" w:hAnsi="Times New Roman" w:cs="Times New Roman"/>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14:paraId="1BF3F5E5" w14:textId="77777777" w:rsidR="00337987" w:rsidRPr="00337987" w:rsidRDefault="00337987" w:rsidP="00337987">
      <w:pPr>
        <w:jc w:val="both"/>
        <w:rPr>
          <w:rFonts w:ascii="Times New Roman" w:hAnsi="Times New Roman" w:cs="Times New Roman"/>
          <w:sz w:val="24"/>
          <w:szCs w:val="24"/>
        </w:rPr>
      </w:pPr>
      <w:bookmarkStart w:id="118" w:name="bookmark57"/>
      <w:bookmarkEnd w:id="118"/>
      <w:r w:rsidRPr="00337987">
        <w:rPr>
          <w:rFonts w:ascii="Times New Roman" w:hAnsi="Times New Roman" w:cs="Times New Roman"/>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14:paraId="792D22D0" w14:textId="77777777" w:rsidR="00337987" w:rsidRPr="00337987" w:rsidRDefault="00337987" w:rsidP="00337987">
      <w:pPr>
        <w:jc w:val="both"/>
        <w:rPr>
          <w:rFonts w:ascii="Times New Roman" w:hAnsi="Times New Roman" w:cs="Times New Roman"/>
          <w:sz w:val="24"/>
          <w:szCs w:val="24"/>
        </w:rPr>
      </w:pPr>
      <w:bookmarkStart w:id="119" w:name="bookmark58"/>
      <w:bookmarkEnd w:id="119"/>
      <w:r w:rsidRPr="00337987">
        <w:rPr>
          <w:rFonts w:ascii="Times New Roman" w:hAnsi="Times New Roman" w:cs="Times New Roman"/>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14:paraId="539D707C" w14:textId="77777777" w:rsidR="00337987" w:rsidRPr="00337987" w:rsidRDefault="00337987" w:rsidP="00337987">
      <w:pPr>
        <w:jc w:val="both"/>
        <w:rPr>
          <w:rFonts w:ascii="Times New Roman" w:hAnsi="Times New Roman" w:cs="Times New Roman"/>
          <w:sz w:val="24"/>
          <w:szCs w:val="24"/>
        </w:rPr>
      </w:pPr>
      <w:bookmarkStart w:id="120" w:name="bookmark59"/>
      <w:bookmarkEnd w:id="120"/>
      <w:r w:rsidRPr="00337987">
        <w:rPr>
          <w:rFonts w:ascii="Times New Roman" w:hAnsi="Times New Roman" w:cs="Times New Roman"/>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14:paraId="59F126AD" w14:textId="77777777" w:rsidR="00337987" w:rsidRPr="00337987" w:rsidRDefault="00337987" w:rsidP="00337987">
      <w:pPr>
        <w:jc w:val="both"/>
        <w:rPr>
          <w:rFonts w:ascii="Times New Roman" w:hAnsi="Times New Roman" w:cs="Times New Roman"/>
          <w:sz w:val="24"/>
          <w:szCs w:val="24"/>
        </w:rPr>
      </w:pPr>
      <w:bookmarkStart w:id="121" w:name="bookmark60"/>
      <w:bookmarkEnd w:id="121"/>
      <w:r w:rsidRPr="00337987">
        <w:rPr>
          <w:rFonts w:ascii="Times New Roman" w:hAnsi="Times New Roman" w:cs="Times New Roman"/>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14:paraId="1365AEB1" w14:textId="77777777" w:rsidR="00337987" w:rsidRPr="00337987" w:rsidRDefault="00337987" w:rsidP="00337987">
      <w:pPr>
        <w:jc w:val="both"/>
        <w:rPr>
          <w:rFonts w:ascii="Times New Roman" w:hAnsi="Times New Roman" w:cs="Times New Roman"/>
          <w:sz w:val="24"/>
          <w:szCs w:val="24"/>
        </w:rPr>
      </w:pPr>
      <w:bookmarkStart w:id="122" w:name="bookmark61"/>
      <w:bookmarkEnd w:id="122"/>
      <w:r w:rsidRPr="00337987">
        <w:rPr>
          <w:rFonts w:ascii="Times New Roman" w:hAnsi="Times New Roman" w:cs="Times New Roman"/>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14:paraId="3EEB68BC" w14:textId="77777777" w:rsidR="00337987" w:rsidRPr="00337987" w:rsidRDefault="00337987" w:rsidP="00337987">
      <w:pPr>
        <w:jc w:val="both"/>
        <w:rPr>
          <w:rFonts w:ascii="Times New Roman" w:hAnsi="Times New Roman" w:cs="Times New Roman"/>
          <w:sz w:val="24"/>
          <w:szCs w:val="24"/>
        </w:rPr>
      </w:pPr>
      <w:bookmarkStart w:id="123" w:name="bookmark62"/>
      <w:bookmarkEnd w:id="123"/>
      <w:r w:rsidRPr="00337987">
        <w:rPr>
          <w:rFonts w:ascii="Times New Roman" w:hAnsi="Times New Roman" w:cs="Times New Roman"/>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14:paraId="681DC31F" w14:textId="77777777" w:rsidR="00337987" w:rsidRPr="00337987" w:rsidRDefault="00337987" w:rsidP="00337987">
      <w:pPr>
        <w:jc w:val="both"/>
        <w:rPr>
          <w:rFonts w:ascii="Times New Roman" w:hAnsi="Times New Roman" w:cs="Times New Roman"/>
          <w:sz w:val="24"/>
          <w:szCs w:val="24"/>
        </w:rPr>
      </w:pPr>
      <w:bookmarkStart w:id="124" w:name="bookmark63"/>
      <w:bookmarkStart w:id="125" w:name="bookmark64"/>
      <w:bookmarkEnd w:id="124"/>
      <w:bookmarkEnd w:id="125"/>
      <w:r w:rsidRPr="00337987">
        <w:rPr>
          <w:rFonts w:ascii="Times New Roman" w:hAnsi="Times New Roman" w:cs="Times New Roman"/>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14:paraId="58D359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14:paraId="3F196F6D" w14:textId="77777777" w:rsidR="00337987" w:rsidRPr="00337987" w:rsidRDefault="00337987" w:rsidP="00337987">
      <w:pPr>
        <w:jc w:val="both"/>
        <w:rPr>
          <w:rFonts w:ascii="Times New Roman" w:hAnsi="Times New Roman" w:cs="Times New Roman"/>
          <w:sz w:val="24"/>
          <w:szCs w:val="24"/>
        </w:rPr>
      </w:pPr>
      <w:bookmarkStart w:id="126" w:name="bookmark65"/>
      <w:bookmarkEnd w:id="126"/>
      <w:r w:rsidRPr="00337987">
        <w:rPr>
          <w:rFonts w:ascii="Times New Roman" w:hAnsi="Times New Roman" w:cs="Times New Roman"/>
          <w:sz w:val="24"/>
          <w:szCs w:val="24"/>
        </w:rPr>
        <w:t>14.5.4.2. К концу обучения в 9 классе у обучающегося будут сформированы следующие предметные результаты изучения химии на углубленным уровне:</w:t>
      </w:r>
    </w:p>
    <w:p w14:paraId="4DD48C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14:paraId="6E1E03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14:paraId="1067142A" w14:textId="77777777" w:rsidR="00337987" w:rsidRPr="00337987" w:rsidRDefault="00337987" w:rsidP="00337987">
      <w:pPr>
        <w:jc w:val="both"/>
        <w:rPr>
          <w:rFonts w:ascii="Times New Roman" w:hAnsi="Times New Roman" w:cs="Times New Roman"/>
          <w:sz w:val="24"/>
          <w:szCs w:val="24"/>
        </w:rPr>
      </w:pPr>
      <w:bookmarkStart w:id="127" w:name="bookmark66"/>
      <w:bookmarkEnd w:id="127"/>
      <w:r w:rsidRPr="00337987">
        <w:rPr>
          <w:rFonts w:ascii="Times New Roman" w:hAnsi="Times New Roman" w:cs="Times New Roman"/>
          <w:sz w:val="24"/>
          <w:szCs w:val="24"/>
        </w:rPr>
        <w:t>иллюстрировать взаимосвязь основных химических понятий и применять эти понятия при описании веществ и их превращений;</w:t>
      </w:r>
    </w:p>
    <w:p w14:paraId="5D7D4308" w14:textId="77777777" w:rsidR="00337987" w:rsidRPr="00337987" w:rsidRDefault="00337987" w:rsidP="00337987">
      <w:pPr>
        <w:jc w:val="both"/>
        <w:rPr>
          <w:rFonts w:ascii="Times New Roman" w:hAnsi="Times New Roman" w:cs="Times New Roman"/>
          <w:sz w:val="24"/>
          <w:szCs w:val="24"/>
        </w:rPr>
      </w:pPr>
      <w:bookmarkStart w:id="128" w:name="bookmark67"/>
      <w:bookmarkEnd w:id="128"/>
      <w:r w:rsidRPr="00337987">
        <w:rPr>
          <w:rFonts w:ascii="Times New Roman" w:hAnsi="Times New Roman" w:cs="Times New Roman"/>
          <w:sz w:val="24"/>
          <w:szCs w:val="24"/>
        </w:rPr>
        <w:t>использовать химическую символику для составления формул веществ и уравнений химических реакций;</w:t>
      </w:r>
    </w:p>
    <w:p w14:paraId="29817774" w14:textId="77777777" w:rsidR="00337987" w:rsidRPr="00337987" w:rsidRDefault="00337987" w:rsidP="00337987">
      <w:pPr>
        <w:jc w:val="both"/>
        <w:rPr>
          <w:rFonts w:ascii="Times New Roman" w:hAnsi="Times New Roman" w:cs="Times New Roman"/>
          <w:sz w:val="24"/>
          <w:szCs w:val="24"/>
        </w:rPr>
      </w:pPr>
      <w:bookmarkStart w:id="129" w:name="bookmark68"/>
      <w:bookmarkEnd w:id="129"/>
      <w:r w:rsidRPr="00337987">
        <w:rPr>
          <w:rFonts w:ascii="Times New Roman" w:hAnsi="Times New Roman" w:cs="Times New Roman"/>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14:paraId="66D0660B" w14:textId="77777777" w:rsidR="00337987" w:rsidRPr="00337987" w:rsidRDefault="00337987" w:rsidP="00337987">
      <w:pPr>
        <w:jc w:val="both"/>
        <w:rPr>
          <w:rFonts w:ascii="Times New Roman" w:hAnsi="Times New Roman" w:cs="Times New Roman"/>
          <w:sz w:val="24"/>
          <w:szCs w:val="24"/>
        </w:rPr>
      </w:pPr>
      <w:bookmarkStart w:id="130" w:name="bookmark69"/>
      <w:bookmarkEnd w:id="130"/>
      <w:r w:rsidRPr="00337987">
        <w:rPr>
          <w:rFonts w:ascii="Times New Roman" w:hAnsi="Times New Roman" w:cs="Times New Roman"/>
          <w:sz w:val="24"/>
          <w:szCs w:val="24"/>
        </w:rPr>
        <w:t>раскрывать смысл Периодического закона Д.И. Менделеева и демонстрировать его понимание:</w:t>
      </w:r>
    </w:p>
    <w:p w14:paraId="63E7AA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14:paraId="4974CB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14:paraId="20B5D8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14:paraId="7B464D38" w14:textId="77777777" w:rsidR="00337987" w:rsidRPr="00337987" w:rsidRDefault="00337987" w:rsidP="00337987">
      <w:pPr>
        <w:jc w:val="both"/>
        <w:rPr>
          <w:rFonts w:ascii="Times New Roman" w:hAnsi="Times New Roman" w:cs="Times New Roman"/>
          <w:sz w:val="24"/>
          <w:szCs w:val="24"/>
        </w:rPr>
      </w:pPr>
      <w:bookmarkStart w:id="131" w:name="bookmark70"/>
      <w:bookmarkEnd w:id="131"/>
      <w:r w:rsidRPr="00337987">
        <w:rPr>
          <w:rFonts w:ascii="Times New Roman" w:hAnsi="Times New Roman" w:cs="Times New Roman"/>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14:paraId="530D5E85" w14:textId="77777777" w:rsidR="00337987" w:rsidRPr="00337987" w:rsidRDefault="00337987" w:rsidP="00337987">
      <w:pPr>
        <w:jc w:val="both"/>
        <w:rPr>
          <w:rFonts w:ascii="Times New Roman" w:hAnsi="Times New Roman" w:cs="Times New Roman"/>
          <w:sz w:val="24"/>
          <w:szCs w:val="24"/>
        </w:rPr>
      </w:pPr>
      <w:bookmarkStart w:id="132" w:name="bookmark71"/>
      <w:bookmarkEnd w:id="132"/>
      <w:r w:rsidRPr="00337987">
        <w:rPr>
          <w:rFonts w:ascii="Times New Roman" w:hAnsi="Times New Roman" w:cs="Times New Roman"/>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14:paraId="42EFF3DA" w14:textId="77777777" w:rsidR="00337987" w:rsidRPr="00337987" w:rsidRDefault="00337987" w:rsidP="00337987">
      <w:pPr>
        <w:jc w:val="both"/>
        <w:rPr>
          <w:rFonts w:ascii="Times New Roman" w:hAnsi="Times New Roman" w:cs="Times New Roman"/>
          <w:sz w:val="24"/>
          <w:szCs w:val="24"/>
        </w:rPr>
      </w:pPr>
      <w:bookmarkStart w:id="133" w:name="bookmark72"/>
      <w:bookmarkEnd w:id="133"/>
      <w:r w:rsidRPr="00337987">
        <w:rPr>
          <w:rFonts w:ascii="Times New Roman" w:hAnsi="Times New Roman" w:cs="Times New Roman"/>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14:paraId="0A6ABC61" w14:textId="77777777" w:rsidR="00337987" w:rsidRPr="00337987" w:rsidRDefault="00337987" w:rsidP="00337987">
      <w:pPr>
        <w:jc w:val="both"/>
        <w:rPr>
          <w:rFonts w:ascii="Times New Roman" w:hAnsi="Times New Roman" w:cs="Times New Roman"/>
          <w:sz w:val="24"/>
          <w:szCs w:val="24"/>
        </w:rPr>
      </w:pPr>
      <w:bookmarkStart w:id="134" w:name="bookmark73"/>
      <w:bookmarkEnd w:id="134"/>
      <w:r w:rsidRPr="00337987">
        <w:rPr>
          <w:rFonts w:ascii="Times New Roman" w:hAnsi="Times New Roman" w:cs="Times New Roman"/>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14:paraId="3BC981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14:paraId="3C8BF1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казывать характер среды в водных растворах солей;</w:t>
      </w:r>
    </w:p>
    <w:p w14:paraId="5FC7C565" w14:textId="77777777" w:rsidR="00337987" w:rsidRPr="00337987" w:rsidRDefault="00337987" w:rsidP="00337987">
      <w:pPr>
        <w:jc w:val="both"/>
        <w:rPr>
          <w:rFonts w:ascii="Times New Roman" w:hAnsi="Times New Roman" w:cs="Times New Roman"/>
          <w:sz w:val="24"/>
          <w:szCs w:val="24"/>
        </w:rPr>
      </w:pPr>
      <w:bookmarkStart w:id="135" w:name="bookmark74"/>
      <w:bookmarkEnd w:id="135"/>
      <w:r w:rsidRPr="00337987">
        <w:rPr>
          <w:rFonts w:ascii="Times New Roman" w:hAnsi="Times New Roman" w:cs="Times New Roman"/>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337987">
        <w:rPr>
          <w:rFonts w:ascii="Times New Roman" w:hAnsi="Times New Roman" w:cs="Times New Roman"/>
          <w:sz w:val="24"/>
          <w:szCs w:val="24"/>
          <w:lang w:val="en-US"/>
        </w:rPr>
        <w:t>II</w:t>
      </w:r>
      <w:r w:rsidRPr="00337987">
        <w:rPr>
          <w:rFonts w:ascii="Times New Roman" w:hAnsi="Times New Roman" w:cs="Times New Roman"/>
          <w:sz w:val="24"/>
          <w:szCs w:val="24"/>
        </w:rPr>
        <w:t xml:space="preserve">), цинка, железа (II и III)); </w:t>
      </w:r>
    </w:p>
    <w:p w14:paraId="0DECAC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36" w:name="bookmark75"/>
      <w:bookmarkEnd w:id="136"/>
      <w:r w:rsidRPr="00337987">
        <w:rPr>
          <w:rFonts w:ascii="Times New Roman" w:hAnsi="Times New Roman" w:cs="Times New Roman"/>
          <w:sz w:val="24"/>
          <w:szCs w:val="24"/>
        </w:rPr>
        <w:t>галогениды кремния (</w:t>
      </w:r>
      <w:r w:rsidRPr="00337987">
        <w:rPr>
          <w:rFonts w:ascii="Times New Roman" w:hAnsi="Times New Roman" w:cs="Times New Roman"/>
          <w:sz w:val="24"/>
          <w:szCs w:val="24"/>
          <w:lang w:val="en-US"/>
        </w:rPr>
        <w:t>IV</w:t>
      </w:r>
      <w:r w:rsidRPr="00337987">
        <w:rPr>
          <w:rFonts w:ascii="Times New Roman" w:hAnsi="Times New Roman" w:cs="Times New Roman"/>
          <w:sz w:val="24"/>
          <w:szCs w:val="24"/>
        </w:rPr>
        <w:t>) и фосфора (III и V), оксид и гидроксид хрома (</w:t>
      </w:r>
      <w:r w:rsidRPr="00337987">
        <w:rPr>
          <w:rFonts w:ascii="Times New Roman" w:hAnsi="Times New Roman" w:cs="Times New Roman"/>
          <w:sz w:val="24"/>
          <w:szCs w:val="24"/>
          <w:lang w:val="en-US"/>
        </w:rPr>
        <w:t>III</w:t>
      </w:r>
      <w:r w:rsidRPr="00337987">
        <w:rPr>
          <w:rFonts w:ascii="Times New Roman" w:hAnsi="Times New Roman" w:cs="Times New Roman"/>
          <w:sz w:val="24"/>
          <w:szCs w:val="24"/>
        </w:rPr>
        <w:t>), перманганат калия;</w:t>
      </w:r>
    </w:p>
    <w:p w14:paraId="4BB2D5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14:paraId="26C464D8" w14:textId="77777777" w:rsidR="00337987" w:rsidRPr="00337987" w:rsidRDefault="00337987" w:rsidP="00337987">
      <w:pPr>
        <w:jc w:val="both"/>
        <w:rPr>
          <w:rFonts w:ascii="Times New Roman" w:hAnsi="Times New Roman" w:cs="Times New Roman"/>
          <w:sz w:val="24"/>
          <w:szCs w:val="24"/>
        </w:rPr>
      </w:pPr>
      <w:bookmarkStart w:id="137" w:name="bookmark76"/>
      <w:bookmarkEnd w:id="137"/>
      <w:r w:rsidRPr="00337987">
        <w:rPr>
          <w:rFonts w:ascii="Times New Roman" w:hAnsi="Times New Roman" w:cs="Times New Roman"/>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14:paraId="575D8437" w14:textId="77777777" w:rsidR="00337987" w:rsidRPr="00337987" w:rsidRDefault="00337987" w:rsidP="00337987">
      <w:pPr>
        <w:jc w:val="both"/>
        <w:rPr>
          <w:rFonts w:ascii="Times New Roman" w:hAnsi="Times New Roman" w:cs="Times New Roman"/>
          <w:sz w:val="24"/>
          <w:szCs w:val="24"/>
        </w:rPr>
      </w:pPr>
      <w:bookmarkStart w:id="138" w:name="bookmark77"/>
      <w:bookmarkEnd w:id="138"/>
      <w:r w:rsidRPr="00337987">
        <w:rPr>
          <w:rFonts w:ascii="Times New Roman" w:hAnsi="Times New Roman" w:cs="Times New Roman"/>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14:paraId="39A61257" w14:textId="77777777" w:rsidR="00337987" w:rsidRPr="00337987" w:rsidRDefault="00337987" w:rsidP="00337987">
      <w:pPr>
        <w:jc w:val="both"/>
        <w:rPr>
          <w:rFonts w:ascii="Times New Roman" w:hAnsi="Times New Roman" w:cs="Times New Roman"/>
          <w:sz w:val="24"/>
          <w:szCs w:val="24"/>
        </w:rPr>
      </w:pPr>
      <w:bookmarkStart w:id="139" w:name="bookmark78"/>
      <w:bookmarkEnd w:id="139"/>
      <w:r w:rsidRPr="00337987">
        <w:rPr>
          <w:rFonts w:ascii="Times New Roman" w:hAnsi="Times New Roman" w:cs="Times New Roman"/>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14:paraId="331A5DB6" w14:textId="77777777" w:rsidR="00337987" w:rsidRPr="00337987" w:rsidRDefault="00337987" w:rsidP="00337987">
      <w:pPr>
        <w:jc w:val="both"/>
        <w:rPr>
          <w:rFonts w:ascii="Times New Roman" w:hAnsi="Times New Roman" w:cs="Times New Roman"/>
          <w:sz w:val="24"/>
          <w:szCs w:val="24"/>
        </w:rPr>
      </w:pPr>
      <w:bookmarkStart w:id="140" w:name="bookmark79"/>
      <w:bookmarkEnd w:id="140"/>
      <w:r w:rsidRPr="00337987">
        <w:rPr>
          <w:rFonts w:ascii="Times New Roman" w:hAnsi="Times New Roman" w:cs="Times New Roman"/>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14:paraId="1589DB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14:paraId="64ACC8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14:paraId="538EA4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14:paraId="223FDB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1" w:name="bookmark80"/>
      <w:bookmarkEnd w:id="141"/>
    </w:p>
    <w:p w14:paraId="06CC1D32"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15. Рабочая программа по учебному предмету «Биология» (базовый уровень). </w:t>
      </w:r>
    </w:p>
    <w:p w14:paraId="5F88B7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1. Р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14:paraId="1B057B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 Пояснительная записка.</w:t>
      </w:r>
    </w:p>
    <w:p w14:paraId="3C6F47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1419B9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5.2.2. 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39EE61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3. 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0917C6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4. Программа по биологии разработана с целью оказания методической помощи учителю в создании рабочей программы по учебному предмету.</w:t>
      </w:r>
    </w:p>
    <w:p w14:paraId="701B7C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5. 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698BC7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6. 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327634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7.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7BD615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8. Целями изучения биологии на уровне основного общего образования являются:</w:t>
      </w:r>
    </w:p>
    <w:p w14:paraId="5F08FF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системы знаний о признаках и процессах жизнедеятельности биологических систем разного уровня организации;</w:t>
      </w:r>
    </w:p>
    <w:p w14:paraId="774D49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системы знаний об особенностях строения, жизнедеятельности организма человека, условиях сохранения его здоровья;</w:t>
      </w:r>
    </w:p>
    <w:p w14:paraId="6B117E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1940BE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63CF3B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2033E5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экологической культуры в целях сохранения собственного здоровья и охраны окружающей среды.</w:t>
      </w:r>
    </w:p>
    <w:p w14:paraId="01F66F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9. Достижение целей программы по биологии обеспечивается решением следующих задач:</w:t>
      </w:r>
    </w:p>
    <w:p w14:paraId="662166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2A647D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6C2532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6A0B57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14:paraId="50270C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2.10.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14:paraId="051C50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2A3FD0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 Содержание обучения в 5 классе.</w:t>
      </w:r>
    </w:p>
    <w:p w14:paraId="6D34D7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1. Биология – наука о живой природе.</w:t>
      </w:r>
    </w:p>
    <w:p w14:paraId="1F432A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6ECE70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00BD45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бинет биологии. Правила поведения и работы в кабинете с биологическими приборами и инструментами.</w:t>
      </w:r>
    </w:p>
    <w:p w14:paraId="781553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654387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2. Методы изучения живой природы.</w:t>
      </w:r>
    </w:p>
    <w:p w14:paraId="6AB0F0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210038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20876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5A7C0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14:paraId="0F9A8C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с устройством лупы, светового микроскопа, правила работы с ними.</w:t>
      </w:r>
    </w:p>
    <w:p w14:paraId="370EA7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484D43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и или видеоэкскурсии.</w:t>
      </w:r>
    </w:p>
    <w:p w14:paraId="57300B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методами изучения живой природы – наблюдением и экспериментом.</w:t>
      </w:r>
    </w:p>
    <w:p w14:paraId="692ADF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3. Организмы – тела живой природы.</w:t>
      </w:r>
    </w:p>
    <w:p w14:paraId="2CC827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14:paraId="15A66A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ноклеточные и многоклеточные организмы. Клетки, ткани, органы, системы органов.</w:t>
      </w:r>
    </w:p>
    <w:p w14:paraId="2C56E7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знедеятельность организмов. Особенности строения и процессов жизнедеятельности у растений, животных, бактерий и грибов.</w:t>
      </w:r>
    </w:p>
    <w:p w14:paraId="1D01E1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14:paraId="6C24E6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5EB170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833FF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клеток кожицы чешуи лука под лупой и микроскопом (на примере самостоятельно приготовленного микропрепарата).</w:t>
      </w:r>
    </w:p>
    <w:p w14:paraId="5DE1EB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принципами систематики организмов. </w:t>
      </w:r>
    </w:p>
    <w:p w14:paraId="3F2683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за потреблением воды растением.</w:t>
      </w:r>
    </w:p>
    <w:p w14:paraId="438804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4. Организмы и среда обитания.</w:t>
      </w:r>
    </w:p>
    <w:p w14:paraId="54265E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5EFC39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D44AC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приспособлений организмов к среде обитания (на конкретных примерах).</w:t>
      </w:r>
    </w:p>
    <w:p w14:paraId="1E8FF7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и или видеоэкскурсии.</w:t>
      </w:r>
    </w:p>
    <w:p w14:paraId="142424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ительный и животный мир родного края (краеведение).</w:t>
      </w:r>
    </w:p>
    <w:p w14:paraId="4991DA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5. Природные сообщества.</w:t>
      </w:r>
    </w:p>
    <w:p w14:paraId="7B836D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7C0898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70D8EE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зоны Земли, их обитатели. Флора и фауна природных зон. Ландшафты: природные и культурные.</w:t>
      </w:r>
    </w:p>
    <w:p w14:paraId="4D48E5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0A393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искусственных сообществ и их обитателей (на примере аквариума и других искусственных сообществ).</w:t>
      </w:r>
    </w:p>
    <w:p w14:paraId="1E6631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и или видеоэкскурсии.</w:t>
      </w:r>
    </w:p>
    <w:p w14:paraId="518FE9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риродных сообществ (на примере леса, озера, пруда, луга и других природных сообществ.).</w:t>
      </w:r>
    </w:p>
    <w:p w14:paraId="190622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езонных явлений в жизни природных сообществ.</w:t>
      </w:r>
    </w:p>
    <w:p w14:paraId="1B554B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3.6. Живая природа и человек.</w:t>
      </w:r>
    </w:p>
    <w:p w14:paraId="324F93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31D88B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работы.</w:t>
      </w:r>
    </w:p>
    <w:p w14:paraId="5B67D1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дение акции по уборке мусора в ближайшем лесу, парке, сквере или на пришкольной территории.</w:t>
      </w:r>
    </w:p>
    <w:p w14:paraId="38E08764" w14:textId="77777777" w:rsidR="00337987" w:rsidRPr="00337987" w:rsidRDefault="00337987" w:rsidP="00337987">
      <w:pPr>
        <w:jc w:val="both"/>
        <w:rPr>
          <w:rFonts w:ascii="Times New Roman" w:hAnsi="Times New Roman" w:cs="Times New Roman"/>
          <w:sz w:val="24"/>
          <w:szCs w:val="24"/>
        </w:rPr>
      </w:pPr>
      <w:bookmarkStart w:id="142" w:name="_TOC_250012"/>
      <w:bookmarkEnd w:id="142"/>
      <w:r w:rsidRPr="00337987">
        <w:rPr>
          <w:rFonts w:ascii="Times New Roman" w:hAnsi="Times New Roman" w:cs="Times New Roman"/>
          <w:sz w:val="24"/>
          <w:szCs w:val="24"/>
        </w:rPr>
        <w:t>15.4. Содержание обучения в 6 классе.</w:t>
      </w:r>
    </w:p>
    <w:p w14:paraId="18B6D2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4.1. Растительный организм.</w:t>
      </w:r>
    </w:p>
    <w:p w14:paraId="38BB59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отаника – наука о растениях. Разделы ботаники. Связь ботаники с другими науками и техникой. Общие признаки растений.</w:t>
      </w:r>
    </w:p>
    <w:p w14:paraId="0660D7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образие растений. Уровни организации растительного организма. Высшие и низшие растения. Споровые и семенные растения.</w:t>
      </w:r>
    </w:p>
    <w:p w14:paraId="4C4572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1F373A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ы и системы органов растений. Строение органов растительного организма, их роль и связь между собой.</w:t>
      </w:r>
    </w:p>
    <w:p w14:paraId="24C149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63F57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икроскопического строения листа водного растения элодеи.</w:t>
      </w:r>
    </w:p>
    <w:p w14:paraId="670BDF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растительных тканей (использование микропрепаратов).</w:t>
      </w:r>
    </w:p>
    <w:p w14:paraId="4D9783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48A3DA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наружение неорганических и органических веществ в растении.</w:t>
      </w:r>
    </w:p>
    <w:p w14:paraId="510003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и или видеоэкскурсии.</w:t>
      </w:r>
    </w:p>
    <w:p w14:paraId="088AC0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в природе с цветковыми растениями.</w:t>
      </w:r>
    </w:p>
    <w:p w14:paraId="4DF531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4.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троение и многообразие покрытосеменных растений</w:t>
      </w:r>
    </w:p>
    <w:p w14:paraId="527E58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542018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6E4BEF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7233D9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4A37C5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8A357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корневых систем (стержневой и мочковатой) на примере гербарных экземпляров или живых растений.</w:t>
      </w:r>
    </w:p>
    <w:p w14:paraId="0D51F5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икропрепарата клеток корня.</w:t>
      </w:r>
    </w:p>
    <w:p w14:paraId="1C3149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с внешним строением листьев и листорасположением (на комнатных растениях).</w:t>
      </w:r>
    </w:p>
    <w:p w14:paraId="29CF7D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вегетативных и генеративных почек (на примере сирени, тополя и других растений).</w:t>
      </w:r>
    </w:p>
    <w:p w14:paraId="180AF9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икроскопического строения листа (на готовых микропрепаратах).</w:t>
      </w:r>
    </w:p>
    <w:p w14:paraId="781BA4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матривание микроскопического строения ветки дерева (на готовом микропрепарате).</w:t>
      </w:r>
    </w:p>
    <w:p w14:paraId="5779D8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строения корневища, клубня, луковицы.</w:t>
      </w:r>
    </w:p>
    <w:p w14:paraId="786F28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цветков.</w:t>
      </w:r>
    </w:p>
    <w:p w14:paraId="5B6DDA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различными типами соцветий. </w:t>
      </w:r>
    </w:p>
    <w:p w14:paraId="206332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семян двудольных растений.</w:t>
      </w:r>
    </w:p>
    <w:p w14:paraId="18A433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семян однодольных растений.</w:t>
      </w:r>
    </w:p>
    <w:p w14:paraId="6E6B3E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4.3. Жизнедеятельность растительного организма.</w:t>
      </w:r>
    </w:p>
    <w:p w14:paraId="234DCE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мен веществ у растений</w:t>
      </w:r>
    </w:p>
    <w:p w14:paraId="7AF2FB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56A0F0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итание растения</w:t>
      </w:r>
    </w:p>
    <w:p w14:paraId="77374B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1F6491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тосинтез. Лист – орган воздушного питания. Значение фотосинтеза в природе и в жизни человека.</w:t>
      </w:r>
    </w:p>
    <w:p w14:paraId="70348F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ыхание растения</w:t>
      </w:r>
    </w:p>
    <w:p w14:paraId="2B8181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225BDE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анспорт веществ в растении.</w:t>
      </w:r>
    </w:p>
    <w:p w14:paraId="397755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3212E3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т и развитие растения</w:t>
      </w:r>
    </w:p>
    <w:p w14:paraId="19AB6B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растание семян. Условия прорастания семян. Подготовка семян к посеву. Развитие проростков.</w:t>
      </w:r>
    </w:p>
    <w:p w14:paraId="60522D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4BAD0A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4875AD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657B86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ED8A6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блюдение за ростом корня. </w:t>
      </w:r>
    </w:p>
    <w:p w14:paraId="688990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за ростом побега.</w:t>
      </w:r>
    </w:p>
    <w:p w14:paraId="006F7D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возраста дерева по спилу.</w:t>
      </w:r>
    </w:p>
    <w:p w14:paraId="503A15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передвижения воды и минеральных веществ по древесине.</w:t>
      </w:r>
    </w:p>
    <w:p w14:paraId="5F4AB1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процесса выделения кислорода на свету аквариумными растениями.</w:t>
      </w:r>
    </w:p>
    <w:p w14:paraId="4F79AE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роли рыхления для дыхания корней.</w:t>
      </w:r>
    </w:p>
    <w:p w14:paraId="0A2586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5C9F32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всхожести семян культурных растений и посев их в грунт.</w:t>
      </w:r>
    </w:p>
    <w:p w14:paraId="626477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за ростом и развитием цветкового растения в комнатных условиях (на примере фасоли или посевного гороха).</w:t>
      </w:r>
    </w:p>
    <w:p w14:paraId="43553F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условий прорастания семян.</w:t>
      </w:r>
    </w:p>
    <w:p w14:paraId="387D82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5. Содержание обучения в 7 классе.</w:t>
      </w:r>
    </w:p>
    <w:p w14:paraId="41F5D9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5.1. Систематические группы растений.</w:t>
      </w:r>
    </w:p>
    <w:p w14:paraId="0FAA73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19309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786421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345701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08D0D7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4EE9DE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7D10F5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0E9602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BE0A4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одноклеточных водорослей (на примере хламидомонады и хлореллы).</w:t>
      </w:r>
    </w:p>
    <w:p w14:paraId="6408CB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многоклеточных нитчатых водорослей (на примере спирогиры и улотрикса).</w:t>
      </w:r>
    </w:p>
    <w:p w14:paraId="407FD1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строения мхов (на местных видах).</w:t>
      </w:r>
    </w:p>
    <w:p w14:paraId="029E1E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строения папоротника или хвоща.</w:t>
      </w:r>
    </w:p>
    <w:p w14:paraId="06F46D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строения веток, хвои, шишек и семян голосеменных растений (на примере ели, сосны или лиственницы).</w:t>
      </w:r>
    </w:p>
    <w:p w14:paraId="6A114D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нешнего строения покрытосеменных растений. </w:t>
      </w:r>
    </w:p>
    <w:p w14:paraId="34DEEE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676F0D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видов растений (на примере трёх семейств) с использованием определителей растений или определительных карточек.</w:t>
      </w:r>
    </w:p>
    <w:p w14:paraId="2A789D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5.2. Развитие растительного мира на Земле.</w:t>
      </w:r>
    </w:p>
    <w:p w14:paraId="702D8B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1E5486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и или видеоэкскурсии.</w:t>
      </w:r>
    </w:p>
    <w:p w14:paraId="2BB8B2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растительного мира на Земле (экскурсия в палеонтологический или краеведческий музей).</w:t>
      </w:r>
    </w:p>
    <w:p w14:paraId="67ADFF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5.3. Растения в природных сообществах.</w:t>
      </w:r>
    </w:p>
    <w:p w14:paraId="192F17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3EA2B9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03B5CB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5.4. Растения и человек.</w:t>
      </w:r>
    </w:p>
    <w:p w14:paraId="703A1C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00527F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и или видеоэкскурсии.</w:t>
      </w:r>
    </w:p>
    <w:p w14:paraId="77EB8F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ельскохозяйственных растений региона. </w:t>
      </w:r>
    </w:p>
    <w:p w14:paraId="22E5A2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орных растений региона.</w:t>
      </w:r>
    </w:p>
    <w:p w14:paraId="5EA026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5.5. Грибы. Лишайники. Бактерии.</w:t>
      </w:r>
    </w:p>
    <w:p w14:paraId="40F630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3FB336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592E3E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5E165A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1AA00D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0921DD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330DF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одноклеточных (мукор) и многоклеточных (пеницилл) плесневых грибов.</w:t>
      </w:r>
    </w:p>
    <w:p w14:paraId="3501AF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плодовых тел шляпочных грибов (или изучение шляпочных грибов на муляжах).</w:t>
      </w:r>
    </w:p>
    <w:p w14:paraId="1CA3E4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лишайников.</w:t>
      </w:r>
    </w:p>
    <w:p w14:paraId="568A76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бактерий (на готовых микропрепаратах).</w:t>
      </w:r>
      <w:bookmarkStart w:id="143" w:name="_TOC_250010"/>
      <w:bookmarkEnd w:id="143"/>
    </w:p>
    <w:p w14:paraId="18FE8D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 Содержание обучения в 8 классе.</w:t>
      </w:r>
    </w:p>
    <w:p w14:paraId="789098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1. Животный организм.</w:t>
      </w:r>
    </w:p>
    <w:p w14:paraId="5E2CB9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оология – наука о животных. Разделы зоологии. Связь зоологии с другими науками и техникой.</w:t>
      </w:r>
    </w:p>
    <w:p w14:paraId="74D9C6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619E30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CADA3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C54EC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под микроскопом готовых микропрепаратов клеток и тканей животных.</w:t>
      </w:r>
    </w:p>
    <w:p w14:paraId="60F2C5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2. Строение и жизнедеятельность организма животного.</w:t>
      </w:r>
    </w:p>
    <w:p w14:paraId="5C8E31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56039D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63CA3E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60D283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071748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233EBE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39134B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34413E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45F883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69E427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0C5D1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знакомление с органами опоры и движения у животных. </w:t>
      </w:r>
    </w:p>
    <w:p w14:paraId="6FEFE7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пособов поглощения пищи у животных.</w:t>
      </w:r>
    </w:p>
    <w:p w14:paraId="6182E0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пособов дыхания у животных.</w:t>
      </w:r>
    </w:p>
    <w:p w14:paraId="74DF6D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с системами органов транспорта веществ у животных.</w:t>
      </w:r>
    </w:p>
    <w:p w14:paraId="3A73D0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окровов тела у животных.</w:t>
      </w:r>
    </w:p>
    <w:p w14:paraId="081FC7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рганов чувств у животных.</w:t>
      </w:r>
    </w:p>
    <w:p w14:paraId="463D51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условных рефлексов у аквариумных рыб. </w:t>
      </w:r>
    </w:p>
    <w:p w14:paraId="3968D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яйца и развитие зародыша птицы (курицы).</w:t>
      </w:r>
    </w:p>
    <w:p w14:paraId="06045B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3. Систематические группы животных.</w:t>
      </w:r>
    </w:p>
    <w:p w14:paraId="7037E5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2B6252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7612C6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96455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строения инфузории-туфельки и наблюдение за её передвижением. Изучение хемотаксиса.</w:t>
      </w:r>
    </w:p>
    <w:p w14:paraId="29270B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образие простейших (на готовых препаратах).</w:t>
      </w:r>
    </w:p>
    <w:p w14:paraId="59F707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готовление модели клетки простейшего (амёбы, инфузории-туфельки и другое.).</w:t>
      </w:r>
    </w:p>
    <w:p w14:paraId="74EB2A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7CD24F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B3EC5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строения пресноводной гидры и её передвижения (школьный аквариум).</w:t>
      </w:r>
    </w:p>
    <w:p w14:paraId="22302C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питания гидры дафниями и циклопами (школьный аквариум).</w:t>
      </w:r>
    </w:p>
    <w:p w14:paraId="2D210B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готовление модели пресноводной гидры.</w:t>
      </w:r>
    </w:p>
    <w:p w14:paraId="67B678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5E3853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1DA1A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нешнего строения дождевого червя. Наблюдение за реакцией дождевого червя на раздражители.</w:t>
      </w:r>
    </w:p>
    <w:p w14:paraId="17333C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нутреннего строения дождевого червя (на готовом влажном препарате и микропрепарате).</w:t>
      </w:r>
    </w:p>
    <w:p w14:paraId="23A11F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риспособлений паразитических червей к паразитизму (на готовых влажных и микропрепаратах).</w:t>
      </w:r>
    </w:p>
    <w:p w14:paraId="774604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54330C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кообразные. Особенности строения и жизнедеятельности.</w:t>
      </w:r>
    </w:p>
    <w:p w14:paraId="457771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ракообразных в природе и жизни человека.</w:t>
      </w:r>
    </w:p>
    <w:p w14:paraId="125B30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4F5B96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0799A1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BCA58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нешнего строения насекомого (на примере майского жука или других крупных насекомых-вредителей).</w:t>
      </w:r>
    </w:p>
    <w:p w14:paraId="0CB4F5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с различными типами развития насекомых (на примере коллекций).</w:t>
      </w:r>
    </w:p>
    <w:p w14:paraId="154BDF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1AD050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4B3E7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14:paraId="44C3D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2774B4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3401A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D43D7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нешнего строения и особенностей передвижения рыбы (на примере живой рыбы в банке с водой).</w:t>
      </w:r>
    </w:p>
    <w:p w14:paraId="7E9D80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нутреннего строения рыбы (на примере готового влажного препарата).</w:t>
      </w:r>
    </w:p>
    <w:p w14:paraId="7B6A22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1A868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24C53B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3D92DC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63004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нешнего строения и перьевого покрова птиц (на примере чучела птиц и набора перьев: контурных, пуховых и пуха).</w:t>
      </w:r>
    </w:p>
    <w:p w14:paraId="3B2939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особенностей скелета птицы.</w:t>
      </w:r>
    </w:p>
    <w:p w14:paraId="378CFA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367D07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75A1DC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5D8A8E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77E92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особенностей скелета млекопитающих.</w:t>
      </w:r>
    </w:p>
    <w:p w14:paraId="3DBD52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особенностей зубной системы млекопитающих.</w:t>
      </w:r>
    </w:p>
    <w:p w14:paraId="2314D8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4. Развитие животного мира на Земле.</w:t>
      </w:r>
    </w:p>
    <w:p w14:paraId="71D566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22BA1D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5904EA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CB548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ископаемых остатков вымерших животных.</w:t>
      </w:r>
    </w:p>
    <w:p w14:paraId="41B613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5. Животные в природных сообществах.</w:t>
      </w:r>
    </w:p>
    <w:p w14:paraId="012340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14:paraId="405ECC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0FDD3C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тный мир природных зон Земли. Основные закономерности распределения животных на планете. Фауна.</w:t>
      </w:r>
    </w:p>
    <w:p w14:paraId="356B4F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6.6. Животные и человек.</w:t>
      </w:r>
    </w:p>
    <w:p w14:paraId="70D843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3395AC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0FF929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64C7956A" w14:textId="77777777" w:rsidR="00337987" w:rsidRPr="00337987" w:rsidRDefault="00337987" w:rsidP="00337987">
      <w:pPr>
        <w:jc w:val="both"/>
        <w:rPr>
          <w:rFonts w:ascii="Times New Roman" w:hAnsi="Times New Roman" w:cs="Times New Roman"/>
          <w:sz w:val="24"/>
          <w:szCs w:val="24"/>
        </w:rPr>
      </w:pPr>
      <w:bookmarkStart w:id="144" w:name="_TOC_250009"/>
      <w:bookmarkEnd w:id="144"/>
      <w:r w:rsidRPr="00337987">
        <w:rPr>
          <w:rFonts w:ascii="Times New Roman" w:hAnsi="Times New Roman" w:cs="Times New Roman"/>
          <w:sz w:val="24"/>
          <w:szCs w:val="24"/>
        </w:rPr>
        <w:t>15.7. Содержание обучения в 9 классе.</w:t>
      </w:r>
    </w:p>
    <w:p w14:paraId="57BC02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1. Человек – биосоциальный вид.</w:t>
      </w:r>
    </w:p>
    <w:p w14:paraId="62A7F1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5FEDBB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3E3299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2. Структура организма человека.</w:t>
      </w:r>
    </w:p>
    <w:p w14:paraId="363F0E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2C0F4C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61F8C1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икроскопического строения тканей (на готовых микропрепаратах).</w:t>
      </w:r>
    </w:p>
    <w:p w14:paraId="1F28C9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ние органов и систем органов человека (по таблицам).</w:t>
      </w:r>
    </w:p>
    <w:p w14:paraId="7AB4EA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3. Нейрогуморальная регуляция.</w:t>
      </w:r>
    </w:p>
    <w:p w14:paraId="098EA2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рвная система человека, её организация и значение. Нейроны, нервы, нервные узлы. Рефлекс. Рефлекторная дуга.</w:t>
      </w:r>
    </w:p>
    <w:p w14:paraId="3FECEC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7F3401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093120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CBA2E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оловного мозга человека (по муляжам).</w:t>
      </w:r>
    </w:p>
    <w:p w14:paraId="4D8802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изменения размера зрачка в зависимости от освещённости.</w:t>
      </w:r>
    </w:p>
    <w:p w14:paraId="75D5AF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4. Опора и движение.</w:t>
      </w:r>
    </w:p>
    <w:p w14:paraId="21B73C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0D891C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601300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540AA0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6A94F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свойств кости.</w:t>
      </w:r>
    </w:p>
    <w:p w14:paraId="186C4A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костей (на муляжах).</w:t>
      </w:r>
    </w:p>
    <w:p w14:paraId="0D66B6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позвонков (на муляжах). </w:t>
      </w:r>
    </w:p>
    <w:p w14:paraId="38630D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гибкости позвоночника.</w:t>
      </w:r>
    </w:p>
    <w:p w14:paraId="4B146B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массы и роста своего организма.</w:t>
      </w:r>
    </w:p>
    <w:p w14:paraId="696170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лияния статической и динамической нагрузки на утомление мышц.</w:t>
      </w:r>
    </w:p>
    <w:p w14:paraId="5A278F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нарушения осанки.</w:t>
      </w:r>
    </w:p>
    <w:p w14:paraId="3AC125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признаков плоскостопия.</w:t>
      </w:r>
    </w:p>
    <w:p w14:paraId="1ECFB2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азание первой помощи при повреждении скелета и мышц.</w:t>
      </w:r>
    </w:p>
    <w:p w14:paraId="20F9B8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5. Внутренняя среда организма.</w:t>
      </w:r>
    </w:p>
    <w:p w14:paraId="273755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10C7AD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5769C4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FA198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икроскопического строения крови человека и лягушки (сравнение) на готовых микропрепаратах.</w:t>
      </w:r>
    </w:p>
    <w:p w14:paraId="456F35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7.6. Кровообращение.</w:t>
      </w:r>
    </w:p>
    <w:p w14:paraId="565BD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1B92BD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676F8B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кровяного давления.</w:t>
      </w:r>
    </w:p>
    <w:p w14:paraId="3D5559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пульса и числа сердечных сокращений в покое и после дозированных физических нагрузок у человека.</w:t>
      </w:r>
    </w:p>
    <w:p w14:paraId="0E472C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ая помощь при кровотечениях.</w:t>
      </w:r>
    </w:p>
    <w:p w14:paraId="5B75D6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7. Дыхание.</w:t>
      </w:r>
    </w:p>
    <w:p w14:paraId="52BFED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281714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1887F0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214AC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мерение обхвата грудной клетки в состоянии вдоха и выдоха. </w:t>
      </w:r>
    </w:p>
    <w:p w14:paraId="5E27F4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частоты дыхания. Влияние различных факторов на частоту дыхания.</w:t>
      </w:r>
    </w:p>
    <w:p w14:paraId="3DE9BA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8. Питание и пищеварение.</w:t>
      </w:r>
    </w:p>
    <w:p w14:paraId="4AA934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58561B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7A69CA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14:paraId="47940C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159D5D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действия ферментов слюны на крахмал.</w:t>
      </w:r>
    </w:p>
    <w:p w14:paraId="512085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действия желудочного сока на белки.</w:t>
      </w:r>
    </w:p>
    <w:p w14:paraId="67C09B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9. Обмен веществ и превращение энергии.</w:t>
      </w:r>
    </w:p>
    <w:p w14:paraId="631AEC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1AF654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7715BB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ормы и режим питания. Рациональное питание – фактор укрепления здоровья. Нарушение обмена веществ.</w:t>
      </w:r>
    </w:p>
    <w:p w14:paraId="17BE4C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A864C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состава продуктов питания.</w:t>
      </w:r>
    </w:p>
    <w:p w14:paraId="0D2674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ение меню в зависимости от калорийности пищи.</w:t>
      </w:r>
    </w:p>
    <w:p w14:paraId="17619D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охранения витаминов в пищевых продуктах.</w:t>
      </w:r>
    </w:p>
    <w:p w14:paraId="16E2BC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10. Кожа.</w:t>
      </w:r>
    </w:p>
    <w:p w14:paraId="1365F4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и функции кожи. Кожа и её производные. Кожа и терморегуляция. Влияние на кожу факторов окружающей среды.</w:t>
      </w:r>
    </w:p>
    <w:p w14:paraId="4964C4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39D55F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9CD76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с помощью лупы тыльной и ладонной стороны кисти.</w:t>
      </w:r>
    </w:p>
    <w:p w14:paraId="6A3B01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жирности различных участков кожи лица.</w:t>
      </w:r>
    </w:p>
    <w:p w14:paraId="74A7EB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мер по уходу за кожей лица и волосами в зависимости от типа кожи.</w:t>
      </w:r>
    </w:p>
    <w:p w14:paraId="68F3AF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основных гигиенических требований к одежде и обуви.</w:t>
      </w:r>
    </w:p>
    <w:p w14:paraId="679AAD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11. Выделение.</w:t>
      </w:r>
    </w:p>
    <w:p w14:paraId="340DE5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1425CD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94871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местоположения почек (на муляже). </w:t>
      </w:r>
    </w:p>
    <w:p w14:paraId="3B456C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мер профилактики болезней почек.</w:t>
      </w:r>
    </w:p>
    <w:p w14:paraId="716CBB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12. Размножение и развитие.</w:t>
      </w:r>
    </w:p>
    <w:p w14:paraId="735AAB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7878ED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24C94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основных мер по профилактике инфекционных вирусных заболеваний: СПИД и гепатит.</w:t>
      </w:r>
    </w:p>
    <w:p w14:paraId="5EE833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13. Органы чувств и сенсорные системы.</w:t>
      </w:r>
    </w:p>
    <w:p w14:paraId="0D1EF8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7820E8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2173C0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ы равновесия, мышечного чувства, осязания, обоняния и вкуса. Взаимодействие сенсорных систем организма.</w:t>
      </w:r>
    </w:p>
    <w:p w14:paraId="70A22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16F965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остроты зрения у человека.</w:t>
      </w:r>
    </w:p>
    <w:p w14:paraId="78ABB6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органа зрения (на муляже и влажном препарате).</w:t>
      </w:r>
    </w:p>
    <w:p w14:paraId="6E93CA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органа слуха (на муляже).</w:t>
      </w:r>
    </w:p>
    <w:p w14:paraId="36D703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14. Поведение и психика.</w:t>
      </w:r>
    </w:p>
    <w:p w14:paraId="71B392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10FCB6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49FB9F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532CE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кратковременной памяти.</w:t>
      </w:r>
    </w:p>
    <w:p w14:paraId="193216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объёма механической и логической памяти.</w:t>
      </w:r>
    </w:p>
    <w:p w14:paraId="319ED7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сформированности навыков логического мышления.</w:t>
      </w:r>
    </w:p>
    <w:p w14:paraId="35B4B1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7.15. Человек и окружающая среда.</w:t>
      </w:r>
    </w:p>
    <w:p w14:paraId="7017DE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5ECCFE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7958D6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6022D0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 Планируемые результаты освоения программы по биологии на уровне основного общего образования.</w:t>
      </w:r>
    </w:p>
    <w:p w14:paraId="329EAD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5.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0C6104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2. 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00F80C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го воспитания:</w:t>
      </w:r>
    </w:p>
    <w:p w14:paraId="4713F3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6380B3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го воспитания:</w:t>
      </w:r>
    </w:p>
    <w:p w14:paraId="5B7988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608021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го воспитания:</w:t>
      </w:r>
    </w:p>
    <w:p w14:paraId="2E9570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ценивать поведение и поступки с позиции нравственных норм и норм экологической культуры;</w:t>
      </w:r>
    </w:p>
    <w:p w14:paraId="360F85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значимости нравственного аспекта деятельности человека в медицине и биологии;</w:t>
      </w:r>
    </w:p>
    <w:p w14:paraId="0C810F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го воспитания:</w:t>
      </w:r>
    </w:p>
    <w:p w14:paraId="4E4C2F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биологии в формировании эстетической культуры личности;</w:t>
      </w:r>
    </w:p>
    <w:p w14:paraId="5BB490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ценности научного познания:</w:t>
      </w:r>
    </w:p>
    <w:p w14:paraId="3911EB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7F87CA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биологической науки в формировании научного мировоззрения;</w:t>
      </w:r>
    </w:p>
    <w:p w14:paraId="17616E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научной любознательности, интереса к биологической науке, навыков исследовательской деятельности;</w:t>
      </w:r>
    </w:p>
    <w:p w14:paraId="0FCEDA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формирования культуры здоровья:</w:t>
      </w:r>
    </w:p>
    <w:p w14:paraId="0DA221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1FF17E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0E7D7A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правил безопасности, в том числе навыки безопасного поведения в природной среде;</w:t>
      </w:r>
    </w:p>
    <w:p w14:paraId="7ED779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навыка рефлексии, управление собственным эмоциональным состоянием;</w:t>
      </w:r>
    </w:p>
    <w:p w14:paraId="2B52FC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трудового воспитания:</w:t>
      </w:r>
    </w:p>
    <w:p w14:paraId="29B9A7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526A47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экологического воспитания:</w:t>
      </w:r>
    </w:p>
    <w:p w14:paraId="523DD8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применение биологических знаний при решении задач в области окружающей среды;</w:t>
      </w:r>
    </w:p>
    <w:p w14:paraId="29B887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экологических проблем и путей их решения;</w:t>
      </w:r>
    </w:p>
    <w:p w14:paraId="2730D7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участию в практической деятельности экологической направленности;</w:t>
      </w:r>
    </w:p>
    <w:p w14:paraId="17C79D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адаптации обучающегося к изменяющимся условиям социальной и природной среды:</w:t>
      </w:r>
    </w:p>
    <w:p w14:paraId="5FEA19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изменяющихся условий;</w:t>
      </w:r>
    </w:p>
    <w:p w14:paraId="32E688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ятие решения (индивидуальное, в группе) в изменяющихся условиях на основании анализа биологической информации;</w:t>
      </w:r>
    </w:p>
    <w:p w14:paraId="511A69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ние действий в новой ситуации на основании знаний биологических закономерностей.</w:t>
      </w:r>
    </w:p>
    <w:p w14:paraId="7D501A97" w14:textId="77777777" w:rsidR="00337987" w:rsidRPr="00337987" w:rsidRDefault="00337987" w:rsidP="00337987">
      <w:pPr>
        <w:jc w:val="both"/>
        <w:rPr>
          <w:rFonts w:ascii="Times New Roman" w:hAnsi="Times New Roman" w:cs="Times New Roman"/>
          <w:sz w:val="24"/>
          <w:szCs w:val="24"/>
        </w:rPr>
      </w:pPr>
      <w:bookmarkStart w:id="145" w:name="_TOC_250007"/>
      <w:r w:rsidRPr="00337987">
        <w:rPr>
          <w:rFonts w:ascii="Times New Roman" w:hAnsi="Times New Roman" w:cs="Times New Roman"/>
          <w:sz w:val="24"/>
          <w:szCs w:val="24"/>
        </w:rPr>
        <w:t>15.8.3. Метапредметные результаты освоения программы по биологии основного общего образования, должны отражать:</w:t>
      </w:r>
    </w:p>
    <w:p w14:paraId="051900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3.1. Овладение универсальными учебными познавательными действиями:</w:t>
      </w:r>
    </w:p>
    <w:p w14:paraId="2B4557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базовые логические действия:</w:t>
      </w:r>
    </w:p>
    <w:bookmarkEnd w:id="145"/>
    <w:p w14:paraId="1E3A5C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биологических объектов (явлений);</w:t>
      </w:r>
    </w:p>
    <w:p w14:paraId="400DEB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71189F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58B935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ы информации, данных, необходимых для решения поставленной задачи;</w:t>
      </w:r>
    </w:p>
    <w:p w14:paraId="5455B2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6A687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6DA044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w:t>
      </w:r>
    </w:p>
    <w:p w14:paraId="387476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66E0B9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63148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ть гипотезу об истинности собственных суждений, аргументировать свою позицию, мнение;</w:t>
      </w:r>
    </w:p>
    <w:p w14:paraId="3BB3E0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7EA543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наблюдения и эксперимента;</w:t>
      </w:r>
    </w:p>
    <w:p w14:paraId="251B8E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2D270D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4E439E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1330F8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58C26C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35BD09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3023AB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36518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биологической информации по критериям, предложенным учителем или сформулированным самостоятельно;</w:t>
      </w:r>
    </w:p>
    <w:p w14:paraId="3871F0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поминать и систематизировать биологическую информацию.</w:t>
      </w:r>
    </w:p>
    <w:p w14:paraId="0633D8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3.2. Овладение универсальными учебными коммуникативными действиями:</w:t>
      </w:r>
    </w:p>
    <w:p w14:paraId="0E09BA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общение:</w:t>
      </w:r>
    </w:p>
    <w:p w14:paraId="26512E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ыражать эмоции в процессе выполнения практических и лабораторных работ;</w:t>
      </w:r>
    </w:p>
    <w:p w14:paraId="138156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ебя (свою точку зрения) в устных и письменных текстах;</w:t>
      </w:r>
    </w:p>
    <w:p w14:paraId="63E3D6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36AF22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77CF6E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6BDE38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е и сходство позиций;</w:t>
      </w:r>
    </w:p>
    <w:p w14:paraId="471E39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биологического опыта (эксперимента, исследования, проекта);</w:t>
      </w:r>
    </w:p>
    <w:p w14:paraId="6D9534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009CF49" w14:textId="77777777" w:rsidR="00337987" w:rsidRPr="00337987" w:rsidRDefault="00337987" w:rsidP="00337987">
      <w:pPr>
        <w:jc w:val="both"/>
        <w:rPr>
          <w:rFonts w:ascii="Times New Roman" w:hAnsi="Times New Roman" w:cs="Times New Roman"/>
          <w:sz w:val="24"/>
          <w:szCs w:val="24"/>
        </w:rPr>
      </w:pPr>
      <w:bookmarkStart w:id="146" w:name="_TOC_250006"/>
      <w:r w:rsidRPr="00337987">
        <w:rPr>
          <w:rFonts w:ascii="Times New Roman" w:hAnsi="Times New Roman" w:cs="Times New Roman"/>
          <w:sz w:val="24"/>
          <w:szCs w:val="24"/>
        </w:rPr>
        <w:t>2) совместная деятельность:</w:t>
      </w:r>
    </w:p>
    <w:p w14:paraId="6361DD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3C733B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2BBC5C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7444F7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14DC18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AB337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46"/>
    <w:p w14:paraId="285D23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3.3. Овладение универсальными учебными регулятивными действиями:</w:t>
      </w:r>
    </w:p>
    <w:p w14:paraId="183AA8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самоорганизация:</w:t>
      </w:r>
    </w:p>
    <w:p w14:paraId="1D68DA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для решения в жизненных и учебных ситуациях, используя биологические знания;</w:t>
      </w:r>
    </w:p>
    <w:p w14:paraId="5A80A6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147FFD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0D3A52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11691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ответственность за решение.</w:t>
      </w:r>
    </w:p>
    <w:p w14:paraId="06C9E3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амоконтроль:</w:t>
      </w:r>
    </w:p>
    <w:p w14:paraId="0A363D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самомотивации и рефлексии;</w:t>
      </w:r>
    </w:p>
    <w:p w14:paraId="5DF31F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и предлагать план её изменения;</w:t>
      </w:r>
    </w:p>
    <w:p w14:paraId="52FAB0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764B5D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444959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4D0AD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34076D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эмоциональный интеллект:</w:t>
      </w:r>
    </w:p>
    <w:p w14:paraId="1BEDC3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зывать и управлять собственными эмоциями и эмоциями других;</w:t>
      </w:r>
    </w:p>
    <w:p w14:paraId="0B5F29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анализировать причины эмоций;</w:t>
      </w:r>
    </w:p>
    <w:p w14:paraId="5CC409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и намерения другого;</w:t>
      </w:r>
    </w:p>
    <w:p w14:paraId="67B4AA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ировать способ выражения эмоций.</w:t>
      </w:r>
    </w:p>
    <w:p w14:paraId="1907BE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ринятие себя и других:</w:t>
      </w:r>
    </w:p>
    <w:p w14:paraId="5912CF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относиться к другому человеку, его мнению;</w:t>
      </w:r>
    </w:p>
    <w:p w14:paraId="41C014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вать своё право на ошибку и такое же право другого;</w:t>
      </w:r>
    </w:p>
    <w:p w14:paraId="00DFB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крытость себе и другим;</w:t>
      </w:r>
    </w:p>
    <w:p w14:paraId="214CE1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ё вокруг;</w:t>
      </w:r>
    </w:p>
    <w:p w14:paraId="1D6CB4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6E4F8A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4. Предметные результаты освоения программы по биологии.</w:t>
      </w:r>
    </w:p>
    <w:p w14:paraId="7C718F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4.1. Предметные результаты освоения программы по биологии к концу обучения в 5 классе:</w:t>
      </w:r>
    </w:p>
    <w:p w14:paraId="2B89BD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биологию как науку о живой природе, называть признаки живого, сравнивать объекты живой и неживой природы;</w:t>
      </w:r>
    </w:p>
    <w:p w14:paraId="5E2ACD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14:paraId="2B0EE8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75F2DC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010E07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124887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0389FB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5F7982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понятие о среде обитания (водной, наземно-воздушной, почвенной, внутриорганизменной), условиях среды обитания;</w:t>
      </w:r>
    </w:p>
    <w:p w14:paraId="5389ED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характеризующие приспособленность организмов к среде обитания, взаимосвязи организмов в сообществах;</w:t>
      </w:r>
    </w:p>
    <w:p w14:paraId="6D6A32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отличительные признаки природных и искусственных сообществ;</w:t>
      </w:r>
    </w:p>
    <w:p w14:paraId="1E29E0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479150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биологии в практической деятельности человека;</w:t>
      </w:r>
    </w:p>
    <w:p w14:paraId="2CC1EE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26D6CB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1939B4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55C8C4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лупой, световым и цифровым микроскопами при рассматривании биологических объектов;</w:t>
      </w:r>
    </w:p>
    <w:p w14:paraId="122FD9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14:paraId="50C568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 выполнении учебных заданий научно-популярную литературу по биологии, справочные материалы, ресурсы Интернета;</w:t>
      </w:r>
    </w:p>
    <w:p w14:paraId="404983DA" w14:textId="77777777" w:rsidR="00337987" w:rsidRPr="00337987" w:rsidRDefault="00337987" w:rsidP="00337987">
      <w:pPr>
        <w:jc w:val="both"/>
        <w:rPr>
          <w:rFonts w:ascii="Times New Roman" w:hAnsi="Times New Roman" w:cs="Times New Roman"/>
          <w:sz w:val="24"/>
          <w:szCs w:val="24"/>
        </w:rPr>
      </w:pPr>
      <w:bookmarkStart w:id="147" w:name="_TOC_250004"/>
      <w:bookmarkEnd w:id="147"/>
      <w:r w:rsidRPr="00337987">
        <w:rPr>
          <w:rFonts w:ascii="Times New Roman" w:hAnsi="Times New Roman" w:cs="Times New Roman"/>
          <w:sz w:val="24"/>
          <w:szCs w:val="24"/>
        </w:rPr>
        <w:t>создавать письменные и устные сообщения, используя понятийный аппарат изучаемого раздела биологии.</w:t>
      </w:r>
    </w:p>
    <w:p w14:paraId="5F5421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4.2. Предметные результаты освоения программы по биологии к концу обучения в 6 классе:</w:t>
      </w:r>
    </w:p>
    <w:p w14:paraId="399ECD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ботанику как биологическую науку, её разделы и связи с другими науками и техникой;</w:t>
      </w:r>
    </w:p>
    <w:p w14:paraId="1C2FA4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6ACB9F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20A6C1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384A62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18AA00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4CEB01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астительные ткани и органы растений между собой;</w:t>
      </w:r>
    </w:p>
    <w:p w14:paraId="6E9986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2D9E8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4CBC04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6417BF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растения и их части по разным основаниям;</w:t>
      </w:r>
    </w:p>
    <w:p w14:paraId="7E2581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7FE4D7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лученные знания для выращивания и размножения культурных растений;</w:t>
      </w:r>
    </w:p>
    <w:p w14:paraId="0932BD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7AA52C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2DB304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47BD2C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3F6A9E36" w14:textId="77777777" w:rsidR="00337987" w:rsidRPr="00337987" w:rsidRDefault="00337987" w:rsidP="00337987">
      <w:pPr>
        <w:jc w:val="both"/>
        <w:rPr>
          <w:rFonts w:ascii="Times New Roman" w:hAnsi="Times New Roman" w:cs="Times New Roman"/>
          <w:sz w:val="24"/>
          <w:szCs w:val="24"/>
        </w:rPr>
      </w:pPr>
      <w:bookmarkStart w:id="148" w:name="_TOC_250003"/>
      <w:bookmarkEnd w:id="148"/>
      <w:r w:rsidRPr="00337987">
        <w:rPr>
          <w:rFonts w:ascii="Times New Roman" w:hAnsi="Times New Roman" w:cs="Times New Roman"/>
          <w:sz w:val="24"/>
          <w:szCs w:val="24"/>
        </w:rPr>
        <w:t>создавать письменные и устные сообщения, используя понятийный аппарат изучаемого раздела биологии.</w:t>
      </w:r>
    </w:p>
    <w:p w14:paraId="78445C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4.3. Предметные результаты освоения программы по биологии к концу обучения в 7 классе:</w:t>
      </w:r>
    </w:p>
    <w:p w14:paraId="71B0AB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21B434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195487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5AF0E9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673699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знаки классов покрытосеменных или цветковых, семейств двудольных и однодольных растений;</w:t>
      </w:r>
    </w:p>
    <w:p w14:paraId="34A37E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7F3148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0BE2C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существенные признаки строения и жизнедеятельности растений, бактерий, грибов, лишайников;</w:t>
      </w:r>
    </w:p>
    <w:p w14:paraId="3ACF5C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14:paraId="40145F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усложнение организации растений в ходе эволюции растительного мира на Земле;</w:t>
      </w:r>
    </w:p>
    <w:p w14:paraId="68B191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черты приспособленности растений к среде обитания, значение экологических факторов для растений;</w:t>
      </w:r>
    </w:p>
    <w:p w14:paraId="7F20B8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25500B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14:paraId="0AE69D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4C3BC5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2C0616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00A73B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2AA19D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15220E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568DACA2" w14:textId="77777777" w:rsidR="00337987" w:rsidRPr="00337987" w:rsidRDefault="00337987" w:rsidP="00337987">
      <w:pPr>
        <w:jc w:val="both"/>
        <w:rPr>
          <w:rFonts w:ascii="Times New Roman" w:hAnsi="Times New Roman" w:cs="Times New Roman"/>
          <w:sz w:val="24"/>
          <w:szCs w:val="24"/>
        </w:rPr>
      </w:pPr>
      <w:bookmarkStart w:id="149" w:name="_TOC_250002"/>
      <w:bookmarkEnd w:id="149"/>
      <w:r w:rsidRPr="00337987">
        <w:rPr>
          <w:rFonts w:ascii="Times New Roman" w:hAnsi="Times New Roman" w:cs="Times New Roman"/>
          <w:sz w:val="24"/>
          <w:szCs w:val="24"/>
        </w:rPr>
        <w:t>15.8.4.4. Предметные результаты освоения программы по биологии к концу обучения в 8 классе:</w:t>
      </w:r>
    </w:p>
    <w:p w14:paraId="1424B6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зоологию как биологическую науку, её разделы и связь с другими науками и техникой;</w:t>
      </w:r>
    </w:p>
    <w:p w14:paraId="5F85C6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2A2AF7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4D718C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18327A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общие признаки животных, уровни организации животного организма: клетки, ткани, органы, системы органов, организм;</w:t>
      </w:r>
    </w:p>
    <w:p w14:paraId="6386AA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животные ткани и органы животных между собой;</w:t>
      </w:r>
    </w:p>
    <w:p w14:paraId="403799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30182E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2ABEA5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14:paraId="6EEC57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7BF456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знаки классов членистоногих и хордовых, отрядов насекомых и млекопитающих;</w:t>
      </w:r>
    </w:p>
    <w:p w14:paraId="67B432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704FB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представителей отдельных систематических групп животных и проводить выводы на основе сравнения;</w:t>
      </w:r>
    </w:p>
    <w:p w14:paraId="652BB6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животных на основании особенностей строения;</w:t>
      </w:r>
    </w:p>
    <w:p w14:paraId="590975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усложнение организации животных в ходе эволюции животного мира на Земле;</w:t>
      </w:r>
    </w:p>
    <w:p w14:paraId="5AF678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черты приспособленности животных к среде обитания, значение экологических факторов для животных;</w:t>
      </w:r>
    </w:p>
    <w:p w14:paraId="3C8614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взаимосвязи животных в природных сообществах, цепи питания;</w:t>
      </w:r>
    </w:p>
    <w:p w14:paraId="7EBD7D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взаимосвязи животных с растениями, грибами, лишайниками и бактериями в природных сообществах;</w:t>
      </w:r>
    </w:p>
    <w:p w14:paraId="467A60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животных природных зон Земли, основные закономерности распространения животных по планете;</w:t>
      </w:r>
    </w:p>
    <w:p w14:paraId="5FD707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животных в природных сообществах;</w:t>
      </w:r>
    </w:p>
    <w:p w14:paraId="5755B9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0EACB7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мероприятиях по охране животного мира Земли;</w:t>
      </w:r>
    </w:p>
    <w:p w14:paraId="12F75C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3697AD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73E4CC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2B94492D" w14:textId="77777777" w:rsidR="00337987" w:rsidRPr="00337987" w:rsidRDefault="00337987" w:rsidP="00337987">
      <w:pPr>
        <w:jc w:val="both"/>
        <w:rPr>
          <w:rFonts w:ascii="Times New Roman" w:hAnsi="Times New Roman" w:cs="Times New Roman"/>
          <w:sz w:val="24"/>
          <w:szCs w:val="24"/>
        </w:rPr>
      </w:pPr>
      <w:bookmarkStart w:id="150" w:name="_TOC_250001"/>
      <w:bookmarkEnd w:id="150"/>
      <w:r w:rsidRPr="00337987">
        <w:rPr>
          <w:rFonts w:ascii="Times New Roman" w:hAnsi="Times New Roman" w:cs="Times New Roman"/>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72C805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7E93B4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5.8.4.5. Предметные результаты освоения программы по биологии к концу обучения в 9 классе:</w:t>
      </w:r>
    </w:p>
    <w:p w14:paraId="037ED9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34774E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5FFBAB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54EBB9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7248B0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69AEFF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798D51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14:paraId="3D8EDA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2C673C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0F7C0E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модели для выявления особенностей строения и функционирования органов и систем органов человека;</w:t>
      </w:r>
    </w:p>
    <w:p w14:paraId="25580A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нейрогуморальную регуляцию процессов жизнедеятельности организма человека;</w:t>
      </w:r>
    </w:p>
    <w:p w14:paraId="3D8A58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7F8079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7ED4DF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4788CC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662C21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45FFE3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04C4B0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08BE96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12A0FF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57F37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C8B59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48E45B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7BA1DE7F"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16. Рабочая программа по учебному предмету «Биология» (углублённый уровень). </w:t>
      </w:r>
    </w:p>
    <w:p w14:paraId="0BE19B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1. Р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14:paraId="6929D1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 Пояснительная записка.</w:t>
      </w:r>
    </w:p>
    <w:p w14:paraId="044812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6.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щеобразовательных организаций. </w:t>
      </w:r>
    </w:p>
    <w:p w14:paraId="5C02AD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2. 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14:paraId="6DC327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3. 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72D7E6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4. Программа по биологии разработана с целью оказания методической помощи учителю в создании рабочей программы по учебному предмету.</w:t>
      </w:r>
    </w:p>
    <w:p w14:paraId="5FA75E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6.2.5. В программе по биологии 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14:paraId="32EC35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6.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14:paraId="2AD288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7.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14:paraId="69C2F2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8. Целями обучения биологии на уровне основного общего образования (углублённый уровень) являются:</w:t>
      </w:r>
    </w:p>
    <w:p w14:paraId="76D8F3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14:paraId="7C03C4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37958A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экологической культуры в целях сохранения собственного здоровья и охраны окружающей среды;</w:t>
      </w:r>
    </w:p>
    <w:p w14:paraId="7EE7DA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14:paraId="1FBB3B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9. Достижение целей программы по биологии обеспечивается решением следующих задач:</w:t>
      </w:r>
    </w:p>
    <w:p w14:paraId="6CF369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14:paraId="5125BD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14:paraId="2FF467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4E25D0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14:paraId="1BC84A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14:paraId="6DEF22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2.10. Общее число часов, рекомендованных для изучения биологии на углубленном уровне, – 272 часа: в 7 классе – 68 часов (2 часа в неделю), в 8 классе – 102 часа (3 часа в неделю), в 9 классе – 102 часа (3 часа в неделю).</w:t>
      </w:r>
    </w:p>
    <w:p w14:paraId="0A10BE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лагаемый в программе по биологии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3F6635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3. Содержание обучения в 7 классе.</w:t>
      </w:r>
    </w:p>
    <w:p w14:paraId="4F115B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3.1. Введение.</w:t>
      </w:r>
    </w:p>
    <w:p w14:paraId="67FE8A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2B0A85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4DC2A1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3EC0A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7F163F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портретов учёных, микрофотографий клеточных структур, выполненных с помощью различных типов микроскопии.</w:t>
      </w:r>
    </w:p>
    <w:p w14:paraId="13916B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CE548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1321BA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3.2. Бактерии и археи.</w:t>
      </w:r>
    </w:p>
    <w:p w14:paraId="0FFB21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304A97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бенности организации архей и их отличия от бактерий. Роль архей и бактерий в возникновении эукариотов. </w:t>
      </w:r>
    </w:p>
    <w:p w14:paraId="389A07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ространённость бактерий и архей, их роль в природе и жизни человека. Роль бактерий в биогеохимических циклах.</w:t>
      </w:r>
    </w:p>
    <w:p w14:paraId="08269C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C4304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етодов дезинфекции и стерилизации.</w:t>
      </w:r>
    </w:p>
    <w:p w14:paraId="42032B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орфологии бактерий на микроскопических препаратах.</w:t>
      </w:r>
    </w:p>
    <w:p w14:paraId="0EB342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3.3. Многообразие одноклеточных эукариот.</w:t>
      </w:r>
    </w:p>
    <w:p w14:paraId="0E08B8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7F88A9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8D1EB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дноклеточных организмов под микроскопом на временных и фиксированных микропрепаратах.</w:t>
      </w:r>
    </w:p>
    <w:p w14:paraId="684DBC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3.4. Архепластидные или «растения».</w:t>
      </w:r>
    </w:p>
    <w:p w14:paraId="094B2A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отаника – наука о растениях.</w:t>
      </w:r>
    </w:p>
    <w:p w14:paraId="23A3EC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62BA7A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монстрация портретов учёных, живых растений, коллекций и муляжей. </w:t>
      </w:r>
    </w:p>
    <w:p w14:paraId="26EB94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организация растительного организма.</w:t>
      </w:r>
    </w:p>
    <w:p w14:paraId="36A38D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тительная клетка и её особенности. </w:t>
      </w:r>
    </w:p>
    <w:p w14:paraId="3B6A0D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6E843C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62105B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88B6A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растительных клеток на готовых и временных микропрепаратах. </w:t>
      </w:r>
    </w:p>
    <w:p w14:paraId="0772F6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е процесса плазмолиза и деплазмолиза в растительных клетках под микроскопом.</w:t>
      </w:r>
    </w:p>
    <w:p w14:paraId="605D46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тканей растений на готовых и временных микропрепаратах.</w:t>
      </w:r>
    </w:p>
    <w:p w14:paraId="7574A2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органов растений на живых объектах и гербарных образцах.</w:t>
      </w:r>
    </w:p>
    <w:p w14:paraId="167D23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ровые растения.</w:t>
      </w:r>
    </w:p>
    <w:p w14:paraId="59CFAE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0F660C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58FAD7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исхождение высших растений (эмбриофит) от харовых водорослей. Современные подходы к систематике растений.</w:t>
      </w:r>
    </w:p>
    <w:p w14:paraId="2A21A8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685914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3C72C0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1949C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DC1A8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4957F1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и жизненных циклов бурых водорослей на живом и гербарном материале.</w:t>
      </w:r>
    </w:p>
    <w:p w14:paraId="4DDF71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кукушкина льна и сфагнума (на живых и гербарных объектах).</w:t>
      </w:r>
    </w:p>
    <w:p w14:paraId="101545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плауна булавовидного (на живых и гербарных объектах).</w:t>
      </w:r>
    </w:p>
    <w:p w14:paraId="1B053C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хвоща полевого (на живых и гербарных объектах).</w:t>
      </w:r>
    </w:p>
    <w:p w14:paraId="32EC5E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папоротника щитовника мужского (на живых и гербарных объектах).</w:t>
      </w:r>
    </w:p>
    <w:p w14:paraId="31031D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менные растения.</w:t>
      </w:r>
    </w:p>
    <w:p w14:paraId="5F93F6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4A68B2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D83DF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внешнего строения веток, хвои, шишек и семян хвойных (ель, сосна, лиственница).</w:t>
      </w:r>
    </w:p>
    <w:p w14:paraId="37150F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14:paraId="3DFE63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63346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6C7279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EA751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орфологии цветка (на живых и фиксированных объектах).</w:t>
      </w:r>
    </w:p>
    <w:p w14:paraId="73F674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разнообразия соцветий (на гербарных образцах).</w:t>
      </w:r>
    </w:p>
    <w:p w14:paraId="50D00F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завязи цветка и семяпочки под микроскопом (на готовых микропрепаратах).</w:t>
      </w:r>
    </w:p>
    <w:p w14:paraId="58F6A6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семян покрытосеменных растений.</w:t>
      </w:r>
    </w:p>
    <w:p w14:paraId="095DAA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плодов и соплодий.</w:t>
      </w:r>
    </w:p>
    <w:p w14:paraId="696F61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и жизнедеятельность семенных растений.</w:t>
      </w:r>
    </w:p>
    <w:p w14:paraId="70F4C2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бег и побеговые системы.</w:t>
      </w:r>
    </w:p>
    <w:p w14:paraId="78D4C3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155019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3CE26A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бель. Морфология стебля. Форма стеблей у травянистых и древесных растений.</w:t>
      </w:r>
    </w:p>
    <w:p w14:paraId="55224E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203BA8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и стебля. Механическая, транспортная. Вегетативное размножение цветковых растений.</w:t>
      </w:r>
    </w:p>
    <w:p w14:paraId="2BC1E9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опыта – передвижение минеральных и органических веществ по стеблю, видоизменённых побегов.</w:t>
      </w:r>
    </w:p>
    <w:p w14:paraId="4926F3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64D75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орфологии побега на живых объектах или на гербарных образцах.</w:t>
      </w:r>
    </w:p>
    <w:p w14:paraId="14A268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вегетативных, генеративных и смешанных почек. Разнообразие почек у древесных растений.</w:t>
      </w:r>
    </w:p>
    <w:p w14:paraId="359A5E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оперечного спила ствола растений и анализ влияния экологических условий на развитие растений.</w:t>
      </w:r>
    </w:p>
    <w:p w14:paraId="7E2FF3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108A88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анатомического строения стебля древесных растений.</w:t>
      </w:r>
    </w:p>
    <w:p w14:paraId="2DB076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транспорта веществ в стебле.</w:t>
      </w:r>
    </w:p>
    <w:p w14:paraId="65B910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етаморфозов побега.</w:t>
      </w:r>
    </w:p>
    <w:p w14:paraId="07C61B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560BA3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178FD9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049A06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23F989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71B6F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орфологии листа на живых объектах или гербарных образцах.</w:t>
      </w:r>
    </w:p>
    <w:p w14:paraId="32A28F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ы и формулы листорасположения.</w:t>
      </w:r>
    </w:p>
    <w:p w14:paraId="216139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анатомии листа с помощью светового микроскопа.</w:t>
      </w:r>
    </w:p>
    <w:p w14:paraId="29D554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метаморфозов листа. </w:t>
      </w:r>
    </w:p>
    <w:p w14:paraId="78230A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рень и корневые системы. Морфология корня. Виды корней. Типы корневых систем. </w:t>
      </w:r>
    </w:p>
    <w:p w14:paraId="734741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томия корня. Зоны корня. Корневой чехлик. Строение корня на поперечном срезе в зоне всасывания.</w:t>
      </w:r>
    </w:p>
    <w:p w14:paraId="0FB4B5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22A6FA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7AD3D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ыхание корня. Синтез биологически активных веществ. Вегетативное размножение. Видоизменения корней и их функции.</w:t>
      </w:r>
    </w:p>
    <w:p w14:paraId="2D107D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6CA804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4C291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орфологии корня на живых объектах или гербарных образцах.</w:t>
      </w:r>
    </w:p>
    <w:p w14:paraId="375A68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анатомического строения корня на готовых микропрепаратах.</w:t>
      </w:r>
    </w:p>
    <w:p w14:paraId="226D45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кончика корня проростка пшеницы и первичного строения корня ириса (или другого растения). </w:t>
      </w:r>
    </w:p>
    <w:p w14:paraId="55111F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корневых волосков с помощью светового микроскопа.</w:t>
      </w:r>
    </w:p>
    <w:p w14:paraId="0CFB6B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влияния воздуха на развитие корней.</w:t>
      </w:r>
    </w:p>
    <w:p w14:paraId="24533A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етаморфозов корня.</w:t>
      </w:r>
    </w:p>
    <w:p w14:paraId="27EFD8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374D2D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26E890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способов вегетативного размножения на примере комнатных растений.</w:t>
      </w:r>
    </w:p>
    <w:p w14:paraId="430BCE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703A3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итоза в корешке лука.</w:t>
      </w:r>
    </w:p>
    <w:p w14:paraId="219AAC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жизненных циклов растений на гербарных образцах.</w:t>
      </w:r>
    </w:p>
    <w:p w14:paraId="45CA85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оды микроклонального размножения растений.</w:t>
      </w:r>
    </w:p>
    <w:p w14:paraId="055ED8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229267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658638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тличительных признаков представителей семейств покрытосеменных.</w:t>
      </w:r>
    </w:p>
    <w:p w14:paraId="692E93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представителей различных семейств с использованием определителей растений или определительных карточек.</w:t>
      </w:r>
    </w:p>
    <w:p w14:paraId="3AD3AA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логия растений. Растения в природных сообществах.</w:t>
      </w:r>
    </w:p>
    <w:p w14:paraId="654D8A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6AB95B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14:paraId="640A31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761CD7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4B880A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и или видеоэкскурсии.</w:t>
      </w:r>
    </w:p>
    <w:p w14:paraId="3D1375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идового состава и экологического состояния одного из растительных сообществ региона.</w:t>
      </w:r>
    </w:p>
    <w:p w14:paraId="2E89C2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5F6B8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растений различных экологических групп.</w:t>
      </w:r>
    </w:p>
    <w:p w14:paraId="151BB1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тительный мир и деятельность человека. </w:t>
      </w:r>
    </w:p>
    <w:p w14:paraId="626870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5BA8FD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леоботаника. Ископаемые остатки растений. Окаменелости. Отпечатки. «Живые ископаемые» среди современных растений.</w:t>
      </w:r>
    </w:p>
    <w:p w14:paraId="7D1FAA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42CE79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060D53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483FAC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кскурсии или видеоэкскурсии. </w:t>
      </w:r>
    </w:p>
    <w:p w14:paraId="4DC578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растительного мира на Земле (экскурсия в палеонтологический или краеведческий музей).</w:t>
      </w:r>
    </w:p>
    <w:p w14:paraId="2BBF0A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AFB12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ельскохозяйственных растений своего региона.</w:t>
      </w:r>
    </w:p>
    <w:p w14:paraId="6D14B7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ортовых особенностей культурных растений.</w:t>
      </w:r>
    </w:p>
    <w:p w14:paraId="4ECF79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4. Содержание обучения в 8 классе.</w:t>
      </w:r>
    </w:p>
    <w:p w14:paraId="0885FC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6.4.1. Грибы и грибоподобные организмы. </w:t>
      </w:r>
    </w:p>
    <w:p w14:paraId="1731AE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67F97F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лесневые грибы. Съедобные и ядовитые грибы. </w:t>
      </w:r>
    </w:p>
    <w:p w14:paraId="69B004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игомицеты. Основные черты организации на примере мукора. Роль в природе и жизни человека. </w:t>
      </w:r>
    </w:p>
    <w:p w14:paraId="20BA91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30652B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3444FF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14:paraId="55F9FB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7224E8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0CE70F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174093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особенностей строения плодовых тел шляпочных грибов на микроскопических препаратах и муляжах.</w:t>
      </w:r>
    </w:p>
    <w:p w14:paraId="235AA3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плесневых грибов: мукора и пеницилла. </w:t>
      </w:r>
    </w:p>
    <w:p w14:paraId="6746E4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лияния внешних факторов на процесс размножения дрожжей. </w:t>
      </w:r>
    </w:p>
    <w:p w14:paraId="25A64D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и жизненного цикла фитофторы на живом и гербарном материале.</w:t>
      </w:r>
    </w:p>
    <w:p w14:paraId="77E72F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лишайников (на гербарных образцах). </w:t>
      </w:r>
    </w:p>
    <w:p w14:paraId="7B27BF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4.2. Животные.</w:t>
      </w:r>
    </w:p>
    <w:p w14:paraId="3EE457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оология – наука о животных. </w:t>
      </w:r>
    </w:p>
    <w:p w14:paraId="590A37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и специальные разделы зоологии. Краткая история развития зоологии.</w:t>
      </w:r>
    </w:p>
    <w:p w14:paraId="77F2DC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3B10C4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портретов учёных, изображений, моделей животных, муляжи животных, влажных препаратов и другое.</w:t>
      </w:r>
    </w:p>
    <w:p w14:paraId="0D592D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1393E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ение рекомендаций по сбору зоологических коллекций.</w:t>
      </w:r>
    </w:p>
    <w:p w14:paraId="7C0F5A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ение описаний профессий, связанных с зоологией.</w:t>
      </w:r>
    </w:p>
    <w:p w14:paraId="73FCE9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ая организация животного организма.</w:t>
      </w:r>
    </w:p>
    <w:p w14:paraId="488E07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0BC8A1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ADB4F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клеток под микроскопом на временных микропрепаратах.</w:t>
      </w:r>
    </w:p>
    <w:p w14:paraId="3A7E19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ение растительной и животной клеток.</w:t>
      </w:r>
    </w:p>
    <w:p w14:paraId="12AB36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тканей животных.</w:t>
      </w:r>
    </w:p>
    <w:p w14:paraId="4D4FBE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оение и жизнедеятельность животного организма. </w:t>
      </w:r>
    </w:p>
    <w:p w14:paraId="073A15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ганизменный уровень организации жизни. </w:t>
      </w:r>
    </w:p>
    <w:p w14:paraId="5A5296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2D65C2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абораторные и практические работы </w:t>
      </w:r>
    </w:p>
    <w:p w14:paraId="33D0C8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питания простейшего под микроскопом на временных микропрепаратах. </w:t>
      </w:r>
    </w:p>
    <w:p w14:paraId="6BA5E7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питания отдельных представителей различных групп животных. </w:t>
      </w:r>
    </w:p>
    <w:p w14:paraId="56B0B9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54CB52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17242C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61C28B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7F6928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004E4A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образие животных.</w:t>
      </w:r>
    </w:p>
    <w:p w14:paraId="5696E7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62A60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2C1E5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и жизнедеятельности гидры. </w:t>
      </w:r>
    </w:p>
    <w:p w14:paraId="7398D5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химического состава скелета колониальных коралловых полипов. </w:t>
      </w:r>
    </w:p>
    <w:p w14:paraId="493D40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4DDF42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08F747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абораторные и практические работы </w:t>
      </w:r>
    </w:p>
    <w:p w14:paraId="118EDA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жизнедеятельности, внешнего и внутреннего строения пресноводных плоских червей. </w:t>
      </w:r>
    </w:p>
    <w:p w14:paraId="306F17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паразитических плоских червей на влажных препаратах. </w:t>
      </w:r>
    </w:p>
    <w:p w14:paraId="30E9DF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172615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абораторные и практические работы </w:t>
      </w:r>
    </w:p>
    <w:p w14:paraId="2B00AC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человеческой (свиной) аскариды. </w:t>
      </w:r>
    </w:p>
    <w:p w14:paraId="53D8C6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3E4AE6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A82BF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дождевого червя.</w:t>
      </w:r>
    </w:p>
    <w:p w14:paraId="64EEAA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нешнего и внутреннего строения медицинской пиявки. </w:t>
      </w:r>
    </w:p>
    <w:p w14:paraId="32FD8A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многощетинковых червей.</w:t>
      </w:r>
    </w:p>
    <w:p w14:paraId="43B69C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4FAD11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D8314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двустворчатого моллюска.</w:t>
      </w:r>
    </w:p>
    <w:p w14:paraId="68BA8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брюхоногого моллюска.</w:t>
      </w:r>
    </w:p>
    <w:p w14:paraId="571288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головоногого моллюска.</w:t>
      </w:r>
    </w:p>
    <w:p w14:paraId="7CFA9C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раковин моллюсков. </w:t>
      </w:r>
    </w:p>
    <w:p w14:paraId="3546B7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74EC30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ласс Ракообразные. Строение и морфология ракообразных на примере речного рака. Разнообразие ракообразных. </w:t>
      </w:r>
    </w:p>
    <w:p w14:paraId="2418EA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ласс Паукообразные. Строение и морфология паукообразных на примере паука-крестовика. Разнообразие паукообразных. </w:t>
      </w:r>
    </w:p>
    <w:p w14:paraId="6AF111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3D3822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D8217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нешнего строения и конечностей ракообразных. </w:t>
      </w:r>
    </w:p>
    <w:p w14:paraId="72CA20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нутреннего строения ракообразного. </w:t>
      </w:r>
    </w:p>
    <w:p w14:paraId="4F4E59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ротового аппарата и конечностей насекомого. </w:t>
      </w:r>
    </w:p>
    <w:p w14:paraId="0BC571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утреннего строения насекомого.</w:t>
      </w:r>
    </w:p>
    <w:p w14:paraId="30AED5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строения и биологии насекомых разных отрядов.</w:t>
      </w:r>
    </w:p>
    <w:p w14:paraId="3E4CE6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представителей различных отрядов и семейств насекомых с использованием определителей.</w:t>
      </w:r>
    </w:p>
    <w:p w14:paraId="27252C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5828D9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дтип Головохордовые. Строение и жизнедеятельность ланцетника. </w:t>
      </w:r>
    </w:p>
    <w:p w14:paraId="323D58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67812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внешнего и внутреннего строения ланцетника на фиксированных препаратах. </w:t>
      </w:r>
    </w:p>
    <w:p w14:paraId="7759F6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образие и эволюция позвоночных животных.</w:t>
      </w:r>
    </w:p>
    <w:p w14:paraId="5153B0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й обзор строения и развития позвоночных животных.</w:t>
      </w:r>
    </w:p>
    <w:p w14:paraId="1294B0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6D3D00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585B19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дкласс Рыбы.</w:t>
      </w:r>
    </w:p>
    <w:p w14:paraId="39E8D4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343043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A8C0B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рыбы.</w:t>
      </w:r>
    </w:p>
    <w:p w14:paraId="299499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келета костных и хрящевых рыб. </w:t>
      </w:r>
    </w:p>
    <w:p w14:paraId="44D3B3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разнообразия рыб. </w:t>
      </w:r>
    </w:p>
    <w:p w14:paraId="08A88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возраста рыб по чешуе.</w:t>
      </w:r>
    </w:p>
    <w:p w14:paraId="44B631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ход позвоночных на сушу. Амфибии, или Земноводные.</w:t>
      </w:r>
    </w:p>
    <w:p w14:paraId="1C894C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5A557E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1CD501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лягушки и тритона.</w:t>
      </w:r>
    </w:p>
    <w:p w14:paraId="3297E3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келета лягушки. </w:t>
      </w:r>
    </w:p>
    <w:p w14:paraId="0804CF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индивидуального развития земноводного.</w:t>
      </w:r>
    </w:p>
    <w:p w14:paraId="3BAAF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мниоты. Рептилии, или Пресмыкающиеся</w:t>
      </w:r>
    </w:p>
    <w:p w14:paraId="280CF7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1488C2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D942B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ящерицы.</w:t>
      </w:r>
    </w:p>
    <w:p w14:paraId="184EA6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келета ящерицы. </w:t>
      </w:r>
    </w:p>
    <w:p w14:paraId="1C5A5C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разнообразия пресмыкающихся.</w:t>
      </w:r>
    </w:p>
    <w:p w14:paraId="519C87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тицы.</w:t>
      </w:r>
    </w:p>
    <w:p w14:paraId="7CFAA4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369557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1A3CA1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и внутреннего строения птиц.</w:t>
      </w:r>
    </w:p>
    <w:p w14:paraId="22FE00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келета птицы.</w:t>
      </w:r>
    </w:p>
    <w:p w14:paraId="05559C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внешнего строения и перьевого покрова птиц.</w:t>
      </w:r>
    </w:p>
    <w:p w14:paraId="40589B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яйца птиц.</w:t>
      </w:r>
    </w:p>
    <w:p w14:paraId="225212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птиц с использованием определителей.</w:t>
      </w:r>
    </w:p>
    <w:p w14:paraId="41AA2C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лекопитающие.</w:t>
      </w:r>
    </w:p>
    <w:p w14:paraId="38794B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0438E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AD0AE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черепа и зубной системы различных млекопитающих.</w:t>
      </w:r>
    </w:p>
    <w:p w14:paraId="12C1D4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разнообразия млекопитающих.</w:t>
      </w:r>
    </w:p>
    <w:p w14:paraId="30F132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строения скелета млекопитающих. </w:t>
      </w:r>
    </w:p>
    <w:p w14:paraId="302DCC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волюция и экология животных.</w:t>
      </w:r>
    </w:p>
    <w:p w14:paraId="6817A6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волюция беспозвоночных животных. Эволюция хордовых животных. </w:t>
      </w:r>
    </w:p>
    <w:p w14:paraId="6E6B97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30A4EA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41D4A4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15A510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786BAA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5579DE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3F6340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Лабораторные и практические работы. </w:t>
      </w:r>
    </w:p>
    <w:p w14:paraId="5DA28C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риродного сообщества: состава и структуры.</w:t>
      </w:r>
    </w:p>
    <w:p w14:paraId="4001E3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курсия или видеоэкскурсия.</w:t>
      </w:r>
    </w:p>
    <w:p w14:paraId="237A00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зонные явления в жизни животных.</w:t>
      </w:r>
    </w:p>
    <w:p w14:paraId="1A834D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тные и человек.</w:t>
      </w:r>
    </w:p>
    <w:p w14:paraId="3A3D74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62AC78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0DA5D9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2E8F4E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4AD475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3A022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насекомых-вредителей сельскохозяйственных культур.</w:t>
      </w:r>
    </w:p>
    <w:p w14:paraId="4151C8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блюдения за птицами в городской среде.</w:t>
      </w:r>
    </w:p>
    <w:p w14:paraId="797F3A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 Содержание обучения в 9 классе.</w:t>
      </w:r>
    </w:p>
    <w:p w14:paraId="20E972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 Введение.</w:t>
      </w:r>
    </w:p>
    <w:p w14:paraId="36D1D2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2A7428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фессии, связанные с науками о человеке. Перспективы развития знаний об организме человеке и его связях с окружающей средой.</w:t>
      </w:r>
    </w:p>
    <w:p w14:paraId="454CE4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31E917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2. Общий обзор клеток и тканей организма человека.</w:t>
      </w:r>
    </w:p>
    <w:p w14:paraId="56324D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62DB18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0A581A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7100A1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04D9B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мотр электронно-микроскопических фотографий препаратов строения клетки и межклеточных контактов.</w:t>
      </w:r>
    </w:p>
    <w:p w14:paraId="7C5495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5408D0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712F22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кроскопирование препаратов основных типов тканей.</w:t>
      </w:r>
    </w:p>
    <w:p w14:paraId="3848C6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3. Нервная система.</w:t>
      </w:r>
    </w:p>
    <w:p w14:paraId="5AE896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27E75A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14:paraId="719653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2EFB7B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0C915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органов нервной системы.</w:t>
      </w:r>
    </w:p>
    <w:p w14:paraId="3D4CB7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головного мозга на макетах.</w:t>
      </w:r>
    </w:p>
    <w:p w14:paraId="431F54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4. Сенсорные системы.</w:t>
      </w:r>
    </w:p>
    <w:p w14:paraId="23FB17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72B64D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56D0D3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2460FD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ганы вкуса, обоняния, мышечного и кожного чувства: анатомия и физиология, их нарушения. </w:t>
      </w:r>
    </w:p>
    <w:p w14:paraId="37FB55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разборных моделей глаза и уха.</w:t>
      </w:r>
    </w:p>
    <w:p w14:paraId="400084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6EE36A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органа зрения (на муляже и влажном препарате).</w:t>
      </w:r>
    </w:p>
    <w:p w14:paraId="258A29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органа слуха (на муляже).</w:t>
      </w:r>
    </w:p>
    <w:p w14:paraId="406D4C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органов чувств.</w:t>
      </w:r>
    </w:p>
    <w:p w14:paraId="3C2374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5. Эндокринная система.</w:t>
      </w:r>
    </w:p>
    <w:p w14:paraId="373CCC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3285D4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534689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чие органы и ткани, выделяющие гормоны: почки, сердце, желудочно-кишечный тракт, жировая ткань и другие.</w:t>
      </w:r>
    </w:p>
    <w:p w14:paraId="5415C1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61B008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эндокринных органов.</w:t>
      </w:r>
    </w:p>
    <w:p w14:paraId="394610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6. Поведение.</w:t>
      </w:r>
    </w:p>
    <w:p w14:paraId="4FEE06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797ADE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порно-двигательный аппарат.</w:t>
      </w:r>
    </w:p>
    <w:p w14:paraId="79C1EA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1F43ED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0BFDB1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елеты поясов конечностей и свободных конечностей: анатомические особенности входящих в их состав костей.</w:t>
      </w:r>
    </w:p>
    <w:p w14:paraId="1E91AB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557293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скелета человека, черепа, конечностей, позвонков, распилов костей.</w:t>
      </w:r>
    </w:p>
    <w:p w14:paraId="2795AA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3AC81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строения скелета человека на макетах.</w:t>
      </w:r>
    </w:p>
    <w:p w14:paraId="7BECA5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4088C2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59999F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757B9D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2251F9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азание первой помощи при повреждении скелета и мышц.</w:t>
      </w:r>
    </w:p>
    <w:p w14:paraId="3DE4D8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8. Кровеносная и лимфатическая системы.</w:t>
      </w:r>
    </w:p>
    <w:p w14:paraId="0F55D1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6A5E81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68BEE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мотр гистологических препаратов сердечной мышцы.</w:t>
      </w:r>
    </w:p>
    <w:p w14:paraId="014E80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ктрокардиография.</w:t>
      </w:r>
    </w:p>
    <w:p w14:paraId="3B93BD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артериального давления и пульса.</w:t>
      </w:r>
    </w:p>
    <w:p w14:paraId="2DC79F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овеносная система и лимфатическая система.</w:t>
      </w:r>
    </w:p>
    <w:p w14:paraId="5E4CE3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46B846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атомия лимфатической системы: лимфатические сосуды и лимфатические узлы. Причины движения крови и лимфы по сосудам. </w:t>
      </w:r>
    </w:p>
    <w:p w14:paraId="2687CE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4305CF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стенок сосудов.</w:t>
      </w:r>
    </w:p>
    <w:p w14:paraId="5105E1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ая помощь при кровотечениях.</w:t>
      </w:r>
    </w:p>
    <w:p w14:paraId="69ACC7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утренняя среда организма.</w:t>
      </w:r>
    </w:p>
    <w:p w14:paraId="246DA1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1CCC75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6AD097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5F44D2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крови и органов кроветворения.</w:t>
      </w:r>
    </w:p>
    <w:p w14:paraId="6E3DC6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9. Дыхательная система.</w:t>
      </w:r>
    </w:p>
    <w:p w14:paraId="52F140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0C4EC0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14:paraId="4436F1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модели гортани, модели, проясняющей механизм вдоха и выдоха.</w:t>
      </w:r>
    </w:p>
    <w:p w14:paraId="0ADD7D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6E217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рение обхвата грудной клетки в состоянии вдоха и выдоха.</w:t>
      </w:r>
    </w:p>
    <w:p w14:paraId="141974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ределение частоты дыхания. </w:t>
      </w:r>
    </w:p>
    <w:p w14:paraId="2FA8E7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различных факторов на частоту дыхания.</w:t>
      </w:r>
    </w:p>
    <w:p w14:paraId="7DBA3D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ирография.</w:t>
      </w:r>
    </w:p>
    <w:p w14:paraId="6CCBF8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органов дыхания.</w:t>
      </w:r>
    </w:p>
    <w:p w14:paraId="681C0C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0. Пищеварительная система.</w:t>
      </w:r>
    </w:p>
    <w:p w14:paraId="170B12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1EE2EB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ервная и гуморальная регуляция процессов пищеварения, углеводного, липидного, белкового обмена. </w:t>
      </w:r>
    </w:p>
    <w:p w14:paraId="027F53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69A8BF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торса человека, таблиц.</w:t>
      </w:r>
    </w:p>
    <w:p w14:paraId="09B512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29ABB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действия ферментов слюны на крахмал.</w:t>
      </w:r>
    </w:p>
    <w:p w14:paraId="051F08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органов пищеварительной системы.</w:t>
      </w:r>
    </w:p>
    <w:p w14:paraId="12A682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ыделительная система.</w:t>
      </w:r>
    </w:p>
    <w:p w14:paraId="18F9C7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416A75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таблиц, модели «Строение почки млекопитающего», муляжа почек человека, влажного препарата.</w:t>
      </w:r>
    </w:p>
    <w:p w14:paraId="2C2FA9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3B8737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разных участков почки, мочеточника, мочевого пузыря.</w:t>
      </w:r>
    </w:p>
    <w:p w14:paraId="4D65F7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4. Половая система.</w:t>
      </w:r>
    </w:p>
    <w:p w14:paraId="5BD434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дии гаметогенеза. Отличия оогенеза и сперматогенеза друг от друга. Оплодотворение.</w:t>
      </w:r>
    </w:p>
    <w:p w14:paraId="76E749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Женская половая система: яичники, маточные трубы, матка, влагалище, внешние половые органы. Менструальный цикл. </w:t>
      </w:r>
    </w:p>
    <w:p w14:paraId="21EE85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ужская половая система: семенники и прочие внутренние половые органы, внешние половые органы.</w:t>
      </w:r>
    </w:p>
    <w:p w14:paraId="5693F1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ервная и гуморальная регуляция работы органов половой системы. </w:t>
      </w:r>
    </w:p>
    <w:p w14:paraId="0499C6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1A59C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00C6E4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органов половой системы.</w:t>
      </w:r>
    </w:p>
    <w:p w14:paraId="69478E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Кожа и её производные.</w:t>
      </w:r>
    </w:p>
    <w:p w14:paraId="792C6A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37EEA2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58CC12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модели строения кожи, таблиц, слайдов.</w:t>
      </w:r>
    </w:p>
    <w:p w14:paraId="27E17A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101C9E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с помощью лупы тыльной и ладонной стороны кисти.</w:t>
      </w:r>
    </w:p>
    <w:p w14:paraId="3509DF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гистологических препаратов эпидермиса и дермы.</w:t>
      </w:r>
    </w:p>
    <w:p w14:paraId="56D350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Адаптации организма человека.</w:t>
      </w:r>
    </w:p>
    <w:p w14:paraId="03B635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14:paraId="00412A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5EF944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1BD10A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3D9332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52F477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даптации к невесомости. Перестройки метаболизма в условиях низкой гравитации, профилактика негативных последствий.</w:t>
      </w:r>
    </w:p>
    <w:p w14:paraId="07A824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пособий и обучающих видеороликов.</w:t>
      </w:r>
    </w:p>
    <w:p w14:paraId="589763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Генетика человека.</w:t>
      </w:r>
    </w:p>
    <w:p w14:paraId="42C64A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4C2099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19A010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ционная генетика. Понятие генофонда. Распределение частот аллелей в популяции. Закон Харди-Вайнберга.</w:t>
      </w:r>
    </w:p>
    <w:p w14:paraId="2CB2A6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ение генетических задач.</w:t>
      </w:r>
    </w:p>
    <w:p w14:paraId="5CB9B8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5BE7AC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61BFD5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таблиц, плакатов, кинофрагментов, роликов из Интернета.</w:t>
      </w:r>
    </w:p>
    <w:p w14:paraId="177034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6. Антропогенез</w:t>
      </w:r>
    </w:p>
    <w:p w14:paraId="469AE7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маты: отличительные черты, состав и эволюция отряда. </w:t>
      </w:r>
    </w:p>
    <w:p w14:paraId="3FBA3F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67161C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565DB4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бораторные и практические работы</w:t>
      </w:r>
    </w:p>
    <w:p w14:paraId="63F2F1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древнейшей истории и эволюции человека на примере коллекций и реконструкций (экскурсия в палеонтологический музей).</w:t>
      </w:r>
    </w:p>
    <w:p w14:paraId="7A1CB4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5.17. Человек и окружающая среда.</w:t>
      </w:r>
    </w:p>
    <w:p w14:paraId="3A3C03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2B5835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71FF0D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60B4AA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ация таблиц, плакатов, кинофрагментов, видеороликов из Интернета.</w:t>
      </w:r>
    </w:p>
    <w:p w14:paraId="0DF09A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 Планируемые результаты освоения программы по биологии (углублённый уровень) на уровне основного общего образования.</w:t>
      </w:r>
    </w:p>
    <w:p w14:paraId="625940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6.6.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150A10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3E2ED7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го воспитания:</w:t>
      </w:r>
    </w:p>
    <w:p w14:paraId="25FCE0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713E1D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го воспитания:</w:t>
      </w:r>
    </w:p>
    <w:p w14:paraId="76F0CB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14:paraId="0EB0CE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го воспитания:</w:t>
      </w:r>
    </w:p>
    <w:p w14:paraId="2FEC16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ценивать поведение и поступки с позиции нравственных норм и норм экологической культуры;</w:t>
      </w:r>
    </w:p>
    <w:p w14:paraId="0F28CD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значимости нравственного аспекта деятельности человека в медицине и биологии;</w:t>
      </w:r>
    </w:p>
    <w:p w14:paraId="2B6ED0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го воспитания:</w:t>
      </w:r>
    </w:p>
    <w:p w14:paraId="555045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биологии в формировании эстетической культуры личности;</w:t>
      </w:r>
    </w:p>
    <w:p w14:paraId="03749F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ценности научного познания:</w:t>
      </w:r>
    </w:p>
    <w:p w14:paraId="2C0ED4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4FF5B3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биологической науки в формировании научного мировоззрения;</w:t>
      </w:r>
    </w:p>
    <w:p w14:paraId="1FF032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научной любознательности, интереса к биологической науке, навыков исследовательской деятельности;</w:t>
      </w:r>
    </w:p>
    <w:p w14:paraId="5CBD59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формирования культуры здоровья:</w:t>
      </w:r>
    </w:p>
    <w:p w14:paraId="672998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41D61B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4DDD58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правил безопасности, в том числе навыки безопасного поведения в природной среде;</w:t>
      </w:r>
    </w:p>
    <w:p w14:paraId="3FA766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навыка рефлексии, управление собственным эмоциональным состоянием;</w:t>
      </w:r>
    </w:p>
    <w:p w14:paraId="142000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трудового воспитания:</w:t>
      </w:r>
    </w:p>
    <w:p w14:paraId="2ABDE8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52992D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экологического воспитания:</w:t>
      </w:r>
    </w:p>
    <w:p w14:paraId="596FD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применение биологических знаний при решении задач в области окружающей среды;</w:t>
      </w:r>
    </w:p>
    <w:p w14:paraId="31BDBE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экологических проблем и путей их решения;</w:t>
      </w:r>
    </w:p>
    <w:p w14:paraId="573F70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участию в практической деятельности экологической направленности.</w:t>
      </w:r>
    </w:p>
    <w:p w14:paraId="37B9B6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адаптации к изменяющимся условиям социальной и природной среды:</w:t>
      </w:r>
    </w:p>
    <w:p w14:paraId="6A90A8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изменяющихся условий;</w:t>
      </w:r>
    </w:p>
    <w:p w14:paraId="4A95C5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ятие решения (индивидуальное, в группе) в изменяющихся условиях на основании анализа биологической информации;</w:t>
      </w:r>
    </w:p>
    <w:p w14:paraId="6EC0E1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ние действий в новой ситуации на основании знаний биологических закономерностей.</w:t>
      </w:r>
    </w:p>
    <w:p w14:paraId="789F0E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2. Метапредметные результаты освоения программы по биологии основного общего образования, должны отражать:</w:t>
      </w:r>
    </w:p>
    <w:p w14:paraId="08FD38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2.1. Овладение универсальными учебными познавательными действиями:</w:t>
      </w:r>
    </w:p>
    <w:p w14:paraId="757F59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базовые логические действия:</w:t>
      </w:r>
    </w:p>
    <w:p w14:paraId="319AB5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и характеризовать существенные признаки биологических объектов (явлений); </w:t>
      </w:r>
    </w:p>
    <w:p w14:paraId="1736F2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31F578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311D6D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ы информации, данных, необходимых для решения поставленной задачи;</w:t>
      </w:r>
    </w:p>
    <w:p w14:paraId="5109D8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1C9DC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381861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базовые исследовательские действия:</w:t>
      </w:r>
    </w:p>
    <w:p w14:paraId="1A5904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640F02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2ECD00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ть гипотезу об истинности собственных суждений, аргументировать свою позицию, мнение;</w:t>
      </w:r>
    </w:p>
    <w:p w14:paraId="099B55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271D8B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наблюдения и эксперимента;</w:t>
      </w:r>
    </w:p>
    <w:p w14:paraId="336BAD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44D936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5C11F0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бота с информацией:</w:t>
      </w:r>
    </w:p>
    <w:p w14:paraId="373C48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1EB0C6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7EBAA3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591722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7927F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биологической информации по критериям, предложенным учителем или сформулированным самостоятельно;</w:t>
      </w:r>
    </w:p>
    <w:p w14:paraId="7A1F3D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поминать и систематизировать биологическую информацию.</w:t>
      </w:r>
    </w:p>
    <w:p w14:paraId="1B8D05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2.2. Овладение универсальными учебными коммуникативными действиями:</w:t>
      </w:r>
    </w:p>
    <w:p w14:paraId="0C2898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1) общение:</w:t>
      </w:r>
    </w:p>
    <w:p w14:paraId="0C6303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ыражать эмоции в процессе выполнения практических и лабораторных работ;</w:t>
      </w:r>
    </w:p>
    <w:p w14:paraId="4D795B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ебя (свою точку зрения) в устных и письменных текстах;</w:t>
      </w:r>
    </w:p>
    <w:p w14:paraId="43B04E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5DB986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315ED1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1D9566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я и сходство позиций;</w:t>
      </w:r>
    </w:p>
    <w:p w14:paraId="079A05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биологического опыта (эксперимента, исследования, проекта);</w:t>
      </w:r>
    </w:p>
    <w:p w14:paraId="3ADDB8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6EDB3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овместная деятельность:</w:t>
      </w:r>
    </w:p>
    <w:p w14:paraId="4805D2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227951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33FE8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общать мнения нескольких человек, проявлять готовность руководить, выполнять поручения, подчиняться;</w:t>
      </w:r>
    </w:p>
    <w:p w14:paraId="65CF80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647469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10FA7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0A9DC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14:paraId="7F8B7C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2.3. Овладение универсальными учебными регулятивными действиями:</w:t>
      </w:r>
    </w:p>
    <w:p w14:paraId="254389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самоорганизация:</w:t>
      </w:r>
    </w:p>
    <w:p w14:paraId="2B02B1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для решения в жизненных и учебных ситуациях, используя биологические знания;</w:t>
      </w:r>
    </w:p>
    <w:p w14:paraId="21525D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6FDB38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4803DD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5744A1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ответственность за решение.</w:t>
      </w:r>
    </w:p>
    <w:p w14:paraId="7F0114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амоконтроль:</w:t>
      </w:r>
    </w:p>
    <w:p w14:paraId="678B1E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самомотивации и рефлексии;</w:t>
      </w:r>
    </w:p>
    <w:p w14:paraId="5F14A3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и предлагать план её изменения;</w:t>
      </w:r>
    </w:p>
    <w:p w14:paraId="35C09B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392956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01D794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466EB9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20D47C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эмоциональный интеллект:</w:t>
      </w:r>
    </w:p>
    <w:p w14:paraId="12B66D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зывать и управлять собственными эмоциями и эмоциями других;</w:t>
      </w:r>
    </w:p>
    <w:p w14:paraId="7B84D3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анализировать причины эмоций;</w:t>
      </w:r>
    </w:p>
    <w:p w14:paraId="31B725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и намерения другого;</w:t>
      </w:r>
    </w:p>
    <w:p w14:paraId="5A1F9B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ировать способ выражения эмоций.</w:t>
      </w:r>
    </w:p>
    <w:p w14:paraId="0992AA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ринятие себя и других:</w:t>
      </w:r>
    </w:p>
    <w:p w14:paraId="5AAE82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относиться к другому человеку, его мнению;</w:t>
      </w:r>
    </w:p>
    <w:p w14:paraId="73D77C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вать своё право на ошибку и такое же право другого;</w:t>
      </w:r>
    </w:p>
    <w:p w14:paraId="2CD375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крытость себе и другим;</w:t>
      </w:r>
    </w:p>
    <w:p w14:paraId="4753C9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ё вокруг;</w:t>
      </w:r>
    </w:p>
    <w:p w14:paraId="747549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28EE8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3. Предметные результаты освоения программы по биологии (углублённый уровень).</w:t>
      </w:r>
    </w:p>
    <w:p w14:paraId="4F8364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3.1. Предметные результаты освоения программы по биологии (углублённый уровень) к концу обучения в 7 классе:</w:t>
      </w:r>
    </w:p>
    <w:p w14:paraId="7EA680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14:paraId="549759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4D4635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14:paraId="199164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14:paraId="79CE3F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подходы к построению современной системы высших растений (эмбриофит);</w:t>
      </w:r>
    </w:p>
    <w:p w14:paraId="787217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14:paraId="4BF3D2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вегетативные органы растений на поперечных и продольных срезах, определять тип строения вегетативных органов;</w:t>
      </w:r>
    </w:p>
    <w:p w14:paraId="63CD9B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61E5B7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14:paraId="44BFDE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группы одноклеточных организмов и выявлять между ними эволюционное родство;</w:t>
      </w:r>
    </w:p>
    <w:p w14:paraId="0FD3A0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работы по сбору и анализу материала одноклеточных и многоклеточных организмов из типичных биотопов;</w:t>
      </w:r>
    </w:p>
    <w:p w14:paraId="44C852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14:paraId="541505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астительные ткани и органы растений между собой;</w:t>
      </w:r>
    </w:p>
    <w:p w14:paraId="457C3F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4AA161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14:paraId="2C13E7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12AE1F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14:paraId="3CF06D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6EB31B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растения и их части по разным основаниям;</w:t>
      </w:r>
    </w:p>
    <w:p w14:paraId="6823F5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14:paraId="46A0A5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лученные знания для выращивания и размножения культурных растений;</w:t>
      </w:r>
    </w:p>
    <w:p w14:paraId="1BF181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1B0B0D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12137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классификации растений, основные систематические группы растений;</w:t>
      </w:r>
    </w:p>
    <w:p w14:paraId="10DCD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14:paraId="036956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14:paraId="7B16FE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3C1FDD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знаки классов покрытосеменных, или цветковых, семейств двудольных и однодольных растений;</w:t>
      </w:r>
    </w:p>
    <w:p w14:paraId="2D7F7E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0F14EE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11837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существенные признаки строения и жизнедеятельности растений, бактерий, архей, грибов;</w:t>
      </w:r>
    </w:p>
    <w:p w14:paraId="090319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14:paraId="570376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14:paraId="3AEC59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черты приспособленности растений к среде обитания, значение экологических факторов для растений;</w:t>
      </w:r>
    </w:p>
    <w:p w14:paraId="1844E6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14:paraId="264D66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14:paraId="025198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14:paraId="0F62CF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14:paraId="5CBF1A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14:paraId="2A5DDA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6D9203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14:paraId="15A8DF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0A8416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14:paraId="08716A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14:paraId="01FE65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3.2. Предметные результаты освоения программы по биологии (углублённый уровень) к концу обучения в 8 классе:</w:t>
      </w:r>
    </w:p>
    <w:p w14:paraId="178E1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зоологию и микологию как биологические науки, их разделы и связь с другими науками и техникой;</w:t>
      </w:r>
    </w:p>
    <w:p w14:paraId="40A7F2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14:paraId="0605D9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14:paraId="2983F8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14:paraId="46D5EB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общие признаки животных и грибов, уровни организации животного и грибного организма;</w:t>
      </w:r>
    </w:p>
    <w:p w14:paraId="17C912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животные ткани и органы животных между собой;</w:t>
      </w:r>
    </w:p>
    <w:p w14:paraId="17C961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14:paraId="23BA62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4074A2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14:paraId="5597A9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364247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14:paraId="27C9EB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14:paraId="0854C2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знаки классов членистоногих и хордовых, отрядов насекомых и млекопитающих;</w:t>
      </w:r>
    </w:p>
    <w:p w14:paraId="36BCB7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0D83E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представителей отдельных систематических групп животных и грибов и проводить выводы на основе сравнения;</w:t>
      </w:r>
    </w:p>
    <w:p w14:paraId="02DEE9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животных на основании особенностей строения и индивидуального развития;</w:t>
      </w:r>
    </w:p>
    <w:p w14:paraId="3CA75B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черты приспособленности животных и грибов к среде обитания, значение экологических факторов для животных;</w:t>
      </w:r>
    </w:p>
    <w:p w14:paraId="7B7895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взаимосвязи животных и грибов в природных сообществах, цепи питания;</w:t>
      </w:r>
    </w:p>
    <w:p w14:paraId="5C02B3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взаимосвязи между типом полости тела, типом кровеносной и выделительной системы;</w:t>
      </w:r>
    </w:p>
    <w:p w14:paraId="6EAA74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взаимосвязи животных с растениями, грибами, лишайниками и бактериями в природных сообществах;</w:t>
      </w:r>
    </w:p>
    <w:p w14:paraId="1C434D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станавливать взаимосвязи между строением животного и средой его обитания; </w:t>
      </w:r>
    </w:p>
    <w:p w14:paraId="5CF878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животных и грибы природных зон Земли, основные закономерности распространения животных и грибов по планете;</w:t>
      </w:r>
    </w:p>
    <w:p w14:paraId="4330F3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животных и грибов в природных сообществах;</w:t>
      </w:r>
    </w:p>
    <w:p w14:paraId="47F739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грибов в естественных экосистемах и сообществах;</w:t>
      </w:r>
    </w:p>
    <w:p w14:paraId="7263A1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733C87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причины и знать меры охраны животного мира Земли;</w:t>
      </w:r>
    </w:p>
    <w:p w14:paraId="743306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функции органов и систем органов животного в контексте адаптации к окружающей среде; </w:t>
      </w:r>
    </w:p>
    <w:p w14:paraId="649921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14:paraId="61AF66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210335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14:paraId="13252E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147B7B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6.6.3.3. Предметные результаты освоения программы по биологии (углублённый уровень) к концу обучения в 9 классе:</w:t>
      </w:r>
    </w:p>
    <w:p w14:paraId="604D58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14:paraId="1254DB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и факторы эволюции человека;</w:t>
      </w:r>
    </w:p>
    <w:p w14:paraId="5C7F8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14:paraId="22FDD4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14:paraId="7EDAFB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31F1E4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14:paraId="27C8D8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14:paraId="5F2731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14:paraId="7DAA49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14:paraId="08C59F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14:paraId="208045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14:paraId="73ED69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75E749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модели для выявления особенностей строения и функционирования органов и систем органов человека;</w:t>
      </w:r>
    </w:p>
    <w:p w14:paraId="44EBEE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биологические термины и понятия: микрофлора, микробиом, микросимбионт;</w:t>
      </w:r>
    </w:p>
    <w:p w14:paraId="2A264A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нейрогуморальную регуляцию процессов жизнедеятельности организма человека;</w:t>
      </w:r>
    </w:p>
    <w:p w14:paraId="1A03E8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14:paraId="22F5FA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14:paraId="5199A0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14:paraId="0DB41D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51D015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36CCF4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6FD346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175591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14:paraId="48B3F3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14:paraId="3A8940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3E7057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76D09F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14:paraId="3C8E41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14:paraId="38654C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2134CF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 и других направлений.</w:t>
      </w:r>
    </w:p>
    <w:p w14:paraId="020C04A9"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17. Рабочая программа по учебному курсу «Основы духовно-нравственной культуры народов России».</w:t>
      </w:r>
    </w:p>
    <w:p w14:paraId="221B7B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1. Р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14:paraId="134E2E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 Пояснительная записка.</w:t>
      </w:r>
    </w:p>
    <w:p w14:paraId="3952FD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7.2.1. 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3FD942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2. 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0CE6DA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3.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0F5170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4. 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4252BE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5. 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7B6D55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6. 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2C7F53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7. 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2BB280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8. 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79F6DC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9. 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0E6786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10. 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349AE7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11. 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35A146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12. Целями изучения учебного курса ОДНКНР являются:</w:t>
      </w:r>
    </w:p>
    <w:p w14:paraId="071516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4F18BF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03752D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415B18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5ED79C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13. Цели курса ОДНКНР определяют следующие задачи:</w:t>
      </w:r>
    </w:p>
    <w:p w14:paraId="10A37B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14:paraId="6AB6B3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14:paraId="7E0641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510094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1E51A5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3D4C92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3DA286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14:paraId="1F0AFB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036609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7C74D1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14. Изучение курса ОДНКНР вносит значительный вклад в достижение главных целей основного общего образования, способствуя:</w:t>
      </w:r>
    </w:p>
    <w:p w14:paraId="288C1B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22155C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14:paraId="2887A0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14:paraId="762380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4B0CFE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4C8BC2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28ACA2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тию природы духовно-нравственных ценностей российского общества, объединяющих светскость и духовность;</w:t>
      </w:r>
    </w:p>
    <w:p w14:paraId="01F09E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06FA80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5321BF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50BA41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2.15. Общее число часов, рекомендованных для изучения курса ОДНКНР, – 68 часов: в 5 классе – 34 часа (1 час в неделю), в 6 классе – 34 часа (1 час в неделю).</w:t>
      </w:r>
    </w:p>
    <w:p w14:paraId="14685A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3. Содержание обучения в 5 классе.</w:t>
      </w:r>
    </w:p>
    <w:p w14:paraId="0264C2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3.1. Тематический блок 1. «Россия – наш общий дом».</w:t>
      </w:r>
    </w:p>
    <w:p w14:paraId="6E83DF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 Зачем изучать курс «Основы духовно-нравственной культуры народов России»?</w:t>
      </w:r>
    </w:p>
    <w:p w14:paraId="541AC2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219FC4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 Наш дом – Россия.</w:t>
      </w:r>
    </w:p>
    <w:p w14:paraId="0936C4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я – многонациональная страна. Многонациональный народ Российской Федерации. Россия как общий дом. Дружба народов.</w:t>
      </w:r>
    </w:p>
    <w:p w14:paraId="152B91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 Язык и история.</w:t>
      </w:r>
    </w:p>
    <w:p w14:paraId="43882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59B389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57AF8B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5. Истоки родной культуры.</w:t>
      </w:r>
    </w:p>
    <w:p w14:paraId="048AAB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56F239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6. Материальная культура.</w:t>
      </w:r>
    </w:p>
    <w:p w14:paraId="2597A9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463FF9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7. Духовная культура.</w:t>
      </w:r>
    </w:p>
    <w:p w14:paraId="1F5786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7BBC8D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8. Культура и религия.</w:t>
      </w:r>
    </w:p>
    <w:p w14:paraId="0B9CEA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1DD570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9. Культура и образование.</w:t>
      </w:r>
    </w:p>
    <w:p w14:paraId="20591B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157145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0. Многообразие культур России (практическое занятие).</w:t>
      </w:r>
    </w:p>
    <w:p w14:paraId="357116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Единство культур народов России. Что значит быть культурным человеком? Знание о культуре народов России.</w:t>
      </w:r>
    </w:p>
    <w:p w14:paraId="4E7FA0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3.2. Тематический блок 2. «Семья и духовно-нравственные ценности».</w:t>
      </w:r>
    </w:p>
    <w:p w14:paraId="112EA4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1. Семья – хранитель духовных ценностей.</w:t>
      </w:r>
    </w:p>
    <w:p w14:paraId="457210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мья – базовый элемент общества. Семейные ценности, традиции и культура. Помощь сиротам как духовно-нравственный долг человека.</w:t>
      </w:r>
    </w:p>
    <w:p w14:paraId="43ECB0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2. Родина начинается с семьи.</w:t>
      </w:r>
    </w:p>
    <w:p w14:paraId="6A2C26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семьи как часть истории народа, государства, человечества. Как связаны Родина и семья? Что такое Родина и Отечество?</w:t>
      </w:r>
    </w:p>
    <w:p w14:paraId="3AC6C1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3. Традиции семейного воспитания в России.</w:t>
      </w:r>
    </w:p>
    <w:p w14:paraId="75FDF2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мейные традиции народов России. Межнациональные семьи. Семейное воспитание как трансляция ценностей.</w:t>
      </w:r>
    </w:p>
    <w:p w14:paraId="2A3BFD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5A73E9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5. Труд в истории семьи.</w:t>
      </w:r>
    </w:p>
    <w:p w14:paraId="2BDC16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ые роли в истории семьи. Роль домашнего труда.</w:t>
      </w:r>
    </w:p>
    <w:p w14:paraId="355C5C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нравственных норм в благополучии семьи.</w:t>
      </w:r>
    </w:p>
    <w:p w14:paraId="33434D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3812B2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3.3. Тематический блок 3. «Духовно-нравственное богатство личности».</w:t>
      </w:r>
    </w:p>
    <w:p w14:paraId="40662E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7. Личность – общество – культура.</w:t>
      </w:r>
    </w:p>
    <w:p w14:paraId="2B09EB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369E5B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7439C6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67776A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3.4. Тематический блок 4. «Культурное единство России».</w:t>
      </w:r>
    </w:p>
    <w:p w14:paraId="6B4553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0. Историческая память как духовно-нравственная ценность.</w:t>
      </w:r>
    </w:p>
    <w:p w14:paraId="5D930D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6D8272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1. Литература как язык культуры.</w:t>
      </w:r>
    </w:p>
    <w:p w14:paraId="406BF7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090EE6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2. Взаимовлияние культур.</w:t>
      </w:r>
    </w:p>
    <w:p w14:paraId="1BAC3F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3A08C9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7E1B9C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045433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5. Праздники в культуре народов России.</w:t>
      </w:r>
    </w:p>
    <w:p w14:paraId="2D3E7C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514AB0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6. Памятники архитектуры в культуре народов России.</w:t>
      </w:r>
    </w:p>
    <w:p w14:paraId="39674D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4B1BFE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7. Музыкальная культура народов России.</w:t>
      </w:r>
    </w:p>
    <w:p w14:paraId="0C0707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04C4DC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8. Изобразительное искусство народов России.</w:t>
      </w:r>
    </w:p>
    <w:p w14:paraId="0F3CF4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307F22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186377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0. Бытовые традиции народов России: пища, одежда, дом (практическое занятие).</w:t>
      </w:r>
    </w:p>
    <w:p w14:paraId="3AE302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14:paraId="31DD4B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1. Культурная карта России (практическое занятие).</w:t>
      </w:r>
    </w:p>
    <w:p w14:paraId="1199BE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еография культур России. Россия как культурная карта.</w:t>
      </w:r>
    </w:p>
    <w:p w14:paraId="521E29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писание регионов в соответствии с их особенностями. </w:t>
      </w:r>
    </w:p>
    <w:p w14:paraId="6A2860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2. Единство страны – залог будущего России.</w:t>
      </w:r>
    </w:p>
    <w:p w14:paraId="29FEFB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14:paraId="360778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4. Содержание обучения в 6 классе.</w:t>
      </w:r>
    </w:p>
    <w:p w14:paraId="579DDE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4.1. Тематический блок 1. «Культура как социальность».</w:t>
      </w:r>
    </w:p>
    <w:p w14:paraId="5E7898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 Мир культуры: его структура.</w:t>
      </w:r>
    </w:p>
    <w:p w14:paraId="53735B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0B7AE3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 Культура России: многообразие регионов.</w:t>
      </w:r>
    </w:p>
    <w:p w14:paraId="047053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644DA4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 История быта как история культуры.</w:t>
      </w:r>
    </w:p>
    <w:p w14:paraId="11AB54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74C27D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6467FB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5. Образование в культуре народов России. Представление об основных этапах в истории образования.</w:t>
      </w:r>
    </w:p>
    <w:p w14:paraId="042068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6A634F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6. Права и обязанности человека.</w:t>
      </w:r>
    </w:p>
    <w:p w14:paraId="7EF3BF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680328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7. Общество и религия: духовно-нравственное взаимодействие.</w:t>
      </w:r>
    </w:p>
    <w:p w14:paraId="5C26BB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550243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8. Современный мир: самое важное (практическое занятие).</w:t>
      </w:r>
    </w:p>
    <w:p w14:paraId="52F608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43A023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4.2. Тематический блок 2. «Человек и его отражение в культуре».</w:t>
      </w:r>
    </w:p>
    <w:p w14:paraId="717FEA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9. Каким должен быть человек? Духовно-нравственный облик и идеал человека.</w:t>
      </w:r>
    </w:p>
    <w:p w14:paraId="53523A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14883E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ойства и качества человека, его образ в культуре народов России, единство человеческих качеств. Единство духовной жизни.</w:t>
      </w:r>
    </w:p>
    <w:p w14:paraId="49E059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3ED5C2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1. Религия как источник нравственности.</w:t>
      </w:r>
    </w:p>
    <w:p w14:paraId="2994EF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51B37F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2. Наука как источник знания о человеке и человеческом.</w:t>
      </w:r>
    </w:p>
    <w:p w14:paraId="6E1EC3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14:paraId="2D3A6B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3. Этика и нравственность как категории духовной культуры.</w:t>
      </w:r>
    </w:p>
    <w:p w14:paraId="35364D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этика. Добро и его проявления в реальной жизни. Что значит быть нравственным. Почему нравственность важна?</w:t>
      </w:r>
    </w:p>
    <w:p w14:paraId="7F57F6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4. Самопознание (практическое занятие).</w:t>
      </w:r>
    </w:p>
    <w:p w14:paraId="6C988D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втобиография и автопортрет: кто я и что я люблю. Как устроена моя жизнь. Выполнение проекта.</w:t>
      </w:r>
    </w:p>
    <w:p w14:paraId="3371A6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4.3. Тематический блок 3. «Человек как член общества».</w:t>
      </w:r>
    </w:p>
    <w:p w14:paraId="29FE19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5. Труд делает человека человеком.</w:t>
      </w:r>
    </w:p>
    <w:p w14:paraId="141C66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20950E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6. Подвиг: как узнать героя?</w:t>
      </w:r>
    </w:p>
    <w:p w14:paraId="1161A6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Что такое подвиг. Героизм как самопожертвование. Героизм на войне. Подвиг в мирное время. Милосердие, взаимопомощь. </w:t>
      </w:r>
    </w:p>
    <w:p w14:paraId="6A3C21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7. Люди в обществе: духовно-нравственное взаимовлияние.</w:t>
      </w:r>
    </w:p>
    <w:p w14:paraId="1FD7A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ловек в социальном измерении. Дружба, предательство. Коллектив. Личные границы. Этика предпринимательства. Социальная помощь.</w:t>
      </w:r>
    </w:p>
    <w:p w14:paraId="3052BD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8. Проблемы современного общества как отражение его духовно-нравственного самосознания.</w:t>
      </w:r>
    </w:p>
    <w:p w14:paraId="712CDF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дность. Инвалидность. Асоциальная семья. Сиротство.</w:t>
      </w:r>
    </w:p>
    <w:p w14:paraId="617756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ражение этих явлений в культуре общества.</w:t>
      </w:r>
    </w:p>
    <w:p w14:paraId="3A50F5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9. Духовно-нравственные ориентиры социальных отношений.</w:t>
      </w:r>
    </w:p>
    <w:p w14:paraId="4EE589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лосердие. Взаимопомощь. Социальное служение. Благотворительность. Волонтёрство. Общественные блага.</w:t>
      </w:r>
    </w:p>
    <w:p w14:paraId="56DDD6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0. Гуманизм как сущностная характеристика духовно-нравственной культуры народов России.</w:t>
      </w:r>
    </w:p>
    <w:p w14:paraId="177CE3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14:paraId="2D2103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1. Социальные профессии; их важность для сохранения духовно-нравственного облика общества.</w:t>
      </w:r>
    </w:p>
    <w:p w14:paraId="66A0B7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3E9D1A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2. Выдающиеся благотворители в истории. Благотворительность как нравственный долг.</w:t>
      </w:r>
    </w:p>
    <w:p w14:paraId="2C14CA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34B3A7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3. Выдающиеся учёные России. Наука как источник социального и духовного прогресса общества.</w:t>
      </w:r>
    </w:p>
    <w:p w14:paraId="6B2731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59A13D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4. Моя профессия (практическое занятие).</w:t>
      </w:r>
    </w:p>
    <w:p w14:paraId="19C43C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уд как самореализация, как вклад в общество. Рассказ о своей будущей профессии.</w:t>
      </w:r>
    </w:p>
    <w:p w14:paraId="184428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4.4. Тематический блок 4. «Родина и патриотизм».</w:t>
      </w:r>
    </w:p>
    <w:p w14:paraId="09C1D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5. Гражданин.</w:t>
      </w:r>
    </w:p>
    <w:p w14:paraId="6CA485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дина и гражданство, их взаимосвязь. Что делает человека гражданином. Нравственные качества гражданина.</w:t>
      </w:r>
    </w:p>
    <w:p w14:paraId="7EAFE9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6. Патриотизм.</w:t>
      </w:r>
    </w:p>
    <w:p w14:paraId="3D8D08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триотизм. Толерантность. Уважение к другим народам и их истории. Важность патриотизма.</w:t>
      </w:r>
    </w:p>
    <w:p w14:paraId="667F2F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7. Защита Родины: подвиг или долг?</w:t>
      </w:r>
    </w:p>
    <w:p w14:paraId="383F4F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йна и мир. Роль знания в защите Родины. Долг гражданина перед обществом. Военные подвиги. Честь. Доблесть.</w:t>
      </w:r>
    </w:p>
    <w:p w14:paraId="6FC814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8. Государство. Россия – наша Родина.</w:t>
      </w:r>
    </w:p>
    <w:p w14:paraId="69D541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353100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9. Гражданская идентичность (практическое занятие).</w:t>
      </w:r>
    </w:p>
    <w:p w14:paraId="33F7D8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акими качествами должен обладать человек как гражданин. </w:t>
      </w:r>
    </w:p>
    <w:p w14:paraId="463639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0. Моя школа и мой класс (практическое занятие). Портрет школы или класса через добрые дела.</w:t>
      </w:r>
    </w:p>
    <w:p w14:paraId="294C42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1. Человек: какой он? (практическое занятие).</w:t>
      </w:r>
    </w:p>
    <w:p w14:paraId="6DB150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еловек. Его образы в культуре. Духовность и нравственность как важнейшие качества человека.</w:t>
      </w:r>
    </w:p>
    <w:p w14:paraId="465AB7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1. Человек и культура (проект).</w:t>
      </w:r>
    </w:p>
    <w:p w14:paraId="213FBE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тоговый проект: «Что значит быть человеком?»</w:t>
      </w:r>
    </w:p>
    <w:p w14:paraId="2575D2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 Планируемые результаты освоения программы по ОДНКНР на уровне основного общего образования.</w:t>
      </w:r>
    </w:p>
    <w:p w14:paraId="341CD3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50EBD8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14:paraId="02E64C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2.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58242B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результаты освоения курса достигаются в единстве учебной и воспитательной деятельности.</w:t>
      </w:r>
    </w:p>
    <w:p w14:paraId="7E9B15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результаты освоения курса включают:</w:t>
      </w:r>
    </w:p>
    <w:p w14:paraId="1E849C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ние российской гражданской идентичности; </w:t>
      </w:r>
    </w:p>
    <w:p w14:paraId="606BF4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бучающихся к саморазвитию, самостоятельности и личностному самоопределению;</w:t>
      </w:r>
    </w:p>
    <w:p w14:paraId="2892D9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ценность самостоятельности и инициативы; </w:t>
      </w:r>
    </w:p>
    <w:p w14:paraId="249EFC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личие мотивации к целенаправленной социально значимой деятельности; </w:t>
      </w:r>
    </w:p>
    <w:p w14:paraId="0248CC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внутренней позиции личности как особого ценностного отношения к себе, окружающим людям и жизни в целом.</w:t>
      </w:r>
    </w:p>
    <w:p w14:paraId="3DCED8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435C6E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триотического воспитания:</w:t>
      </w:r>
    </w:p>
    <w:p w14:paraId="4BFD62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52C0D0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жданского воспитания:</w:t>
      </w:r>
    </w:p>
    <w:p w14:paraId="4A0916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59BF8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239542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веротерпимости, уважительного отношения к религиозным чувствам, взглядам людей или их отсутствию;</w:t>
      </w:r>
    </w:p>
    <w:p w14:paraId="301A15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и познавательной деятельности:</w:t>
      </w:r>
    </w:p>
    <w:p w14:paraId="73B470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6C566F82" w14:textId="1DAA8BC9"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noProof/>
          <w:sz w:val="24"/>
          <w:szCs w:val="24"/>
          <w:lang w:eastAsia="ru-RU"/>
        </w:rPr>
        <mc:AlternateContent>
          <mc:Choice Requires="wps">
            <w:drawing>
              <wp:anchor distT="0" distB="0" distL="114300" distR="114300" simplePos="0" relativeHeight="251659264" behindDoc="1" locked="0" layoutInCell="1" allowOverlap="1" wp14:anchorId="33019368" wp14:editId="7C6DDC54">
                <wp:simplePos x="0" y="0"/>
                <wp:positionH relativeFrom="page">
                  <wp:posOffset>1918335</wp:posOffset>
                </wp:positionH>
                <wp:positionV relativeFrom="paragraph">
                  <wp:posOffset>210820</wp:posOffset>
                </wp:positionV>
                <wp:extent cx="41910" cy="0"/>
                <wp:effectExtent l="13335" t="10795" r="11430" b="17780"/>
                <wp:wrapNone/>
                <wp:docPr id="1214050455"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509F19E2" id="Прямая соединительная линия 1"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" strokeweight=".49989mm">
                <w10:wrap anchorx="page"/>
              </v:line>
            </w:pict>
          </mc:Fallback>
        </mc:AlternateContent>
      </w:r>
      <w:r w:rsidRPr="00337987">
        <w:rPr>
          <w:rFonts w:ascii="Times New Roman" w:hAnsi="Times New Roman" w:cs="Times New Roman"/>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4B00AE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веротерпимости, уважительного отношения к религиозным чувствам, взглядам людей или их отсутствию;</w:t>
      </w:r>
    </w:p>
    <w:p w14:paraId="74339A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уховно-нравственного воспитания.</w:t>
      </w:r>
    </w:p>
    <w:p w14:paraId="7AC681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2C6A27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7F7105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2DF039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73EB7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C061D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следующие познавательные универсальные учебные действия:</w:t>
      </w:r>
    </w:p>
    <w:p w14:paraId="019E59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14:paraId="32EDB6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648752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овое чтение;</w:t>
      </w:r>
    </w:p>
    <w:p w14:paraId="367459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w:t>
      </w:r>
    </w:p>
    <w:p w14:paraId="28A3A5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следующие коммуникативные универсальные учебные действия:</w:t>
      </w:r>
    </w:p>
    <w:p w14:paraId="290CBF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организовывать учебное сотрудничество и совместную деятельность с учителем и сверстниками; </w:t>
      </w:r>
    </w:p>
    <w:p w14:paraId="6910DC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46D4D4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аргументировать и отстаивать своё мнение (учебное сотрудничество);</w:t>
      </w:r>
    </w:p>
    <w:p w14:paraId="6DDE81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0C2C08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устной и письменной речью, монологической контекстной речью (коммуникация);</w:t>
      </w:r>
    </w:p>
    <w:p w14:paraId="105637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56A7BA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3.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следующие регулятивные универсальные учебные действия:</w:t>
      </w:r>
    </w:p>
    <w:p w14:paraId="7BBB98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66E878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7F5449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5F9FF4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ценивать правильность выполнения учебной задачи, собственные возможности её решения (оценка);</w:t>
      </w:r>
    </w:p>
    <w:p w14:paraId="167286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428C53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программы по ОДНКНР на уровне основного общего образования.</w:t>
      </w:r>
    </w:p>
    <w:p w14:paraId="1C6355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29D9F4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4.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К концу обучения в 5 классе обучающийся получит следующие предметные результаты по отдельным темам программы по ОДНКНР:</w:t>
      </w:r>
    </w:p>
    <w:p w14:paraId="29927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1. «Россия – наш общий дом».</w:t>
      </w:r>
    </w:p>
    <w:p w14:paraId="7211CD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чем изучать курс «Основы духовно-нравственной культуры народов России»?</w:t>
      </w:r>
    </w:p>
    <w:p w14:paraId="2FF42E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4596DF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480F79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взаимосвязь между языком и культурой, духовно-нравственным развитием личности и социальным поведением. </w:t>
      </w:r>
    </w:p>
    <w:p w14:paraId="14A721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Наш дом – Россия.</w:t>
      </w:r>
    </w:p>
    <w:p w14:paraId="6AC22F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36A8E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14:paraId="07F565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6C4BF8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Язык и история.</w:t>
      </w:r>
    </w:p>
    <w:p w14:paraId="3989D4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что такое язык, каковы важность его изучения и влияние на миропонимание личности;</w:t>
      </w:r>
    </w:p>
    <w:p w14:paraId="77A5E4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базовые представления о формировании языка как носителя духовно-нравственных смыслов культуры;</w:t>
      </w:r>
    </w:p>
    <w:p w14:paraId="3241E3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уть и смысл коммуникативной роли языка, в том числе в организации межкультурного диалога и взаимодействия;</w:t>
      </w:r>
    </w:p>
    <w:p w14:paraId="24B580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своё понимание необходимости нравственной чистоты языка, важности лингвистической гигиены, речевого этикета.</w:t>
      </w:r>
    </w:p>
    <w:p w14:paraId="620EB2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Русский язык – язык общения и язык возможностей.</w:t>
      </w:r>
    </w:p>
    <w:p w14:paraId="68E554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базовые представления о происхождении и развитии русского языка, его взаимосвязи с языками других народов России;</w:t>
      </w:r>
    </w:p>
    <w:p w14:paraId="40DDBA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153A0A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14:paraId="6EBD6E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нравственных категориях русского языка и их происхождении.</w:t>
      </w:r>
    </w:p>
    <w:p w14:paraId="74576D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Истоки родной культуры.</w:t>
      </w:r>
    </w:p>
    <w:p w14:paraId="590F90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сформированное представление о понятие «культура»;</w:t>
      </w:r>
    </w:p>
    <w:p w14:paraId="4519EF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0F1437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выделять общие черты в культуре различных народов, обосновывать их значение и причины.</w:t>
      </w:r>
    </w:p>
    <w:p w14:paraId="15A980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атериальная культура.</w:t>
      </w:r>
    </w:p>
    <w:p w14:paraId="22C304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артефактах культуры;</w:t>
      </w:r>
    </w:p>
    <w:p w14:paraId="2E9329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базовое представление о традиционных укладах хозяйства: земледелии, скотоводстве, охоте, рыболовстве;</w:t>
      </w:r>
    </w:p>
    <w:p w14:paraId="5E9A09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заимосвязь между хозяйственным укладом и проявлениями духовной культуры;</w:t>
      </w:r>
    </w:p>
    <w:p w14:paraId="566B35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69DF7E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Духовная культура.</w:t>
      </w:r>
    </w:p>
    <w:p w14:paraId="3DF87C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таких культурных концептах как «искусство», «наука», «религия»;</w:t>
      </w:r>
    </w:p>
    <w:p w14:paraId="00D134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74DBE0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мысл и взаимосвязь названных терминов с формами их репрезентации в культуре;</w:t>
      </w:r>
    </w:p>
    <w:p w14:paraId="3233C4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значение культурных символов, нравственный и духовный смысл культурных артефактов;</w:t>
      </w:r>
    </w:p>
    <w:p w14:paraId="07141F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что такое знаки и символы, уметь соотносить их с культурными явлениями, с которыми они связаны.</w:t>
      </w:r>
    </w:p>
    <w:p w14:paraId="29FF2F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Культура и религия.</w:t>
      </w:r>
    </w:p>
    <w:p w14:paraId="3DCFAC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понятии «религия», уметь пояснить её роль в жизни общества и основные социально-культурные функции;</w:t>
      </w:r>
    </w:p>
    <w:p w14:paraId="632535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связь религии и морали;</w:t>
      </w:r>
    </w:p>
    <w:p w14:paraId="257C81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роль и значение духовных ценностей в религиях народов России;</w:t>
      </w:r>
    </w:p>
    <w:p w14:paraId="347B5A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характеризовать государствообразующие конфессии России и их картины мира.</w:t>
      </w:r>
    </w:p>
    <w:p w14:paraId="7B543C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Культура и образование.</w:t>
      </w:r>
    </w:p>
    <w:p w14:paraId="69AD7D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термин «образование» и уметь обосновать его важность для личности и общества;</w:t>
      </w:r>
    </w:p>
    <w:p w14:paraId="3FAB1F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основных ступенях образования в России и их необходимости;</w:t>
      </w:r>
    </w:p>
    <w:p w14:paraId="22DD7E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заимосвязь культуры и образованности человека;</w:t>
      </w:r>
    </w:p>
    <w:p w14:paraId="264BF6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взаимосвязи между знанием, образованием и личностным и профессиональным ростом человека;</w:t>
      </w:r>
    </w:p>
    <w:p w14:paraId="4B4BF1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3B78F5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ногообразие культур России (практическое занятие).</w:t>
      </w:r>
    </w:p>
    <w:p w14:paraId="2A6C3D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сформированные представления о закономерностях развития культуры и истории народов, их культурных особенностях;</w:t>
      </w:r>
    </w:p>
    <w:p w14:paraId="158D93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общее и единичное в культуре на основе предметных знаний о культуре своего народа;</w:t>
      </w:r>
    </w:p>
    <w:p w14:paraId="73554F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2ACDC2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329B81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2. «Семья и духовно-нравственные ценности».</w:t>
      </w:r>
    </w:p>
    <w:p w14:paraId="12BAB4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емья – хранитель духовных ценностей.</w:t>
      </w:r>
    </w:p>
    <w:p w14:paraId="1FB788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смысл термина «семья»;</w:t>
      </w:r>
    </w:p>
    <w:p w14:paraId="5F04F0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взаимосвязях между типом культуры и особенностями семейного быта и отношений в семье;</w:t>
      </w:r>
    </w:p>
    <w:p w14:paraId="5B7940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значение термина «поколение» и его взаимосвязь с культурными особенностями своего времени;</w:t>
      </w:r>
    </w:p>
    <w:p w14:paraId="559AB7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составить рассказ о своей семье в соответствии с культурно-историческими условиями её существования;</w:t>
      </w:r>
    </w:p>
    <w:p w14:paraId="2B7975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основывать такие понятия, как «счастливая семья», «семейное счастье»;</w:t>
      </w:r>
    </w:p>
    <w:p w14:paraId="6D8B6C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уметь доказывать важность семьи как хранителя традиций и её воспитательную роль;</w:t>
      </w:r>
    </w:p>
    <w:p w14:paraId="18C4C3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4F9AF5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Родина начинается с семьи.</w:t>
      </w:r>
    </w:p>
    <w:p w14:paraId="06D40D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понятие «Родина»;</w:t>
      </w:r>
    </w:p>
    <w:p w14:paraId="10193C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взаимосвязь и различия между концептами «Отечество» и «Родина»;</w:t>
      </w:r>
    </w:p>
    <w:p w14:paraId="3335EF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что такое история семьи, каковы формы её выражения и сохранения; </w:t>
      </w:r>
    </w:p>
    <w:p w14:paraId="373F62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и доказывать взаимосвязь истории семьи и истории народа, государства, человечества.</w:t>
      </w:r>
    </w:p>
    <w:p w14:paraId="15A811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Традиции семейного воспитания в России.</w:t>
      </w:r>
    </w:p>
    <w:p w14:paraId="6BAE9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емейных традициях и обосновывать их важность как ключевых элементах семейных отношений;</w:t>
      </w:r>
    </w:p>
    <w:p w14:paraId="232697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взаимосвязь семейных традиций и культуры собственного этноса;</w:t>
      </w:r>
    </w:p>
    <w:p w14:paraId="1A8937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рассказывать о семейных традициях своего народа и народов России, собственной семьи;</w:t>
      </w:r>
    </w:p>
    <w:p w14:paraId="1D189C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роль семейных традиций в культуре общества, трансляции ценностей, духовно-нравственных идеалов.</w:t>
      </w:r>
    </w:p>
    <w:p w14:paraId="543D06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браз семьи в культуре народов России.</w:t>
      </w:r>
    </w:p>
    <w:p w14:paraId="44210A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называть традиционные сказочные и фольклорные сюжеты о семье, семейных обязанностях;</w:t>
      </w:r>
    </w:p>
    <w:p w14:paraId="42A3CE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основывать своё понимание семейных ценностей, выраженных в фольклорных сюжетах;</w:t>
      </w:r>
    </w:p>
    <w:p w14:paraId="213949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2DCE3A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основывать важность семейных ценностей с использованием различного иллюстративного материала.</w:t>
      </w:r>
    </w:p>
    <w:p w14:paraId="5BA1DA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Труд в истории семьи.</w:t>
      </w:r>
    </w:p>
    <w:p w14:paraId="6B53BC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что такое семейное хозяйство и домашний труд;</w:t>
      </w:r>
    </w:p>
    <w:p w14:paraId="066890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748413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14:paraId="09F27B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аспределение семейного труда и осознавать его важность для укрепления целостности семьи.</w:t>
      </w:r>
    </w:p>
    <w:p w14:paraId="3665BC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емья в современном мире (практическое занятие).</w:t>
      </w:r>
    </w:p>
    <w:p w14:paraId="77ED99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711FA5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662C2A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полагать и доказывать наличие взаимосвязи между культурой и духовно-нравственными ценностями семьи;</w:t>
      </w:r>
    </w:p>
    <w:p w14:paraId="4769D7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427F95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3. «Духовно-нравственное богатство личности».</w:t>
      </w:r>
    </w:p>
    <w:p w14:paraId="33A338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Личность – общество – культура.</w:t>
      </w:r>
    </w:p>
    <w:p w14:paraId="17CDEF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значение термина «человек» в контексте духовно-нравственной культуры;</w:t>
      </w:r>
    </w:p>
    <w:p w14:paraId="525753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основать взаимосвязь и взаимообусловленность чело века и общества, человека и культуры;</w:t>
      </w:r>
    </w:p>
    <w:p w14:paraId="7B3025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ъяснять различия между обоснованием термина «личность» в быту, в контексте культуры и творчества;</w:t>
      </w:r>
    </w:p>
    <w:p w14:paraId="012ABD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что такое гуманизм, иметь представление о его источниках в культуре.</w:t>
      </w:r>
    </w:p>
    <w:p w14:paraId="5FACF7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Духовный мир человека. Человек – творец культуры.</w:t>
      </w:r>
    </w:p>
    <w:p w14:paraId="09957E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значение термина «творчество» в нескольких аспектах и понимать границы их применимости;</w:t>
      </w:r>
    </w:p>
    <w:p w14:paraId="472217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доказывать важность морально- нравственных ограничений в творчестве;</w:t>
      </w:r>
    </w:p>
    <w:p w14:paraId="01DE8D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творчества как реализацию духовно-нравственных ценностей человека;</w:t>
      </w:r>
    </w:p>
    <w:p w14:paraId="51E673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ывать детерминированность творчества культурой своего этноса;</w:t>
      </w:r>
    </w:p>
    <w:p w14:paraId="10EA3B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взаимосвязь труда и творчества.</w:t>
      </w:r>
    </w:p>
    <w:p w14:paraId="04FAEA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Личность и духовно-нравственные ценности.</w:t>
      </w:r>
    </w:p>
    <w:p w14:paraId="290455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значение и роль морали и нравственности в жизни человека;</w:t>
      </w:r>
    </w:p>
    <w:p w14:paraId="2654A1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происхождение духовных ценностей, понимание идеалов добра и зла;</w:t>
      </w:r>
    </w:p>
    <w:p w14:paraId="17C594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11EA77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4. «Культурное единство России».</w:t>
      </w:r>
    </w:p>
    <w:p w14:paraId="6B0013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Историческая память как духовно-нравственная ценность.</w:t>
      </w:r>
    </w:p>
    <w:p w14:paraId="7CE7DC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14:paraId="661325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значении и функциях изучения истории;</w:t>
      </w:r>
    </w:p>
    <w:p w14:paraId="07990C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158277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Литература как язык культуры.</w:t>
      </w:r>
    </w:p>
    <w:p w14:paraId="491FF5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отличия литературы от других видов художественного творчества;</w:t>
      </w:r>
    </w:p>
    <w:p w14:paraId="6A085D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б особенностях литературного повествования, выделять простые выразительные средства литературного языка;</w:t>
      </w:r>
    </w:p>
    <w:p w14:paraId="5DEE00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и доказывать важность литературы как культурного явления, как формы трансляции культурных ценностей;</w:t>
      </w:r>
    </w:p>
    <w:p w14:paraId="0EA338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обозначать средства выражения морального и нравственного смысла в литературных произведениях.</w:t>
      </w:r>
    </w:p>
    <w:p w14:paraId="26C81F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заимовлияние культур.</w:t>
      </w:r>
    </w:p>
    <w:p w14:paraId="666BFB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578E3E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основывать важность сохранения культурного наследия;</w:t>
      </w:r>
    </w:p>
    <w:p w14:paraId="0702F3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174EEE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Духовно-нравственные ценности российского народа.</w:t>
      </w:r>
    </w:p>
    <w:p w14:paraId="4A1FF9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47A1E7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14:paraId="29351E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Регионы России: культурное многообразие.</w:t>
      </w:r>
    </w:p>
    <w:p w14:paraId="75E752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принципы федеративного устройства России и концепт «полиэтничность»;</w:t>
      </w:r>
    </w:p>
    <w:p w14:paraId="4657CF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основные этносы Российской Федерации и регионы, где они традиционно проживают;</w:t>
      </w:r>
    </w:p>
    <w:p w14:paraId="31B7DC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14:paraId="75A5BB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ценность многообразия культурных укладов народов Российской Федерации;</w:t>
      </w:r>
    </w:p>
    <w:p w14:paraId="7228B5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готовность к сохранению межнационального и межрелигиозного согласия в России;</w:t>
      </w:r>
    </w:p>
    <w:p w14:paraId="1EC1B6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выделять общие черты в культуре различных народов, обосновывать их значение и причины.</w:t>
      </w:r>
    </w:p>
    <w:p w14:paraId="08919B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аздники в культуре народов России.</w:t>
      </w:r>
    </w:p>
    <w:p w14:paraId="55017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природе праздников и обосновывать их важность как элементов культуры;</w:t>
      </w:r>
    </w:p>
    <w:p w14:paraId="33FFFD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взаимосвязь праздников и культурного уклада;</w:t>
      </w:r>
    </w:p>
    <w:p w14:paraId="7EB0B2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основные типы праздников;</w:t>
      </w:r>
    </w:p>
    <w:p w14:paraId="5BC60C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рассказывать о праздничных традициях народов России и собственной семьи;</w:t>
      </w:r>
    </w:p>
    <w:p w14:paraId="57E9A0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вязь праздников и истории, культуры народов России;</w:t>
      </w:r>
    </w:p>
    <w:p w14:paraId="38B9A3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сновной смысл семейных праздников;</w:t>
      </w:r>
    </w:p>
    <w:p w14:paraId="44D049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равственный смысл праздников народов России;</w:t>
      </w:r>
    </w:p>
    <w:p w14:paraId="059503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значение праздников как элементов культурной памяти народов России, как воплощение духовно-нравственных идеалов.</w:t>
      </w:r>
    </w:p>
    <w:p w14:paraId="40AC1E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амятники архитектуры народов России.</w:t>
      </w:r>
    </w:p>
    <w:p w14:paraId="262C2D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07E56C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заимосвязь между типом жилищ и типом хозяйственной деятельности;</w:t>
      </w:r>
    </w:p>
    <w:p w14:paraId="077609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уметь охарактеризовать связь между уровнем научно-технического развития и типами жилищ;</w:t>
      </w:r>
    </w:p>
    <w:p w14:paraId="5646D8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14:paraId="76DDFC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вязь между историей памятника и историей края, характеризовать памятники истории и культуры;</w:t>
      </w:r>
    </w:p>
    <w:p w14:paraId="3D23C9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нравственном и научном смысле краеведческой работы.</w:t>
      </w:r>
    </w:p>
    <w:p w14:paraId="20EA4C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узыкальная культура народов России.</w:t>
      </w:r>
    </w:p>
    <w:p w14:paraId="5791DC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14:paraId="11D6F7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и доказывать важность музыки как культурного явления, как формы трансляции культурных ценностей;</w:t>
      </w:r>
    </w:p>
    <w:p w14:paraId="7ED928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обозначать средства выражения морального и нравственного смысла музыкальных произведений;</w:t>
      </w:r>
    </w:p>
    <w:p w14:paraId="6BFFEB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новные темы музыкального творчества народов России, народные инструменты.</w:t>
      </w:r>
    </w:p>
    <w:p w14:paraId="540657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Изобразительное искусство народов России.</w:t>
      </w:r>
    </w:p>
    <w:p w14:paraId="124CAB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226C7F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ить, что такое скульптура, живопись, графика, фольклорные орнаменты;</w:t>
      </w:r>
    </w:p>
    <w:p w14:paraId="3771EF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14:paraId="2909F7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обозначать средства выражения морального и нравственного смысла изобразительного искусства;</w:t>
      </w:r>
    </w:p>
    <w:p w14:paraId="7E5764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новные темы изобразительного искусства народов России.</w:t>
      </w:r>
    </w:p>
    <w:p w14:paraId="79ABAE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Фольклор и литература народов России.</w:t>
      </w:r>
    </w:p>
    <w:p w14:paraId="4A4010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что такое пословицы и поговорки, обосновывать важность и нужность этих языковых выразительных средств;</w:t>
      </w:r>
    </w:p>
    <w:p w14:paraId="16CD41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ъяснять, что такое эпос, миф, сказка, былина, песня;</w:t>
      </w:r>
    </w:p>
    <w:p w14:paraId="5B5788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4825E3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что такое национальная литература и каковы её выразительные средства;</w:t>
      </w:r>
    </w:p>
    <w:p w14:paraId="709FFB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ценивать морально-нравственный потенциал национальной литературы. </w:t>
      </w:r>
    </w:p>
    <w:p w14:paraId="447A45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Бытовые традиции народов России: пища, одежда, дом.</w:t>
      </w:r>
    </w:p>
    <w:p w14:paraId="21D098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5A7EFF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551B5C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15B4FC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5B425B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Культурная карта России (практическое занятие).</w:t>
      </w:r>
    </w:p>
    <w:p w14:paraId="1BCD21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отличия культурной географии от физической и политической географии;</w:t>
      </w:r>
    </w:p>
    <w:p w14:paraId="279BA6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что такое культурная карта народов России;</w:t>
      </w:r>
    </w:p>
    <w:p w14:paraId="194838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ывать отдельные области культурной карты в соответствии с их особенностями.</w:t>
      </w:r>
    </w:p>
    <w:p w14:paraId="02B641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Единство страны – залог будущего России.</w:t>
      </w:r>
    </w:p>
    <w:p w14:paraId="24F4AE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59CE7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14:paraId="5FF268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4.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К концу обучения в 6 классе обучающийся получит следующие предметные результаты по отдельным темам программы по ОДНКНР.</w:t>
      </w:r>
    </w:p>
    <w:p w14:paraId="718F7D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1. «Культура как социальность».</w:t>
      </w:r>
    </w:p>
    <w:p w14:paraId="28C938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ир культуры: его структура.</w:t>
      </w:r>
    </w:p>
    <w:p w14:paraId="4A7CAC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ить структуру культуры как социального явления;</w:t>
      </w:r>
    </w:p>
    <w:p w14:paraId="2BEAE8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пецифику социальных явлений, их ключевые отличия от природных явлений;</w:t>
      </w:r>
    </w:p>
    <w:p w14:paraId="6DDDD1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71BF94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ть зависимость социальных процессов от культурно-исторических процессов; </w:t>
      </w:r>
    </w:p>
    <w:p w14:paraId="5DBD81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ить взаимосвязь между научно-техническим прогрессом и этапами развития социума.</w:t>
      </w:r>
    </w:p>
    <w:p w14:paraId="4A2688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Культура России: многообразие регионов.</w:t>
      </w:r>
    </w:p>
    <w:p w14:paraId="433D24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административно-территориальное деление России;</w:t>
      </w:r>
    </w:p>
    <w:p w14:paraId="1BB3BF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количество регионов, различать субъекты и федеральные округа, уметь показать их на административной карте России;</w:t>
      </w:r>
    </w:p>
    <w:p w14:paraId="59BF0C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1157D2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нцип равенства прав каждого человека, вне зависимости от его принадлежности к тому или иному народу;</w:t>
      </w:r>
    </w:p>
    <w:p w14:paraId="713622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ценность многообразия культурных укладов народов Российской Федерации;</w:t>
      </w:r>
    </w:p>
    <w:p w14:paraId="44C9EA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готовность к сохранению межнационального и межрелигиозного согласия в России;</w:t>
      </w:r>
    </w:p>
    <w:p w14:paraId="114339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духовную культуру всех народов России как общее достояние и богатство нашей многонациональной Родины.</w:t>
      </w:r>
    </w:p>
    <w:p w14:paraId="5B0F7B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История быта как история культуры.</w:t>
      </w:r>
    </w:p>
    <w:p w14:paraId="7BF42C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мысл понятия «домашнее хозяйство» и характеризовать его типы;</w:t>
      </w:r>
    </w:p>
    <w:p w14:paraId="615E35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заимосвязь между хозяйственной деятельностью народов России и особенностями исторического периода;</w:t>
      </w:r>
    </w:p>
    <w:p w14:paraId="7647A6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35BD22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огресс: технический и социальный.</w:t>
      </w:r>
    </w:p>
    <w:p w14:paraId="33DF3C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14:paraId="1632A9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309D37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понимание роли обслуживающего труда, его социальной и духовно-нравственной важности;</w:t>
      </w:r>
    </w:p>
    <w:p w14:paraId="1A7410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заимосвязи между механизацией домашнего труда и изменениями социальных взаимосвязей в обществе;</w:t>
      </w:r>
    </w:p>
    <w:p w14:paraId="71AE4B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ознавать и обосновывать влияние технологий на культуру и ценности общества. </w:t>
      </w:r>
    </w:p>
    <w:p w14:paraId="4689A5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бразование в культуре народов России.</w:t>
      </w:r>
    </w:p>
    <w:p w14:paraId="299FE6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тории образования и его роли в обществе на различных этапах его развития;</w:t>
      </w:r>
    </w:p>
    <w:p w14:paraId="765737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основывать роль ценностей в обществе, их зависимость от процесса познания;</w:t>
      </w:r>
    </w:p>
    <w:p w14:paraId="0AE94B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пецифику каждого уровня образования, её роль в современных общественных процессах;</w:t>
      </w:r>
    </w:p>
    <w:p w14:paraId="32F853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образования в современном мире и ценность знания;</w:t>
      </w:r>
    </w:p>
    <w:p w14:paraId="7BB893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бразование как часть процесса формирования духовно-нравственных ориентиров человека.</w:t>
      </w:r>
    </w:p>
    <w:p w14:paraId="72F004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ава и обязанности человека.</w:t>
      </w:r>
    </w:p>
    <w:p w14:paraId="7CE64A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термины «права человека», «естественные права человека», «правовая культура»;</w:t>
      </w:r>
    </w:p>
    <w:p w14:paraId="29CD6A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историю формирования комплекса понятий, связанных с правами;</w:t>
      </w:r>
    </w:p>
    <w:p w14:paraId="487DB1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основывать важность прав человека как привилегии и обязанности человека;</w:t>
      </w:r>
    </w:p>
    <w:p w14:paraId="190446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еобходимость соблюдения прав человека;</w:t>
      </w:r>
    </w:p>
    <w:p w14:paraId="541072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меть объяснить необходимость сохранения паритета между правами и обязанностями человека в обществе;</w:t>
      </w:r>
    </w:p>
    <w:p w14:paraId="15FF3A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формирования правовой культуры из истории народов России.</w:t>
      </w:r>
    </w:p>
    <w:p w14:paraId="7B6261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бщество и религия: духовно-нравственное взаимодействие.</w:t>
      </w:r>
    </w:p>
    <w:p w14:paraId="084663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смысл терминов «религия», «конфессия», «атеизм», «свободомыслие»;</w:t>
      </w:r>
    </w:p>
    <w:p w14:paraId="0F6BAA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культурообразующие конфессии;</w:t>
      </w:r>
    </w:p>
    <w:p w14:paraId="307741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объяснять роль религии в истории и на современном этапе общественного развития;</w:t>
      </w:r>
    </w:p>
    <w:p w14:paraId="6A2982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основывать роль религий как источника культурного развития общества.</w:t>
      </w:r>
    </w:p>
    <w:p w14:paraId="558270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временный мир: самое важное (практическое занятие).</w:t>
      </w:r>
    </w:p>
    <w:p w14:paraId="082D71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процессы, протекающие в современном обществе, его духовно-нравственные ориентиры;</w:t>
      </w:r>
    </w:p>
    <w:p w14:paraId="5264B1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7BF276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1FB991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2. «Человек и его отражение в культуре».</w:t>
      </w:r>
    </w:p>
    <w:p w14:paraId="2D1D21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Духовно-нравственный облик и идеал человека.</w:t>
      </w:r>
    </w:p>
    <w:p w14:paraId="519171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как проявляется мораль и нравственность через описание личных качеств человека;</w:t>
      </w:r>
    </w:p>
    <w:p w14:paraId="53CBD3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какие личностные качества соотносятся с теми или иными моральными и нравственными ценностями;</w:t>
      </w:r>
    </w:p>
    <w:p w14:paraId="4D7B10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различия между этикой и этикетом и их взаимосвязь;</w:t>
      </w:r>
    </w:p>
    <w:p w14:paraId="052F54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03C558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взаимосвязь таких понятий как «свобода», «ответственность», «право» и «долг»;</w:t>
      </w:r>
    </w:p>
    <w:p w14:paraId="44D918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ажность коллективизма как ценности современной России и его приоритет перед идеологией индивидуализма;</w:t>
      </w:r>
    </w:p>
    <w:p w14:paraId="578EC0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деалов человека в историко-культурном пространстве современной России.</w:t>
      </w:r>
    </w:p>
    <w:p w14:paraId="1A76C1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зросление человека в культуре народов России.</w:t>
      </w:r>
    </w:p>
    <w:p w14:paraId="58E530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различие между процессами антропогенеза и антропосоциогенеза;</w:t>
      </w:r>
    </w:p>
    <w:p w14:paraId="6B857A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7AAC02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взаимодействия человека и общества, характеризовать негативные эффекты социальной изоляции;</w:t>
      </w:r>
    </w:p>
    <w:p w14:paraId="33EBF4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демонстрировать своё понимание самостоятельности, её роли в развитии личности, во взаимодействии с другими людьми.</w:t>
      </w:r>
    </w:p>
    <w:p w14:paraId="7E1D50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Религия как источник нравственности.</w:t>
      </w:r>
    </w:p>
    <w:p w14:paraId="45A9CB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нравственный потенциал религии;</w:t>
      </w:r>
    </w:p>
    <w:p w14:paraId="1DF6D0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излагать нравственные принципы государствообразующих конфессий России;</w:t>
      </w:r>
    </w:p>
    <w:p w14:paraId="20A43B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новные требования к нравственному идеалу человека в государствообразующих религиях современной России;</w:t>
      </w:r>
    </w:p>
    <w:p w14:paraId="578E74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основывать важность религиозных моральных и нравственных ценностей для современного общества.</w:t>
      </w:r>
    </w:p>
    <w:p w14:paraId="0F1E2D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Наука как источник знания о человеке.</w:t>
      </w:r>
    </w:p>
    <w:p w14:paraId="13BE5A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характеризовать смысл понятия «гуманитарное знание»;</w:t>
      </w:r>
    </w:p>
    <w:p w14:paraId="089F7F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равственный смысл гуманитарного знания, его системообразующую роль в современной культуре;</w:t>
      </w:r>
    </w:p>
    <w:p w14:paraId="69E5A0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культура» как процесс самопознания общества, как его внутреннюю самоактуализацию;</w:t>
      </w:r>
    </w:p>
    <w:p w14:paraId="2950CA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доказывать взаимосвязь различных областей гуманитарного знания.</w:t>
      </w:r>
    </w:p>
    <w:p w14:paraId="1B8609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Этика и нравственность как категории духовной культуры.</w:t>
      </w:r>
    </w:p>
    <w:p w14:paraId="00222D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многосторонность понятия «этика»;</w:t>
      </w:r>
    </w:p>
    <w:p w14:paraId="3A29CD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собенности этики как науки;</w:t>
      </w:r>
    </w:p>
    <w:p w14:paraId="70B081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онятия «добро» и «зло» с помощью примеров в истории и культуре народов России и соотносить их с личным опытом;</w:t>
      </w:r>
    </w:p>
    <w:p w14:paraId="3E7815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и необходимость нравственности для социального благополучия общества и личности.</w:t>
      </w:r>
    </w:p>
    <w:p w14:paraId="1FE2ED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амопознание (практическое занятие).</w:t>
      </w:r>
    </w:p>
    <w:p w14:paraId="5FC7A8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я «самопознание», «автобиография», «автопортрет», «рефлексия»;</w:t>
      </w:r>
    </w:p>
    <w:p w14:paraId="09A885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соотносить понятия «мораль», «нравственность», «ценности» с самопознанием и рефлексией на доступном для обучающихся уровне;</w:t>
      </w:r>
    </w:p>
    <w:p w14:paraId="211883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ывать и обосновывать свои нравственные убеждения.</w:t>
      </w:r>
    </w:p>
    <w:p w14:paraId="447154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3. «Человек как член общества».</w:t>
      </w:r>
    </w:p>
    <w:p w14:paraId="4AB6EE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Труд делает человека человеком.</w:t>
      </w:r>
    </w:p>
    <w:p w14:paraId="66F61D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важность труда и его роль в современном обществе;</w:t>
      </w:r>
    </w:p>
    <w:p w14:paraId="0AD0DE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понятия «добросовестный труд» и «экономическое благополучие»;</w:t>
      </w:r>
    </w:p>
    <w:p w14:paraId="09FCBD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ъяснять понятия «безделье», «лень», «тунеядство»; </w:t>
      </w:r>
    </w:p>
    <w:p w14:paraId="400CA7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важность и уметь обосновать необходимость их преодоления для самого себя;</w:t>
      </w:r>
    </w:p>
    <w:p w14:paraId="40882F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общественные процессы в области общественной оценки труда;</w:t>
      </w:r>
    </w:p>
    <w:p w14:paraId="4381AB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демонстрировать значимость трудолюбия, трудовых подвигов, социальной ответственности за свой труд;</w:t>
      </w:r>
    </w:p>
    <w:p w14:paraId="609CA2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важность труда и его экономической стоимости;</w:t>
      </w:r>
    </w:p>
    <w:p w14:paraId="7420EA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2DE15C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Подвиг: как узнать героя? </w:t>
      </w:r>
    </w:p>
    <w:p w14:paraId="39A611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я «подвиг», «героизм», «самопожертвование»;</w:t>
      </w:r>
    </w:p>
    <w:p w14:paraId="3308E9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тличия подвига на войне и в мирное время;</w:t>
      </w:r>
    </w:p>
    <w:p w14:paraId="77E79B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доказывать важность героических примеров для жизни общества;</w:t>
      </w:r>
    </w:p>
    <w:p w14:paraId="0B52CE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называть героев современного общества и исторических личностей;</w:t>
      </w:r>
    </w:p>
    <w:p w14:paraId="02D6D8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разграничение понятий «героизм» и «псевдогероизм» через значимость для общества и понимание последствий.</w:t>
      </w:r>
    </w:p>
    <w:p w14:paraId="0729E2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Люди в обществе: духовно-нравственное взаимовлияние.</w:t>
      </w:r>
    </w:p>
    <w:p w14:paraId="6CD89D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социальные отношения»;</w:t>
      </w:r>
    </w:p>
    <w:p w14:paraId="4D21B3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мысл понятия «человек как субъект социальных отношений» в приложении к его нравственному и духовному развитию;</w:t>
      </w:r>
    </w:p>
    <w:p w14:paraId="21029F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роль малых и больших социальных групп в нравственном состоянии личности;</w:t>
      </w:r>
    </w:p>
    <w:p w14:paraId="7CBCC3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понятия «дружба», «предательство», «честь», «коллективизм» и приводить примеры из истории, культуры и литературы;</w:t>
      </w:r>
    </w:p>
    <w:p w14:paraId="70A0E4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и находить нравственные основания социальной взаимопомощи, в том числе благотворительности;</w:t>
      </w:r>
    </w:p>
    <w:p w14:paraId="675DFD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характеризовать понятие «этика предпринимательства» в социальном аспекте.</w:t>
      </w:r>
    </w:p>
    <w:p w14:paraId="1BD0BE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облемы современного общества как отражение его духовно-нравственного самосознания.</w:t>
      </w:r>
    </w:p>
    <w:p w14:paraId="322274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6ECA36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5EA2D6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2813ED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1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Духовно-нравственные ориентиры социальных отношений.</w:t>
      </w:r>
    </w:p>
    <w:p w14:paraId="1F8137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3B3314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31B6E2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самостоятельно находить информацию о благотворительных, волонтёрских и социальных проектах в регионе своего проживания.</w:t>
      </w:r>
    </w:p>
    <w:p w14:paraId="5025B5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Гуманизм как сущностная характеристика духовно-нравственной культуры народов России.</w:t>
      </w:r>
    </w:p>
    <w:p w14:paraId="51C3AD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гуманизм» как источник духовно-нравственных ценностей российского народа;</w:t>
      </w:r>
    </w:p>
    <w:p w14:paraId="5AECE4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обосновывать проявления гуманизма в историко-культурном наследии народов России;</w:t>
      </w:r>
    </w:p>
    <w:p w14:paraId="4D0DC9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250432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объяснять гуманистические проявления в современной культуре.</w:t>
      </w:r>
    </w:p>
    <w:p w14:paraId="2D091E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циальные профессии, их важность для сохранения духовно-нравственного облика общества.</w:t>
      </w:r>
    </w:p>
    <w:p w14:paraId="51DBD0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я «социальные профессии», «помогающие профессии»;</w:t>
      </w:r>
    </w:p>
    <w:p w14:paraId="78DD93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духовно-нравственных качествах, необходимых представителям социальных профессий;</w:t>
      </w:r>
    </w:p>
    <w:p w14:paraId="676FCE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 обосновывать ответственность личности при выборе социальных профессий;</w:t>
      </w:r>
    </w:p>
    <w:p w14:paraId="474244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з литературы и истории, современной жизни, подтверждающие данную точку зрения.</w:t>
      </w:r>
    </w:p>
    <w:p w14:paraId="5450EE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ыдающиеся благотворители в истории. Благотворительность как нравственный долг.</w:t>
      </w:r>
    </w:p>
    <w:p w14:paraId="3FD495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благотворительность» и его эволюцию в истории России;</w:t>
      </w:r>
    </w:p>
    <w:p w14:paraId="598513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14:paraId="615755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социальный долг», обосновывать его важную роль в жизни общества;</w:t>
      </w:r>
    </w:p>
    <w:p w14:paraId="6E6E8E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водить примеры выдающихся благотворителей в истории и современной России; </w:t>
      </w:r>
    </w:p>
    <w:p w14:paraId="225446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мысл внеэкономической благотворительности: волонтёрской деятельности, аргументированно объяснять её важность.</w:t>
      </w:r>
    </w:p>
    <w:p w14:paraId="161522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ыдающиеся учёные России. Наука как источник социального и духовного прогресса общества.</w:t>
      </w:r>
    </w:p>
    <w:p w14:paraId="43CE40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наука»;</w:t>
      </w:r>
    </w:p>
    <w:p w14:paraId="5A968B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5C7906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имена выдающихся учёных России;</w:t>
      </w:r>
    </w:p>
    <w:p w14:paraId="29F64F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понимания истории науки, получения и обоснования научного знания;</w:t>
      </w:r>
    </w:p>
    <w:p w14:paraId="6963AE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и доказывать важность науки для благополучия общества, страны и государства;</w:t>
      </w:r>
    </w:p>
    <w:p w14:paraId="30285C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морали и нравственности в науке, её роль и вклад в доказательство этих понятий.</w:t>
      </w:r>
    </w:p>
    <w:p w14:paraId="177920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я профессия (практическое занятие).</w:t>
      </w:r>
    </w:p>
    <w:p w14:paraId="1CE3E1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профессия», предполагать характер и цель труда в определённой профессии;</w:t>
      </w:r>
    </w:p>
    <w:p w14:paraId="6D3B93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21A66C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тический блок 4. «Родина и патриотизм».</w:t>
      </w:r>
    </w:p>
    <w:p w14:paraId="08A995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Гражданин.</w:t>
      </w:r>
    </w:p>
    <w:p w14:paraId="6CC6CD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я «Родина» и «гражданство», объяснять их взаимосвязь;</w:t>
      </w:r>
    </w:p>
    <w:p w14:paraId="21D08F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духовно-нравственный характер патриотизма, ценностей гражданского самосознания;</w:t>
      </w:r>
    </w:p>
    <w:p w14:paraId="59269C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уметь обосновывать нравственные качества гражданина.</w:t>
      </w:r>
    </w:p>
    <w:p w14:paraId="3960E4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атриотизм.</w:t>
      </w:r>
    </w:p>
    <w:p w14:paraId="55293A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патриотизм»;</w:t>
      </w:r>
    </w:p>
    <w:p w14:paraId="29C317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патриотизма в истории и современном обществе;</w:t>
      </w:r>
    </w:p>
    <w:p w14:paraId="3C7801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62DAD7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основывать важность патриотизма.</w:t>
      </w:r>
    </w:p>
    <w:p w14:paraId="00898E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щита Родины: подвиг или долг?</w:t>
      </w:r>
    </w:p>
    <w:p w14:paraId="383392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изовать понятия «война» и «мир»; </w:t>
      </w:r>
    </w:p>
    <w:p w14:paraId="2D95E0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ывать важность сохранения мира и согласия;</w:t>
      </w:r>
    </w:p>
    <w:p w14:paraId="69C35D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роль защиты Отечества, её важность для гражданина;</w:t>
      </w:r>
    </w:p>
    <w:p w14:paraId="06E5D9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собенности защиты чести Отечества в спорте, науке, культуре;</w:t>
      </w:r>
    </w:p>
    <w:p w14:paraId="3AE353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я «военный подвиг», «честь», «доблесть», обосновывать их важность, приводить примеры их проявлений.</w:t>
      </w:r>
    </w:p>
    <w:p w14:paraId="3E04E8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Государство. Россия – наша родина.</w:t>
      </w:r>
    </w:p>
    <w:p w14:paraId="5D517C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государство»;</w:t>
      </w:r>
    </w:p>
    <w:p w14:paraId="1A2473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038066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закон» как существенную часть гражданской идентичности человека;</w:t>
      </w:r>
    </w:p>
    <w:p w14:paraId="6FEBEB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гражданская идентичность», соотносить это понятие с необходимыми нравственными качествами человека.</w:t>
      </w:r>
    </w:p>
    <w:p w14:paraId="48B915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2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Гражданская идентичность (практическое занятие).</w:t>
      </w:r>
    </w:p>
    <w:p w14:paraId="7F7BE5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характеризовать свою гражданскую идентичность, её составляющие: этническую, религиозную, гендерную идентичности;</w:t>
      </w:r>
    </w:p>
    <w:p w14:paraId="4F32DD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ывать важность духовно-нравственных качеств гражданина, указывать их источники.</w:t>
      </w:r>
    </w:p>
    <w:p w14:paraId="6D71C3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я школа и мой класс (практическое занятие).</w:t>
      </w:r>
    </w:p>
    <w:p w14:paraId="40577B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добрые дела» в контексте оценки собственных действий, их нравственного характера;</w:t>
      </w:r>
    </w:p>
    <w:p w14:paraId="771DD5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примеры добрых дел в реальности и уметь адаптировать их к потребностям класса.</w:t>
      </w:r>
    </w:p>
    <w:p w14:paraId="4E8AD8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Человек: какой он? (практическое занятие).</w:t>
      </w:r>
    </w:p>
    <w:p w14:paraId="3FB022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человек» как духовно-нравственный идеал;</w:t>
      </w:r>
    </w:p>
    <w:p w14:paraId="6324DF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духовно-нравственного идеала в культуре;</w:t>
      </w:r>
    </w:p>
    <w:p w14:paraId="18A7A4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свой идеал человека и нравственные качества, которые ему присущи.</w:t>
      </w:r>
    </w:p>
    <w:p w14:paraId="725643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ма 3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Человек и культура (проект).</w:t>
      </w:r>
    </w:p>
    <w:p w14:paraId="7266CF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грани взаимодействия человека и культуры;</w:t>
      </w:r>
    </w:p>
    <w:p w14:paraId="6D3410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писать в выбранном направлении с помощью известных примеров образ человека, создаваемый произведениями культуры;</w:t>
      </w:r>
    </w:p>
    <w:p w14:paraId="01675A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казать взаимосвязь человека и культуры через их взаимовлияние;</w:t>
      </w:r>
    </w:p>
    <w:p w14:paraId="7509A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0D52A6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7.5.5. Система оценки результатов обучения.</w:t>
      </w:r>
    </w:p>
    <w:p w14:paraId="36D324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5D36E6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1E2708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5A7C38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6A826311"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 xml:space="preserve">18. Рабочая программа по учебному предмету «Изобразительное искусство». </w:t>
      </w:r>
    </w:p>
    <w:p w14:paraId="271F60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1. Р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14:paraId="79C74E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 Пояснительная записка.</w:t>
      </w:r>
    </w:p>
    <w:p w14:paraId="6E09F9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0FC3E6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18.2.2. 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14:paraId="696365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3. 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25352A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4. 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03A00E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5. Программа по изобразительному искусству ориентирована на психологовозрастные особенности развития обучающихся 11–15 лет.</w:t>
      </w:r>
    </w:p>
    <w:p w14:paraId="2E641A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6.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5152AB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7. Задачами изобразительного искусства являются:</w:t>
      </w:r>
    </w:p>
    <w:p w14:paraId="6B95EC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71AD54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обучающихся представлений об отечественной и мировой художественной культуре во всём многообразии её видов;</w:t>
      </w:r>
    </w:p>
    <w:p w14:paraId="219FAB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 обучающихся навыков эстетического видения и преобразования мира;</w:t>
      </w:r>
    </w:p>
    <w:p w14:paraId="059023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05A75D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пространственного мышления и аналитических визуальных способностей;</w:t>
      </w:r>
    </w:p>
    <w:p w14:paraId="00AC5C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6F703B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наблюдательности, ассоциативного мышления и творческого воображения;</w:t>
      </w:r>
    </w:p>
    <w:p w14:paraId="3FA485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уважения и любви к цивилизационному наследию России через освоение отечественной художественной культуры;</w:t>
      </w:r>
    </w:p>
    <w:p w14:paraId="259377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25635F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8. 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14:paraId="705C0C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2.9. 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1650EC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1 «Декоративно-прикладное и народное искусство» (5 класс)</w:t>
      </w:r>
    </w:p>
    <w:p w14:paraId="399AF2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2 «Живопись, графика, скульптура» (6 класс)</w:t>
      </w:r>
    </w:p>
    <w:p w14:paraId="08564F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3 «Архитектура и дизайн» (7 класс)</w:t>
      </w:r>
    </w:p>
    <w:p w14:paraId="7233C4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4 «Изображение в синтетических, экранных видах искусства и художественная фотография» (вариативный).</w:t>
      </w:r>
    </w:p>
    <w:p w14:paraId="470734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14:paraId="7A6D5B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3. Содержание обучения в 5 классе.</w:t>
      </w:r>
    </w:p>
    <w:p w14:paraId="5055E0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3.1. Модуль № 1 «Декоративно-прикладное и народное искусство».</w:t>
      </w:r>
    </w:p>
    <w:p w14:paraId="098E10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сведения о декоративно-прикладном искусстве.</w:t>
      </w:r>
    </w:p>
    <w:p w14:paraId="2A1822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коративно-прикладное искусство и его виды. Декоративно-прикладное искусство и предметная среда жизни людей.</w:t>
      </w:r>
    </w:p>
    <w:p w14:paraId="7AEF5A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евние корни народного искусства.</w:t>
      </w:r>
    </w:p>
    <w:p w14:paraId="4B78FC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ки образного языка декоративно-прикладного искусства. Традиционные образы народного (крестьянского) прикладного искусства.</w:t>
      </w:r>
    </w:p>
    <w:p w14:paraId="7B71D2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язь народного искусства с природой, бытом, трудом, верованиями и эпосом.</w:t>
      </w:r>
    </w:p>
    <w:p w14:paraId="58B1F5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природных материалов в строительстве и изготовлении предметов быта, их значение в характере труда и жизненного уклада.</w:t>
      </w:r>
    </w:p>
    <w:p w14:paraId="3E35F4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но-символический язык народного прикладного искусства.</w:t>
      </w:r>
    </w:p>
    <w:p w14:paraId="36FB32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ки-символы традиционного крестьянского прикладного искусства.</w:t>
      </w:r>
    </w:p>
    <w:p w14:paraId="5DCA87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3DAF60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бранство русской избы.</w:t>
      </w:r>
    </w:p>
    <w:p w14:paraId="0C14C7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кция избы, единство красоты и пользы – функционального и символического – в её постройке и украшении.</w:t>
      </w:r>
    </w:p>
    <w:p w14:paraId="142796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4DC492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рисунков – эскизов орнаментального декора крестьянского дома.</w:t>
      </w:r>
    </w:p>
    <w:p w14:paraId="092A6E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ройство внутреннего пространства крестьянского дома.</w:t>
      </w:r>
    </w:p>
    <w:p w14:paraId="3BE2A2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коративные элементы жилой среды.</w:t>
      </w:r>
    </w:p>
    <w:p w14:paraId="007D1E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5B0F14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14:paraId="6C93BA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одный праздничный костюм.</w:t>
      </w:r>
    </w:p>
    <w:p w14:paraId="7A616A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ный строй народного праздничного костюма – женского и мужского.</w:t>
      </w:r>
    </w:p>
    <w:p w14:paraId="065220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адиционная конструкция русского женского костюма – северорусский (сарафан) и южнорусский (понёва) варианты.</w:t>
      </w:r>
    </w:p>
    <w:p w14:paraId="17AD69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образие форм и украшений народного праздничного костюма для различных регионов страны.</w:t>
      </w:r>
    </w:p>
    <w:p w14:paraId="72A81F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36C05C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0CB72C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одные праздники и праздничные обряды как синтез всех видов народного творчества.</w:t>
      </w:r>
    </w:p>
    <w:p w14:paraId="6A2891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сюжетной композиции или участие в работе по созданию коллективного панно на тему традиций народных праздников.</w:t>
      </w:r>
    </w:p>
    <w:p w14:paraId="316D37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одные художественные промыслы.</w:t>
      </w:r>
    </w:p>
    <w:p w14:paraId="45F978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и значение народных промыслов в современной жизни. Искусство и ремесло. Традиции культуры, особенные для каждого региона.</w:t>
      </w:r>
    </w:p>
    <w:p w14:paraId="0EA253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образие видов традиционных ремёсел и происхождение художественных промыслов народов России.</w:t>
      </w:r>
    </w:p>
    <w:p w14:paraId="046C2E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453DDC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71335B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эскиза игрушки по мотивам избранного промысла.</w:t>
      </w:r>
    </w:p>
    <w:p w14:paraId="5A4617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4DFB5D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3F473D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2B059F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11B8AD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74DAA4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02E583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р сказок и легенд, примет и оберегов в творчестве мастеров художественных промыслов.</w:t>
      </w:r>
    </w:p>
    <w:p w14:paraId="39FF91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ражение в изделиях народных промыслов многообразия исторических, духовных и культурных традиций.</w:t>
      </w:r>
    </w:p>
    <w:p w14:paraId="1C8045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родные художественные ремёсла и промыслы – материальные и духовные ценности, неотъемлемая часть культурного наследия России.</w:t>
      </w:r>
    </w:p>
    <w:p w14:paraId="0007E6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коративно-прикладное искусство в культуре разных эпох и народов.</w:t>
      </w:r>
    </w:p>
    <w:p w14:paraId="4A0F51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декоративно-прикладного искусства в культуре древних цивилизаций.</w:t>
      </w:r>
    </w:p>
    <w:p w14:paraId="48B11B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ражение в декоре мировоззрения эпохи, организации общества, традиций быта и ремесла, уклада жизни людей.</w:t>
      </w:r>
    </w:p>
    <w:p w14:paraId="4D7BC6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14:paraId="206C6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79A27B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коративно-прикладное искусство в жизни современного человека.</w:t>
      </w:r>
    </w:p>
    <w:p w14:paraId="696D98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2C6DCB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мволический знак в современной жизни: эмблема, логотип, указующий или декоративный знак.</w:t>
      </w:r>
    </w:p>
    <w:p w14:paraId="0B13F7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17FACB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кор на улицах и декор помещений. Декор праздничный и повседневный. Праздничное оформление школы.</w:t>
      </w:r>
    </w:p>
    <w:p w14:paraId="0B5A02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4. Содержание обучения в 6 классе.</w:t>
      </w:r>
    </w:p>
    <w:p w14:paraId="170D08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4.1. Модуль № 2 «Живопись, графика, скульптура».</w:t>
      </w:r>
    </w:p>
    <w:p w14:paraId="6A076D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сведения о видах искусства.</w:t>
      </w:r>
    </w:p>
    <w:p w14:paraId="3A0AF4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транственные и временные виды искусства.</w:t>
      </w:r>
    </w:p>
    <w:p w14:paraId="5141C6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зительные, конструктивные и декоративные виды пространственных искусств, их место и назначение в жизни людей.</w:t>
      </w:r>
    </w:p>
    <w:p w14:paraId="637A60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виды живописи, графики и скульптуры. Художник и зритель: зрительские умения, знания и творчество зрителя.</w:t>
      </w:r>
    </w:p>
    <w:p w14:paraId="68E329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зобразительного искусства и его выразительные средства.</w:t>
      </w:r>
    </w:p>
    <w:p w14:paraId="6DCA28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писные, графические и скульптурные художественные материалы, их особые свойства.</w:t>
      </w:r>
    </w:p>
    <w:p w14:paraId="7F7524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сунок – основа изобразительного искусства и мастерства художника.</w:t>
      </w:r>
    </w:p>
    <w:p w14:paraId="4C0E41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рисунка: зарисовка, набросок, учебный рисунок и творческий рисунок.</w:t>
      </w:r>
    </w:p>
    <w:p w14:paraId="59F17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выки размещения рисунка в листе, выбор формата.</w:t>
      </w:r>
    </w:p>
    <w:p w14:paraId="1FA78D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чальные умения рисунка с натуры. Зарисовки простых предметов.</w:t>
      </w:r>
    </w:p>
    <w:p w14:paraId="79E975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ые графические рисунки и наброски. Тон и тональные отношения: тёмное – светлое.</w:t>
      </w:r>
    </w:p>
    <w:p w14:paraId="0C580B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тм и ритмическая организация плоскости листа.</w:t>
      </w:r>
    </w:p>
    <w:p w14:paraId="28B7DD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30B389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14:paraId="72BD61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665E6A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ы изобразительного искусства.</w:t>
      </w:r>
    </w:p>
    <w:p w14:paraId="4F16D6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овая система в изобразительном искусстве как инструмент для сравнения и анализа произведений изобразительного искусства.</w:t>
      </w:r>
    </w:p>
    <w:p w14:paraId="3A368A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 изображения, сюжет и содержание произведения изобразительного искусства.</w:t>
      </w:r>
    </w:p>
    <w:p w14:paraId="597BBA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тюрморт.</w:t>
      </w:r>
    </w:p>
    <w:p w14:paraId="7ABCFF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14:paraId="3FB553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графической грамоты: правила объёмного изображения предметов на плоскости.</w:t>
      </w:r>
    </w:p>
    <w:p w14:paraId="2A5F46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ое построение предмета в пространстве: линия горизонта, точка зрения и точка схода, правила перспективных сокращений.</w:t>
      </w:r>
    </w:p>
    <w:p w14:paraId="24109D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ение окружности в перспективе.</w:t>
      </w:r>
    </w:p>
    <w:p w14:paraId="2C65B4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сование геометрических тел на основе правил линейной перспективы.</w:t>
      </w:r>
    </w:p>
    <w:p w14:paraId="54BCC0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жная пространственная форма и выявление её конструкции.</w:t>
      </w:r>
    </w:p>
    <w:p w14:paraId="68380F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сунок сложной формы предмета как соотношение простых геометрических фигур.</w:t>
      </w:r>
    </w:p>
    <w:p w14:paraId="49BF2C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инейный рисунок конструкции из нескольких геометрических тел.</w:t>
      </w:r>
    </w:p>
    <w:p w14:paraId="462D62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62FDB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сунок натюрморта графическими материалами с натуры или по представлению.</w:t>
      </w:r>
    </w:p>
    <w:p w14:paraId="04F31E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ворческий натюрморт в графике. Произведения художников-графиков. Особенности графических техник. Печатная графика.</w:t>
      </w:r>
    </w:p>
    <w:p w14:paraId="7DE2DE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14:paraId="037F3A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трет.</w:t>
      </w:r>
    </w:p>
    <w:p w14:paraId="42E6E0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2E2D62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ликие портретисты в европейском искусстве.</w:t>
      </w:r>
    </w:p>
    <w:p w14:paraId="1E169F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развития портретного жанра в отечественном искусстве. Великие портретисты в русской живописи.</w:t>
      </w:r>
    </w:p>
    <w:p w14:paraId="64F3CB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радный и камерный портрет в живописи.</w:t>
      </w:r>
    </w:p>
    <w:p w14:paraId="77D1C6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развития жанра портрета в искусстве ХХ в. – отечественном и европейском.</w:t>
      </w:r>
    </w:p>
    <w:p w14:paraId="45B2A1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троение головы человека, основные пропорции лица, соотношение лицевой и черепной частей головы.</w:t>
      </w:r>
    </w:p>
    <w:p w14:paraId="70F886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094180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освещения головы при создании портретного образа.</w:t>
      </w:r>
    </w:p>
    <w:p w14:paraId="30F772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ет и тень в изображении головы человека.</w:t>
      </w:r>
    </w:p>
    <w:p w14:paraId="1FE5B3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трет в скульптуре.</w:t>
      </w:r>
    </w:p>
    <w:p w14:paraId="4A1871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ение характера человека, его социального положения и образа эпохи в скульптурном портрете.</w:t>
      </w:r>
    </w:p>
    <w:p w14:paraId="26D01A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свойств художественных материалов в создании скульптурного портрета.</w:t>
      </w:r>
    </w:p>
    <w:p w14:paraId="189D4A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писное изображение портрета. Роль цвета в живописном портретном образе в произведениях выдающихся живописцев.</w:t>
      </w:r>
    </w:p>
    <w:p w14:paraId="653931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 работы над созданием живописного портрета.</w:t>
      </w:r>
    </w:p>
    <w:p w14:paraId="5E2597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йзаж.</w:t>
      </w:r>
    </w:p>
    <w:p w14:paraId="633BFB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изображения пространства в эпоху Древнего мира, в средневековом искусстве и в эпоху Возрождения.</w:t>
      </w:r>
    </w:p>
    <w:p w14:paraId="0F2DC5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роения линейной перспективы в изображении пространства.</w:t>
      </w:r>
    </w:p>
    <w:p w14:paraId="6A1026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воздушной перспективы, построения переднего, среднего и дальнего планов при изображении пейзажа.</w:t>
      </w:r>
    </w:p>
    <w:p w14:paraId="0898C5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изображения разных состояний природы и её освещения. Романтический пейзаж. Морские пейзажи И. Айвазовского.</w:t>
      </w:r>
    </w:p>
    <w:p w14:paraId="67DDFF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4A8D20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232F7A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6F8755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ворческий опыт в создании композиционного живописного пейзажа своей Родины.</w:t>
      </w:r>
    </w:p>
    <w:p w14:paraId="35E61F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585176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ие зарисовки и графическая композиция на темы окружающей природы.</w:t>
      </w:r>
    </w:p>
    <w:p w14:paraId="483F43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одской пейзаж в творчестве мастеров искусства. Многообразие в понимании образа города.</w:t>
      </w:r>
    </w:p>
    <w:p w14:paraId="3E073B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3676B7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ыт изображения городского пейзажа. Наблюдательная перспектива и ритмическая организация плоскости изображения.</w:t>
      </w:r>
    </w:p>
    <w:p w14:paraId="0375BD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товой жанр в изобразительном искусстве.</w:t>
      </w:r>
    </w:p>
    <w:p w14:paraId="56EB91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26474D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187365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1E0DDE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ий жанр в изобразительном искусстве.</w:t>
      </w:r>
    </w:p>
    <w:p w14:paraId="152DE7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ая тема в искусстве как изображение наиболее значительных событий в жизни общества.</w:t>
      </w:r>
    </w:p>
    <w:p w14:paraId="1D29B0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63558B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ая картина в русском искусстве XIX в. и её особое место в развитии отечественной культуры.</w:t>
      </w:r>
    </w:p>
    <w:p w14:paraId="63C5F3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3C2149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3FA5E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эскизов композиции на историческую тему с использованием собранного материала по задуманному сюжету.</w:t>
      </w:r>
    </w:p>
    <w:p w14:paraId="16F871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блейские темы в изобразительном искусстве.</w:t>
      </w:r>
    </w:p>
    <w:p w14:paraId="54169B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ие картины на библейские темы: место и значение сюжетов Священной истории в европейской культуре.</w:t>
      </w:r>
    </w:p>
    <w:p w14:paraId="0262EB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чные темы и их нравственное и духовно-ценностное выражение как «духовная ось», соединяющая жизненные позиции разных поколений.</w:t>
      </w:r>
    </w:p>
    <w:p w14:paraId="27FBD3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02EF08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ликие русские иконописцы: духовный свет икон Андрея Рублёва, Феофана Грека, Дионисия.</w:t>
      </w:r>
    </w:p>
    <w:p w14:paraId="273890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 над эскизом сюжетной композиции.</w:t>
      </w:r>
    </w:p>
    <w:p w14:paraId="401405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и значение изобразительного искусства в жизни людей: образ мира в изобразительном искусстве.</w:t>
      </w:r>
    </w:p>
    <w:p w14:paraId="5B14EB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 Содержание обучения в 7 классе.</w:t>
      </w:r>
    </w:p>
    <w:p w14:paraId="4C8BF5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1. Модуль № 3 «Архитектура и дизайн».</w:t>
      </w:r>
      <w:r w:rsidRPr="00337987">
        <w:rPr>
          <w:rFonts w:ascii="Times New Roman" w:hAnsi="Times New Roman" w:cs="Times New Roman"/>
          <w:sz w:val="24"/>
          <w:szCs w:val="24"/>
        </w:rPr>
        <w:tab/>
      </w:r>
    </w:p>
    <w:p w14:paraId="30540E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хитектура и дизайн – искусства художественной постройки – конструктивные искусства.</w:t>
      </w:r>
    </w:p>
    <w:p w14:paraId="23C3CA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зайн и архитектура как создатели «второй природы» – предметно-пространственной среды жизни людей.</w:t>
      </w:r>
    </w:p>
    <w:p w14:paraId="29471C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нкциональность предметно-пространственной среды и выражение в ней мировосприятия, духовно-ценностных позиций общества.</w:t>
      </w:r>
    </w:p>
    <w:p w14:paraId="281DE7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териальная культура человечества как уникальная информация о жизни людей в разные исторические эпохи.</w:t>
      </w:r>
    </w:p>
    <w:p w14:paraId="1E3B2A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архитектуры в понимании человеком своей идентичности. Задачи сохранения культурного наследия и природного ландшафта.</w:t>
      </w:r>
    </w:p>
    <w:p w14:paraId="5EDD39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67E80D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ий дизайн.</w:t>
      </w:r>
    </w:p>
    <w:p w14:paraId="4C5330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14:paraId="2E7927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менты композиции в графическом дизайне: пятно, линия, цвет, буква, текст и изображение.</w:t>
      </w:r>
    </w:p>
    <w:p w14:paraId="78E285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альная композиция как композиционное построение на основе сочетания геометрических фигур, без предметного содержания.</w:t>
      </w:r>
    </w:p>
    <w:p w14:paraId="2525B0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свойства композиции: целостность и соподчинённость элементов.</w:t>
      </w:r>
    </w:p>
    <w:p w14:paraId="3203C6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55E7FD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ческие упражнения по созданию композиции с вариативным ритмическим расположением геометрических фигур на плоскости.</w:t>
      </w:r>
    </w:p>
    <w:p w14:paraId="4001AB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цвета в организации композиционного пространства. Функциональные задачи цвета в конструктивных искусствах.</w:t>
      </w:r>
    </w:p>
    <w:p w14:paraId="1B0CB1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вет и законы колористики. Применение локального цвета. Цветовой акцент, ритм цветовых форм, доминанта.</w:t>
      </w:r>
    </w:p>
    <w:p w14:paraId="51004F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Шрифты и шрифтовая композиция в графическом дизайне. Форма буквы как изобразительно-смысловой символ.</w:t>
      </w:r>
    </w:p>
    <w:p w14:paraId="13F43A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Шрифт и содержание текста. Стилизация шрифта.</w:t>
      </w:r>
    </w:p>
    <w:p w14:paraId="1B68BC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ипографика. Понимание типографской строки как элемента плоскостной композиции.</w:t>
      </w:r>
    </w:p>
    <w:p w14:paraId="1C2464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аналитических и практических работ по теме «Буква – изобразительный элемент композиции».</w:t>
      </w:r>
    </w:p>
    <w:p w14:paraId="3B3B05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14:paraId="624461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озиционные основы макетирования в графическом дизайне при соединении текста и изображения.</w:t>
      </w:r>
    </w:p>
    <w:p w14:paraId="7452E2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2ABA1A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40864D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кет разворота книги или журнала по выбранной теме в виде коллажа или на основе компьютерных программ.</w:t>
      </w:r>
    </w:p>
    <w:p w14:paraId="7B59D2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кетирование объёмно-пространственных композиций.</w:t>
      </w:r>
    </w:p>
    <w:p w14:paraId="3FDEB6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5DFB9D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кетирование. Введение в макет понятия рельефа местности и способы его обозначения на макете.</w:t>
      </w:r>
    </w:p>
    <w:p w14:paraId="18C473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43A04F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781693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1521AF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484B67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ногообразие предметного мира, создаваемого человеком. Функция вещи и её форма. Образ времени в предметах, создаваемых человеком.</w:t>
      </w:r>
    </w:p>
    <w:p w14:paraId="0FCFC0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300943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аналитических зарисовок форм бытовых предметов.</w:t>
      </w:r>
    </w:p>
    <w:p w14:paraId="6E804B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ворческое проектирование предметов быта с определением их функций и материала изготовления.</w:t>
      </w:r>
    </w:p>
    <w:p w14:paraId="4AE1C8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52E09F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ирование объектов дизайна или архитектурное макетирование с использованием цвета.</w:t>
      </w:r>
    </w:p>
    <w:p w14:paraId="0E542B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ое значение дизайна и архитектуры как среды жизни человека.</w:t>
      </w:r>
    </w:p>
    <w:p w14:paraId="4E25D3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1C329C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хитектура народного жилища, храмовая архитектура, частный дом в предметно-пространственной среде жизни разных народов.</w:t>
      </w:r>
    </w:p>
    <w:p w14:paraId="5CA101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27C9BC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ти развития современной архитектуры и дизайна: город сегодня и завтра.</w:t>
      </w:r>
    </w:p>
    <w:p w14:paraId="014BFA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5AE71A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6EFD66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странство городской среды. Исторические формы планировки городской среды и их связь с образом жизни людей.</w:t>
      </w:r>
    </w:p>
    <w:p w14:paraId="0A4F2B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цвета в формировании пространства. Схема-планировка и реальность.</w:t>
      </w:r>
    </w:p>
    <w:p w14:paraId="1A31A3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7D5098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17FA46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777AE2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405581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2B670F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14:paraId="2BBC6C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но-стилевое единство материальной культуры каждой эпохи. Интерьер как отражение стиля жизни его хозяев.</w:t>
      </w:r>
    </w:p>
    <w:p w14:paraId="769F6D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онирование интерьера – создание многофункционального пространства. Отделочные материалы, введение фактуры и цвета в интерьер.</w:t>
      </w:r>
    </w:p>
    <w:p w14:paraId="5D3F20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ьеры общественных зданий (театр, кафе, вокзал, офис, школа).</w:t>
      </w:r>
    </w:p>
    <w:p w14:paraId="59CF81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08ACEC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архитектурно-ландшафтного пространства. Город в единстве с ландшафтно-парковой средой.</w:t>
      </w:r>
    </w:p>
    <w:p w14:paraId="6CEF7F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3AEC09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дизайн-проекта территории парка или приусадебного участка в виде схемы-чертежа.</w:t>
      </w:r>
    </w:p>
    <w:p w14:paraId="0C2E78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Единство эстетического и функционального в объёмнопространственной организации среды жизнедеятельности людей.</w:t>
      </w:r>
    </w:p>
    <w:p w14:paraId="6DDD9E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 человека и индивидуальное проектирование.</w:t>
      </w:r>
    </w:p>
    <w:p w14:paraId="6A0BE8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65E9BA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52A918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3C25EB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15D181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практических творческих эскизов по теме «Дизайн современной одежды».</w:t>
      </w:r>
    </w:p>
    <w:p w14:paraId="216330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усство грима и причёски. Форма лица и причёска. Макияж дневной, вечерний и карнавальный. Грим бытовой и сценический.</w:t>
      </w:r>
    </w:p>
    <w:p w14:paraId="754390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идж-дизайн и его связь с публичностью, технологией социального поведения, рекламой, общественной деятельностью.</w:t>
      </w:r>
    </w:p>
    <w:p w14:paraId="3C1B4A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зайн и архитектура – средства организации среды жизни людей и строительства нового мира.</w:t>
      </w:r>
    </w:p>
    <w:p w14:paraId="7DF7C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26AE37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04A03D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развития технологий в становлении новых видов искусства.</w:t>
      </w:r>
    </w:p>
    <w:p w14:paraId="125A58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ультимедиа и объединение множества воспринимаемых человеком информационных средств на экране цифрового искусства.</w:t>
      </w:r>
    </w:p>
    <w:p w14:paraId="2EF1C7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ник и искусство театра.</w:t>
      </w:r>
    </w:p>
    <w:p w14:paraId="0C911A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ждение театра в древнейших обрядах. История развития искусства театра.</w:t>
      </w:r>
    </w:p>
    <w:p w14:paraId="35A933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овое многообразие театральных представлений, шоу, праздников и их визуальный облик.</w:t>
      </w:r>
    </w:p>
    <w:p w14:paraId="372630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художника и виды профессиональной деятельности художника в современном театре.</w:t>
      </w:r>
    </w:p>
    <w:p w14:paraId="4F1B3F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ценография и создание сценического образа. Сотворчество художника-постановщика с драматургом, режиссёром и актёрами.</w:t>
      </w:r>
    </w:p>
    <w:p w14:paraId="63687C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освещения в визуальном облике театрального действия. Бутафорские, пошивочные, декорационные и иные цеха в театре.</w:t>
      </w:r>
    </w:p>
    <w:p w14:paraId="3A79D1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ценический костюм, грим и маска. Стилистическое единство в решении образа спектакля. Выражение в костюме характера персонажа.</w:t>
      </w:r>
    </w:p>
    <w:p w14:paraId="6E5541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57AB8B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ник в театре кукол и его ведущая роль как соавтора режиссёра и актёра в процессе создания образа персонажа.</w:t>
      </w:r>
    </w:p>
    <w:p w14:paraId="6B0304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ловность и метафора в театральной постановке как образная и авторская интерпретация реальности.</w:t>
      </w:r>
    </w:p>
    <w:p w14:paraId="6DE125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ественная фотография.</w:t>
      </w:r>
    </w:p>
    <w:p w14:paraId="71568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1F704B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возможности художественной обработки цифровой фотографии.</w:t>
      </w:r>
    </w:p>
    <w:p w14:paraId="31FF26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246589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665D21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озиция кадра, ракурс, плановость, графический ритм.</w:t>
      </w:r>
    </w:p>
    <w:p w14:paraId="1DDC1B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наблюдать и выявлять выразительность и красоту окружающей жизни с помощью фотографии.</w:t>
      </w:r>
    </w:p>
    <w:p w14:paraId="2019AC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топейзаж в творчестве профессиональных фотографов. </w:t>
      </w:r>
    </w:p>
    <w:p w14:paraId="13EBCD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азные возможности чёрно-белой и цветной фотографии.</w:t>
      </w:r>
    </w:p>
    <w:p w14:paraId="582C8F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тональных контрастов и роль цвета в эмоционально-образном восприятии пейзажа.</w:t>
      </w:r>
    </w:p>
    <w:p w14:paraId="407D5C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освещения в портретном образе. Фотография постановочная и документальная.</w:t>
      </w:r>
    </w:p>
    <w:p w14:paraId="245E32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топортрет в истории профессиональной фотографии и его связь с направлениями в изобразительном искусстве.</w:t>
      </w:r>
    </w:p>
    <w:p w14:paraId="4CB73B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14:paraId="2C6886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торепортаж. Образ события в кадре. Репортажный снимок – свидетельство истории и его значение в сохранении памяти о событии.</w:t>
      </w:r>
    </w:p>
    <w:p w14:paraId="40EA7F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F2949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ть для жизни…» – фотографии Александра Родченко, их значение и влияние на стиль эпохи.</w:t>
      </w:r>
    </w:p>
    <w:p w14:paraId="6DF000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можности компьютерной обработки фотографий, задачи преобразования фотографий и границы достоверности.</w:t>
      </w:r>
    </w:p>
    <w:p w14:paraId="2B4949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ллаж как жанр художественного творчества с помощью различных компьютерных программ.</w:t>
      </w:r>
    </w:p>
    <w:p w14:paraId="3585E8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ественная фотография как авторское видение мира, как образ времени и влияние фотообраза на жизнь людей.</w:t>
      </w:r>
    </w:p>
    <w:p w14:paraId="6D3814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ение и искусство кино.</w:t>
      </w:r>
    </w:p>
    <w:p w14:paraId="1B76C5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жившее изображение. История кино и его эволюция как искусства.</w:t>
      </w:r>
    </w:p>
    <w:p w14:paraId="367120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2D0891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нтаж композиционно построенных кадров – основа языка киноискусства.</w:t>
      </w:r>
    </w:p>
    <w:p w14:paraId="3CC34C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2B6D96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ние видеоролика – от замысла до съёмки. Разные жанры – разные задачи в работе над видеороликом. Этапы создания видеоролика.</w:t>
      </w:r>
    </w:p>
    <w:p w14:paraId="26345B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41B5D8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электронно-цифровых технологий в современном игровом кинематографе.</w:t>
      </w:r>
    </w:p>
    <w:p w14:paraId="78471E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5B6CB5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апы создания анимационного фильма. Требования и критерии художественности.</w:t>
      </w:r>
    </w:p>
    <w:p w14:paraId="746FA6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зительное искусство на телевидении.</w:t>
      </w:r>
    </w:p>
    <w:p w14:paraId="7A53D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14:paraId="7CC4E2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кусство и технология. Создатель телевидения – русский инженер Владимир Козьмич Зворыкин.</w:t>
      </w:r>
    </w:p>
    <w:p w14:paraId="28408A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4F1257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ятельность художника на телевидении: художники по свету, костюму, гриму, сценографический дизайн и компьютерная графика.</w:t>
      </w:r>
    </w:p>
    <w:p w14:paraId="0DB068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Школьное телевидение и студия мультимедиа. Построение видеоряда и художественного оформления.</w:t>
      </w:r>
    </w:p>
    <w:p w14:paraId="4394C6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нические роли каждого человека в реальной бытийной жизни.</w:t>
      </w:r>
    </w:p>
    <w:p w14:paraId="3D8314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искусства в жизни общества и его влияние на жизнь каждого человека.</w:t>
      </w:r>
    </w:p>
    <w:p w14:paraId="68B155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 Планируемые результаты освоения программы по изобразительному искусству на уровне основного общего образования.</w:t>
      </w:r>
    </w:p>
    <w:p w14:paraId="762C08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1. 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125476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4D5442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348650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триотическое воспитание.</w:t>
      </w:r>
    </w:p>
    <w:p w14:paraId="1FC862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656C41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жданское воспитание.</w:t>
      </w:r>
    </w:p>
    <w:p w14:paraId="0513F9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6A4756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уховно-нравственное воспитание.</w:t>
      </w:r>
    </w:p>
    <w:p w14:paraId="4DDC84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14:paraId="1FCE34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44B881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и познавательной деятельности.</w:t>
      </w:r>
    </w:p>
    <w:p w14:paraId="755A5D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26D1AC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ологическое воспитание.</w:t>
      </w:r>
    </w:p>
    <w:p w14:paraId="54C26B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14:paraId="4190D2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удовое воспитание.</w:t>
      </w:r>
    </w:p>
    <w:p w14:paraId="6BE81B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427943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ывающая предметно-эстетическая среда.</w:t>
      </w:r>
    </w:p>
    <w:p w14:paraId="41267A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14:paraId="7C231B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9DA6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7A6F49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предметные и пространственные объекты по заданным основаниям;</w:t>
      </w:r>
    </w:p>
    <w:p w14:paraId="1A73B1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форму предмета, конструкции;</w:t>
      </w:r>
    </w:p>
    <w:p w14:paraId="637B17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оложение предметной формы в пространстве;</w:t>
      </w:r>
    </w:p>
    <w:p w14:paraId="0443FC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бщать форму составной конструкции;</w:t>
      </w:r>
    </w:p>
    <w:p w14:paraId="3F4AF5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труктуру предмета, конструкции, пространства, зрительного образа;</w:t>
      </w:r>
    </w:p>
    <w:p w14:paraId="39B819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ировать предметно-пространственные явления;</w:t>
      </w:r>
    </w:p>
    <w:p w14:paraId="66C81D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пропорциональное соотношение частей внутри целого и предметов между собой;</w:t>
      </w:r>
    </w:p>
    <w:p w14:paraId="261F8C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бстрагировать образ реальности в построении плоской или пространственной композиции.</w:t>
      </w:r>
    </w:p>
    <w:p w14:paraId="235E6A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2. У обучающегося будут сформированы следующие базовые логические и исследовательские действия как часть универсальных познавательных учебных действий:</w:t>
      </w:r>
    </w:p>
    <w:p w14:paraId="782707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явлений художественной культуры;</w:t>
      </w:r>
    </w:p>
    <w:p w14:paraId="0C627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анализировать, сравнивать и оценивать с позиций эстетических категорий явления искусства и действительности;</w:t>
      </w:r>
    </w:p>
    <w:p w14:paraId="38B474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произведения искусства по видам и, соответственно, по назначению в жизни людей;</w:t>
      </w:r>
    </w:p>
    <w:p w14:paraId="7DDF81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и использовать вопросы как исследовательский инструмент познания;</w:t>
      </w:r>
    </w:p>
    <w:p w14:paraId="026879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сти исследовательскую работу по сбору информационного материала по установленной или выбранной теме;</w:t>
      </w:r>
    </w:p>
    <w:p w14:paraId="7D1BE9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14:paraId="32D995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3. У обучающегося будут сформированы умения работать с информацией как часть универсальных познавательных учебных действий:</w:t>
      </w:r>
    </w:p>
    <w:p w14:paraId="603B55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5F3D9E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электронные образовательные ресурсы;</w:t>
      </w:r>
    </w:p>
    <w:p w14:paraId="59FCCB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работать с электронными учебными пособиями и учебниками;</w:t>
      </w:r>
    </w:p>
    <w:p w14:paraId="520995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54CC05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31F8B3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4. У обучающегося будут сформированы следующие универсальные коммуникативные действия:</w:t>
      </w:r>
    </w:p>
    <w:p w14:paraId="2CF93F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скусство в качестве особого языка общения – межличностного (автор – зритель), между поколениями, между народами;</w:t>
      </w:r>
    </w:p>
    <w:p w14:paraId="71174B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25C21C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22C5AE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и объяснять результаты своего творческого, художественного или исследовательского опыта;</w:t>
      </w:r>
    </w:p>
    <w:p w14:paraId="14B282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1F3A1D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5. У обучающегося будут сформированы умения самоорганизации как часть универсальных регулятивных учебных действий:</w:t>
      </w:r>
    </w:p>
    <w:p w14:paraId="138B51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62B81D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4C4037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569161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6. У обучающегося будут сформированы умения самоконтроля как часть универсальных регулятивных учебных действий:</w:t>
      </w:r>
    </w:p>
    <w:p w14:paraId="22597F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14:paraId="5E85B9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основами самоконтроля, рефлексии, самооценки на основе соответствующих целям критериев.</w:t>
      </w:r>
    </w:p>
    <w:p w14:paraId="4B3B35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2.7. У обучающегося будут сформированы умения эмоционального интеллекта как часть универсальных регулятивных учебных действий:</w:t>
      </w:r>
    </w:p>
    <w:p w14:paraId="3978DA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вать способность управлять собственными эмоциями, стремиться к пониманию эмоций других;</w:t>
      </w:r>
    </w:p>
    <w:p w14:paraId="6C6774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14:paraId="57E881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вать свои эмпатические способности, способность сопереживать, понимать намерения и переживания свои и других;</w:t>
      </w:r>
    </w:p>
    <w:p w14:paraId="0DC3E5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вать своё и чужое право на ошибку;</w:t>
      </w:r>
    </w:p>
    <w:p w14:paraId="2F4177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7D8B5A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66135F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1049B8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1 «Декоративно-прикладное и народное искусство»:</w:t>
      </w:r>
    </w:p>
    <w:p w14:paraId="773CB0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14:paraId="6E5E8B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3C23A3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3E466C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коммуникативные, познавательные и культовые функции декоративно-прикладного искусства;</w:t>
      </w:r>
    </w:p>
    <w:p w14:paraId="2ECEBB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4C08C9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0826F5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599CDD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специфику образного языка декоративного искусства – его знаковую природу, орнаментальность, стилизацию изображения;</w:t>
      </w:r>
    </w:p>
    <w:p w14:paraId="71F57A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разные виды орнамента по сюжетной основе: геометрический, растительный, зооморфный, антропоморфный;</w:t>
      </w:r>
    </w:p>
    <w:p w14:paraId="7160E5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актическими навыками самостоятельного творческого создания орнаментов ленточных, сетчатых, центрических;</w:t>
      </w:r>
    </w:p>
    <w:p w14:paraId="2D4626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773A2D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0DF15D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7FAD04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2B9152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011109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актический опыт изображения характерных традиционных предметов крестьянского быта;</w:t>
      </w:r>
    </w:p>
    <w:p w14:paraId="05B020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50E57E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0F39B4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33C04B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731F39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значение народных промыслов и традиций художественного ремесла в современной жизни;</w:t>
      </w:r>
    </w:p>
    <w:p w14:paraId="0FFAA9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 происхождении народных художественных промыслов, о соотношении ремесла и искусства;</w:t>
      </w:r>
    </w:p>
    <w:p w14:paraId="1E53B5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ывать характерные черты орнаментов и изделий ряда отечественных народных художественных промыслов;</w:t>
      </w:r>
    </w:p>
    <w:p w14:paraId="0C73CD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древние образы народного искусства в произведениях современных народных промыслов;</w:t>
      </w:r>
    </w:p>
    <w:p w14:paraId="519309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перечислять материалы, используемые в народных художественных промыслах: дерево, глина, металл, стекло;</w:t>
      </w:r>
    </w:p>
    <w:p w14:paraId="10E1FD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зделия народных художественных промыслов по материалу изготовления и технике декора;</w:t>
      </w:r>
    </w:p>
    <w:p w14:paraId="48BF4A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связь между материалом, формой и техникой декора в произведениях народных промыслов;</w:t>
      </w:r>
    </w:p>
    <w:p w14:paraId="6DA21C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приёмах и последовательности работы при создании изделий некоторых художественных промыслов;</w:t>
      </w:r>
    </w:p>
    <w:p w14:paraId="7F39D7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14:paraId="690376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44D506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ъяснять значение государственной символики, иметь представление о значении и содержании геральдики;</w:t>
      </w:r>
    </w:p>
    <w:p w14:paraId="3B58C9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58483E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668BE8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навыки коллективной практической творческой работы по оформлению пространства школы и школьных праздников.</w:t>
      </w:r>
    </w:p>
    <w:p w14:paraId="20578B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4. К концу обучения в 6 классе обучающийся получит следующие предметные результаты по отдельным темам программы по изобразительному искусству.</w:t>
      </w:r>
    </w:p>
    <w:p w14:paraId="5982FB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2 «Живопись, графика, скульптура»:</w:t>
      </w:r>
    </w:p>
    <w:p w14:paraId="1109ED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азличия между пространственными и временными видами искусства и их значение в жизни людей;</w:t>
      </w:r>
    </w:p>
    <w:p w14:paraId="44D80B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еления пространственных искусств на виды;</w:t>
      </w:r>
    </w:p>
    <w:p w14:paraId="2F3475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новные виды живописи, графики и скульптуры, объяснять их назначение в жизни людей.</w:t>
      </w:r>
    </w:p>
    <w:p w14:paraId="0A9D29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зык изобразительного искусства и его выразительные средства:</w:t>
      </w:r>
    </w:p>
    <w:p w14:paraId="4A5ECD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характеризовать традиционные художественные материалы для графики, живописи, скульптуры;</w:t>
      </w:r>
    </w:p>
    <w:p w14:paraId="31FAD3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7E9EB1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290301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различных художественных техниках в использовании художественных материалов;</w:t>
      </w:r>
    </w:p>
    <w:p w14:paraId="734A36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роль рисунка как основы изобразительной деятельности;</w:t>
      </w:r>
    </w:p>
    <w:p w14:paraId="011B28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учебного рисунка – светотеневого изображения объёмных форм;</w:t>
      </w:r>
    </w:p>
    <w:p w14:paraId="09E5AF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новы линейной перспективы и уметь изображать объёмные геометрические тела на двухмерной плоскости;</w:t>
      </w:r>
    </w:p>
    <w:p w14:paraId="4B81C4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4C6517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одержание понятий «тон», «тональные отношения» и иметь опыт их визуального анализа;</w:t>
      </w:r>
    </w:p>
    <w:p w14:paraId="5D316F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14:paraId="4C7CAF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линейного рисунка, понимать выразительные возможности линии;</w:t>
      </w:r>
    </w:p>
    <w:p w14:paraId="666624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14:paraId="7788DD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58B975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14:paraId="5DDA9E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270928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Жанры изобразительного искусства:</w:t>
      </w:r>
    </w:p>
    <w:p w14:paraId="257226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онятие «жанры в изобразительном искусстве», перечислять жанры;</w:t>
      </w:r>
    </w:p>
    <w:p w14:paraId="27403D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азницу между предметом изображения, сюжетом и содержанием произведения искусства.</w:t>
      </w:r>
    </w:p>
    <w:p w14:paraId="6694DF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тюрморт:</w:t>
      </w:r>
    </w:p>
    <w:p w14:paraId="783DDE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78981E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7EDFCC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14:paraId="6AC142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1321C5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создания графического натюрморта;</w:t>
      </w:r>
    </w:p>
    <w:p w14:paraId="118F85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создания натюрморта средствами живописи.</w:t>
      </w:r>
    </w:p>
    <w:p w14:paraId="49F93E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трет:</w:t>
      </w:r>
    </w:p>
    <w:p w14:paraId="79D12E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68E1E1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сравнивать содержание портретного образа в искусстве Древнего Рима, эпохи Возрождения и Нового времени;</w:t>
      </w:r>
    </w:p>
    <w:p w14:paraId="3C9002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что в художественном портрете присутствует также выражение идеалов эпохи и авторская позиция художника;</w:t>
      </w:r>
    </w:p>
    <w:p w14:paraId="7BBEE3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14:paraId="653987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14:paraId="6B160C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14:paraId="47DDF3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28D3C8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14:paraId="5FBCBD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начальный опыт лепки головы человека;</w:t>
      </w:r>
    </w:p>
    <w:p w14:paraId="66B682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ать опыт графического портретного изображения как нового для себя видения индивидуальности человека;</w:t>
      </w:r>
    </w:p>
    <w:p w14:paraId="02B907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14:paraId="0F739A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характеризовать роль освещения как выразительного средства при создании художественного образа;</w:t>
      </w:r>
    </w:p>
    <w:p w14:paraId="60E8A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581C88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жанре портрета в искусстве ХХ в. – западном и отечественном.</w:t>
      </w:r>
    </w:p>
    <w:p w14:paraId="59A794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йзаж:</w:t>
      </w:r>
    </w:p>
    <w:p w14:paraId="0CFBA7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14:paraId="2D63A8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правила построения линейной перспективы и уметь применять их в рисунке;</w:t>
      </w:r>
    </w:p>
    <w:p w14:paraId="634A8A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3DB8DC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правила воздушной перспективы и уметь их применять на практике;</w:t>
      </w:r>
    </w:p>
    <w:p w14:paraId="77FF9A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23CC9D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морских пейзажах И. Айвазовского;</w:t>
      </w:r>
    </w:p>
    <w:p w14:paraId="7BB4D0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особенностях пленэрной живописи и колористической изменчивости состояний природы;</w:t>
      </w:r>
    </w:p>
    <w:p w14:paraId="62BA61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2341D5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14:paraId="2F9E18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живописного изображения различных активно выраженных состояний природы;</w:t>
      </w:r>
    </w:p>
    <w:p w14:paraId="5F29ED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пейзажных зарисовок, графического изображения природы по памяти и представлению;</w:t>
      </w:r>
    </w:p>
    <w:p w14:paraId="669690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14:paraId="392B88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изображения городского пейзажа – по памяти или представлению;</w:t>
      </w:r>
    </w:p>
    <w:p w14:paraId="562494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навыки восприятия образности городского пространства как выражения самобытного лица культуры и истории народа;</w:t>
      </w:r>
    </w:p>
    <w:p w14:paraId="547304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объяснять роль культурного наследия в городском пространстве, задачи его охраны и сохранения.</w:t>
      </w:r>
    </w:p>
    <w:p w14:paraId="5B86FE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товой жанр:</w:t>
      </w:r>
    </w:p>
    <w:p w14:paraId="64DF0B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оль изобразительного искусства в формировании представлений о жизни людей разных эпох и народов;</w:t>
      </w:r>
    </w:p>
    <w:p w14:paraId="5BC76A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0C5B4E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тему, сюжет и содержание в жанровой картине, выявлять образ нравственных и ценностных смыслов в жанровой картине;</w:t>
      </w:r>
    </w:p>
    <w:p w14:paraId="25D47B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6382AC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14:paraId="271007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многообразие форм организации бытовой жизни и одновременно единство мира людей;</w:t>
      </w:r>
    </w:p>
    <w:p w14:paraId="2CF8E4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63665D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изображения бытовой жизни разных народов в контексте традиций их искусства;</w:t>
      </w:r>
    </w:p>
    <w:p w14:paraId="691C1A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14:paraId="763F3D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73178D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ческий жанр:</w:t>
      </w:r>
    </w:p>
    <w:p w14:paraId="6989E7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6A8DE4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14:paraId="607C7F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развитии исторического жанра в творчестве отечественных художников ХХ в.;</w:t>
      </w:r>
    </w:p>
    <w:p w14:paraId="23405B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771470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произведениях «Давид» Микеланджело, «Весна» С. Боттичелли;</w:t>
      </w:r>
    </w:p>
    <w:p w14:paraId="661DE5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23FB09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709C69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иблейские темы в изобразительном искусстве:</w:t>
      </w:r>
    </w:p>
    <w:p w14:paraId="3B8939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значении библейских сюжетов в истории культуры и узнавать сюжеты Священной истории в произведениях искусства;</w:t>
      </w:r>
    </w:p>
    <w:p w14:paraId="1A7E64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7DEFB9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14:paraId="70A056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картинах на библейские темы в истории русского искусства;</w:t>
      </w:r>
    </w:p>
    <w:p w14:paraId="5232CE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14:paraId="02283A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мысловом различии между иконой и картиной на библейские темы;</w:t>
      </w:r>
    </w:p>
    <w:p w14:paraId="5C5ADB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знания о русской иконописи, о великих русских иконописцах: Андрее Рублёве, Феофане Греке, Дионисии;</w:t>
      </w:r>
    </w:p>
    <w:p w14:paraId="24B6253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скусство древнерусской иконописи как уникальное и высокое достижение отечественной культуры;</w:t>
      </w:r>
    </w:p>
    <w:p w14:paraId="7ABDC7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творческий и деятельный характер восприятия произведений искусства на основе художественной культуры зрителя;</w:t>
      </w:r>
    </w:p>
    <w:p w14:paraId="5D8A40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уждать о месте и значении изобразительного искусства в культуре, в жизни общества, в жизни человека.</w:t>
      </w:r>
    </w:p>
    <w:p w14:paraId="1BD55A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5. К концу обучения в 7 классе обучающийся получит следующие предметные результаты по отдельным темам программы по изобразительному искусству.</w:t>
      </w:r>
    </w:p>
    <w:p w14:paraId="62FDCB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3 «Архитектура и дизайн»:</w:t>
      </w:r>
    </w:p>
    <w:p w14:paraId="3D6EEF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63F6FB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архитектуры и дизайна в построении предметно-пространственной среды жизнедеятельности человека;</w:t>
      </w:r>
    </w:p>
    <w:p w14:paraId="1515F5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уждать о влиянии предметно-пространственной среды на чувства, установки и поведение человека;</w:t>
      </w:r>
    </w:p>
    <w:p w14:paraId="067169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уждать о том, как предметно-пространственная среда организует деятельность человека и представления о самом себе;</w:t>
      </w:r>
    </w:p>
    <w:p w14:paraId="47E8AF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ценность сохранения культурного наследия, выраженного в архитектуре, предметах труда и быта разных эпох.</w:t>
      </w:r>
    </w:p>
    <w:p w14:paraId="449A4D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фический дизайн:</w:t>
      </w:r>
    </w:p>
    <w:p w14:paraId="6EA7A5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онятие формальной композиции и её значение как основы языка конструктивных искусств;</w:t>
      </w:r>
    </w:p>
    <w:p w14:paraId="307521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сновные средства – требования к композиции;</w:t>
      </w:r>
    </w:p>
    <w:p w14:paraId="188949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перечислять и объяснять основные типы формальной композиции;</w:t>
      </w:r>
    </w:p>
    <w:p w14:paraId="65CAF9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различные формальные композиции на плоскости в зависимости от поставленных задач;</w:t>
      </w:r>
    </w:p>
    <w:p w14:paraId="36D875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при творческом построении композиции листа композиционную доминанту;</w:t>
      </w:r>
    </w:p>
    <w:p w14:paraId="29293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формальные композиции на выражение в них движения и статики;</w:t>
      </w:r>
    </w:p>
    <w:p w14:paraId="2D1486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навыки вариативности в ритмической организации листа;</w:t>
      </w:r>
    </w:p>
    <w:p w14:paraId="07892E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цвета в конструктивных искусствах;</w:t>
      </w:r>
    </w:p>
    <w:p w14:paraId="34C32C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технологию использования цвета в живописи и в конструктивных искусствах;</w:t>
      </w:r>
    </w:p>
    <w:p w14:paraId="3E8EF8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выражение «цветовой образ»;</w:t>
      </w:r>
    </w:p>
    <w:p w14:paraId="0DD1C4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цвет в графических композициях как акцент или доминанту, объединённые одним стилем;</w:t>
      </w:r>
    </w:p>
    <w:p w14:paraId="4366C4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14:paraId="587A38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63CCB9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ечатное слово, типографскую строку в качестве элементов графической композиции;</w:t>
      </w:r>
    </w:p>
    <w:p w14:paraId="3FF843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324DCB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14:paraId="6D8747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79BE96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циальное значение дизайна и архитектуры как среды жизни человека: </w:t>
      </w:r>
    </w:p>
    <w:p w14:paraId="1F90E9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еть опыт построения объёмно-пространственной композиции как макета архитектурного пространства в реальной жизни; </w:t>
      </w:r>
    </w:p>
    <w:p w14:paraId="1560FB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построение макета пространственно-объёмной композиции по его чертежу;</w:t>
      </w:r>
    </w:p>
    <w:p w14:paraId="44A0D2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68A83D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роли строительного материала в эволюции архитектурных конструкций и изменении облика архитектурных сооружений;</w:t>
      </w:r>
    </w:p>
    <w:p w14:paraId="195126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594679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7FAAEA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5B02A5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0F8ECD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понятие «городская среда»; рассматривать и объяснять планировку города как способ организации образа жизни людей;</w:t>
      </w:r>
    </w:p>
    <w:p w14:paraId="747FFC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14:paraId="6D03EC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4A8CB5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130CF8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73A4F2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1A01A3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творческого проектирования интерьерного пространства для конкретных задач жизнедеятельности человека;</w:t>
      </w:r>
    </w:p>
    <w:p w14:paraId="4BF64A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428EB5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меть представление об истории костюма в истории разных эпох, характеризовать понятие моды в одежде; </w:t>
      </w:r>
    </w:p>
    <w:p w14:paraId="77C3F4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338427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конструкции костюма и применении законов композиции в проектировании одежды, ансамбле в костюме;</w:t>
      </w:r>
    </w:p>
    <w:p w14:paraId="6FE58A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5401E0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14:paraId="67160E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5448EE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0CFA22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8.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72FBB1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4 «Изображение в синтетических, экранных видах искусства и художественная фотография» (вариативный):</w:t>
      </w:r>
    </w:p>
    <w:p w14:paraId="3CD9B0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064C37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характеризовать роль визуального образа в синтетических искусствах;</w:t>
      </w:r>
    </w:p>
    <w:p w14:paraId="350C8E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3DB511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ник и искусство театра:</w:t>
      </w:r>
    </w:p>
    <w:p w14:paraId="66679E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истории развития театра и жанровом многообразии театральных представлений;</w:t>
      </w:r>
    </w:p>
    <w:p w14:paraId="303BA1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роли художника и видах профессиональной художнической деятельности в современном театре;</w:t>
      </w:r>
    </w:p>
    <w:p w14:paraId="7AB94A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сценографии и символическом характере сценического образа;</w:t>
      </w:r>
    </w:p>
    <w:p w14:paraId="317DEE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473284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781E8F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478492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ведущую роль художника кукольного спектакля как соавтора режиссёра и актёра в процессе создания образа персонажа;</w:t>
      </w:r>
    </w:p>
    <w:p w14:paraId="43EC68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актический навык игрового одушевления куклы из простых бытовых предметов;</w:t>
      </w:r>
    </w:p>
    <w:p w14:paraId="5F64D9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14:paraId="3B05EA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ественная фотография:</w:t>
      </w:r>
    </w:p>
    <w:p w14:paraId="6D14DC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545FE0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понятия «длительность экспозиции», «выдержка», «диафрагма»;</w:t>
      </w:r>
    </w:p>
    <w:p w14:paraId="7D46B9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навыки фотографирования и обработки цифровых фотографий с помощью компьютерных графических редакторов;</w:t>
      </w:r>
    </w:p>
    <w:p w14:paraId="1D4186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14:paraId="75C102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характеризовать различные жанры художественной фотографии;</w:t>
      </w:r>
    </w:p>
    <w:p w14:paraId="0877CE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света как художественного средства в искусстве фотографии;</w:t>
      </w:r>
    </w:p>
    <w:p w14:paraId="772CF2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125C4E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7A462D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714613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ретать опыт художественного наблюдения жизни, развивая познавательный интерес и внимание к окружающему миру, к людям;</w:t>
      </w:r>
    </w:p>
    <w:p w14:paraId="285F9A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76ACD6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значение репортажного жанра, роли журналистов-фотографов в истории ХХ в. и современном мире;</w:t>
      </w:r>
    </w:p>
    <w:p w14:paraId="5FA32E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14:paraId="122EB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навыки компьютерной обработки и преобразования фотографий.</w:t>
      </w:r>
    </w:p>
    <w:p w14:paraId="2487E5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жение и искусство кино:</w:t>
      </w:r>
    </w:p>
    <w:p w14:paraId="0C7FAB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этапах в истории кино и его эволюции как искусства;</w:t>
      </w:r>
    </w:p>
    <w:p w14:paraId="18E4DD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14:paraId="1F15F1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б экранных искусствах как монтаже композиционно построенных кадров;</w:t>
      </w:r>
    </w:p>
    <w:p w14:paraId="27EC05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24A26A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видео в современной бытовой культуре;</w:t>
      </w:r>
    </w:p>
    <w:p w14:paraId="05D41A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14:paraId="351BEC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14:paraId="0B45D7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начальные навыки практической работы по видеомонтажу на основе соответствующих компьютерных программ;</w:t>
      </w:r>
    </w:p>
    <w:p w14:paraId="115C23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навык критического осмысления качества снятых роликов;</w:t>
      </w:r>
    </w:p>
    <w:p w14:paraId="16D541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0E43FA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60FA97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аивать опыт создания компьютерной анимации в выбранной технике и в соответствующей компьютерной программе;</w:t>
      </w:r>
    </w:p>
    <w:p w14:paraId="0890B0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опыт совместной творческой коллективной работы по созданию анимационного фильма.</w:t>
      </w:r>
    </w:p>
    <w:p w14:paraId="31D4DD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образительное искусство на телевидении:</w:t>
      </w:r>
    </w:p>
    <w:p w14:paraId="4E42E0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76A3D1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создателе телевидения – русском инженере Владимире Зворыкине;</w:t>
      </w:r>
    </w:p>
    <w:p w14:paraId="05A9DC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роль телевидения в превращении мира в единое информационное пространство;</w:t>
      </w:r>
    </w:p>
    <w:p w14:paraId="607F8D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еть представление о многих направлениях деятельности и профессиях художника на телевидении;</w:t>
      </w:r>
    </w:p>
    <w:p w14:paraId="185AC3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полученные знания и опыт творчества в работе школьного телевидения и студии мультимедиа;</w:t>
      </w:r>
    </w:p>
    <w:p w14:paraId="6D1039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образовательные задачи зрительской культуры и необходимость зрительских умений;</w:t>
      </w:r>
    </w:p>
    <w:p w14:paraId="228B20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14:paraId="4E705B5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 Рабочая программа по учебному предмету «Музыка».</w:t>
      </w:r>
    </w:p>
    <w:p w14:paraId="476D0D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1. 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14:paraId="3D9A432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2. 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14:paraId="620FE9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0.3. Содержание обучения раскрывает содержательные линии, которые предлагаются для изучения на уровне основного общего образования. </w:t>
      </w:r>
    </w:p>
    <w:p w14:paraId="17803F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19.4. 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sidRPr="00337987">
        <w:rPr>
          <w:rFonts w:ascii="Times New Roman" w:hAnsi="Times New Roman" w:cs="Times New Roman"/>
          <w:sz w:val="24"/>
          <w:szCs w:val="24"/>
        </w:rPr>
        <w:t>Предметные результаты, формируемые в ходе изучения музыки, сгруппированы по учебным модулям</w:t>
      </w:r>
      <w:r w:rsidRPr="00337987">
        <w:rPr>
          <w:rFonts w:ascii="Times New Roman" w:hAnsi="Times New Roman" w:cs="Times New Roman"/>
          <w:sz w:val="24"/>
          <w:szCs w:val="24"/>
          <w:lang w:eastAsia="ru-RU"/>
        </w:rPr>
        <w:t>.</w:t>
      </w:r>
    </w:p>
    <w:p w14:paraId="2E1CC3C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5. Пояснительная записка.</w:t>
      </w:r>
    </w:p>
    <w:p w14:paraId="208EE85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5.1. Программа по музыке разработана с целью оказания методической помощи учителю музыки в создании рабочей программы по учебному предмету.</w:t>
      </w:r>
    </w:p>
    <w:p w14:paraId="2573CC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5.2. </w:t>
      </w:r>
      <w:r w:rsidRPr="00337987">
        <w:rPr>
          <w:rFonts w:ascii="Times New Roman" w:hAnsi="Times New Roman" w:cs="Times New Roman"/>
          <w:sz w:val="24"/>
          <w:szCs w:val="24"/>
        </w:rPr>
        <w:t>Программа по музыке позволит учителю:</w:t>
      </w:r>
    </w:p>
    <w:p w14:paraId="666E0A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269418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ать календарно-тематическое планирование с учетом особенностей конкретного региона, образовательной организации, класса.</w:t>
      </w:r>
    </w:p>
    <w:p w14:paraId="1A76F3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5.3. </w:t>
      </w:r>
      <w:r w:rsidRPr="00337987">
        <w:rPr>
          <w:rFonts w:ascii="Times New Roman" w:hAnsi="Times New Roman" w:cs="Times New Roman"/>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60595E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14:paraId="5F95B7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14:paraId="0DABE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160C62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742B5E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 xml:space="preserve">19.5.4. Изучение музыки </w:t>
      </w:r>
      <w:r w:rsidRPr="00337987">
        <w:rPr>
          <w:rFonts w:ascii="Times New Roman" w:hAnsi="Times New Roman" w:cs="Times New Roman"/>
          <w:sz w:val="24"/>
          <w:szCs w:val="24"/>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3EC50B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28476B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5.5. </w:t>
      </w:r>
      <w:r w:rsidRPr="00337987">
        <w:rPr>
          <w:rFonts w:ascii="Times New Roman" w:hAnsi="Times New Roman" w:cs="Times New Roman"/>
          <w:sz w:val="24"/>
          <w:szCs w:val="24"/>
        </w:rPr>
        <w:t>В процессе конкретизации учебных целей их реализация осуществляется по следующим направлениям:</w:t>
      </w:r>
    </w:p>
    <w:p w14:paraId="5701D6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новление системы ценностей обучающихся, развитие целостного миропонимания в единстве эмоциональной и познавательной сферы;</w:t>
      </w:r>
    </w:p>
    <w:p w14:paraId="7C8CD9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427F5B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творческих способностей ребенка, развитие внутренней мотивации к интонационно-содержательной деятельности.</w:t>
      </w:r>
    </w:p>
    <w:p w14:paraId="2AF89D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5.6. Задачи обучения музыке на уровне основного общего образования:</w:t>
      </w:r>
    </w:p>
    <w:p w14:paraId="1EBB3D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общение к традиционным российским ценностям через личный психологический опыт эмоционально-эстетического переживания;  </w:t>
      </w:r>
    </w:p>
    <w:p w14:paraId="103343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14:paraId="19B048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14:paraId="1AEC9E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14:paraId="0291FB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14:paraId="35652F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общих и специальных музыкальных способностей, совершенствование в предметных умениях и навыках, в том числе:</w:t>
      </w:r>
    </w:p>
    <w:p w14:paraId="05C9C5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14:paraId="28BA46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14:paraId="0D2102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14:paraId="465F6B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узыкальное движение (пластическое интонирование, инсценировка, танец, двигательное моделирование);</w:t>
      </w:r>
    </w:p>
    <w:p w14:paraId="55B18D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ворческие проекты, музыкально-театральная деятельность (концерты, фестивали, представления);</w:t>
      </w:r>
    </w:p>
    <w:p w14:paraId="178C8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тельская деятельность на материале музыкального искусства.</w:t>
      </w:r>
    </w:p>
    <w:p w14:paraId="050894F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19.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354841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300CFB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вариантные модули:</w:t>
      </w:r>
    </w:p>
    <w:p w14:paraId="7D1322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1 «Музыка моего края»; </w:t>
      </w:r>
    </w:p>
    <w:p w14:paraId="622CF4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2 «Народное музыкальное творчество России»; </w:t>
      </w:r>
    </w:p>
    <w:p w14:paraId="71B6C8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3 «Русская классическая музыка»; </w:t>
      </w:r>
    </w:p>
    <w:p w14:paraId="0C3724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4 «Жанры музыкального искусства» </w:t>
      </w:r>
    </w:p>
    <w:p w14:paraId="3A70E3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ариативные модули:</w:t>
      </w:r>
    </w:p>
    <w:p w14:paraId="17D34D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5 «Музыка народов мира»; </w:t>
      </w:r>
    </w:p>
    <w:p w14:paraId="2047AE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6 «Европейская классическая музыка»; </w:t>
      </w:r>
    </w:p>
    <w:p w14:paraId="79010F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7 «</w:t>
      </w:r>
      <w:r w:rsidRPr="00337987">
        <w:rPr>
          <w:rFonts w:ascii="Times New Roman" w:hAnsi="Times New Roman" w:cs="Times New Roman"/>
          <w:sz w:val="24"/>
          <w:szCs w:val="24"/>
          <w:lang w:eastAsia="ru-RU"/>
        </w:rPr>
        <w:t>Духовная музыка</w:t>
      </w:r>
      <w:r w:rsidRPr="00337987">
        <w:rPr>
          <w:rFonts w:ascii="Times New Roman" w:hAnsi="Times New Roman" w:cs="Times New Roman"/>
          <w:sz w:val="24"/>
          <w:szCs w:val="24"/>
        </w:rPr>
        <w:t xml:space="preserve">»; </w:t>
      </w:r>
    </w:p>
    <w:p w14:paraId="38C8E4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8 «Современная музыка: основные жанры и направления»; </w:t>
      </w:r>
    </w:p>
    <w:p w14:paraId="0DDF9F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 9 «Связь музыки с другими видами искусства»; </w:t>
      </w:r>
    </w:p>
    <w:p w14:paraId="56F4FB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5.8. </w:t>
      </w:r>
      <w:r w:rsidRPr="00337987">
        <w:rPr>
          <w:rFonts w:ascii="Times New Roman" w:hAnsi="Times New Roman" w:cs="Times New Roman"/>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337987">
        <w:rPr>
          <w:rFonts w:ascii="Times New Roman" w:hAnsi="Times New Roman" w:cs="Times New Roman"/>
          <w:sz w:val="24"/>
          <w:szCs w:val="24"/>
          <w:lang w:eastAsia="ru-RU"/>
        </w:rPr>
        <w:t>вариативно</w:t>
      </w:r>
      <w:r w:rsidRPr="00337987">
        <w:rPr>
          <w:rFonts w:ascii="Times New Roman" w:hAnsi="Times New Roman" w:cs="Times New Roman"/>
          <w:sz w:val="24"/>
          <w:szCs w:val="24"/>
        </w:rPr>
        <w:t>».</w:t>
      </w:r>
    </w:p>
    <w:p w14:paraId="0F655A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5.9. </w:t>
      </w:r>
      <w:r w:rsidRPr="00337987">
        <w:rPr>
          <w:rFonts w:ascii="Times New Roman" w:hAnsi="Times New Roman" w:cs="Times New Roman"/>
          <w:sz w:val="24"/>
          <w:szCs w:val="24"/>
        </w:rPr>
        <w:t>Общее число часов, рекомендованных для изучения музыки, – 136 часов: в 5 классе – 34 часа (1 час в неделю), в 6 классе – 34 часа (1 час в неделю), в 7 классе – 34 часа (1 час в неделю), в 8 классе – 34 часа (1 час в неделю).</w:t>
      </w:r>
    </w:p>
    <w:p w14:paraId="3E5471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5.10. </w:t>
      </w:r>
      <w:r w:rsidRPr="00337987">
        <w:rPr>
          <w:rFonts w:ascii="Times New Roman" w:hAnsi="Times New Roman" w:cs="Times New Roman"/>
          <w:sz w:val="24"/>
          <w:szCs w:val="24"/>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14:paraId="48A1356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6. Содержание обучения музыке на уровне основного общего образования.</w:t>
      </w:r>
    </w:p>
    <w:p w14:paraId="6B899B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вариантные модули:</w:t>
      </w:r>
    </w:p>
    <w:p w14:paraId="190C949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19.6.1. Модуль № 1 «Музыка моего края» </w:t>
      </w:r>
    </w:p>
    <w:p w14:paraId="12AD17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6.1.1. Фольклор – народное творчество.</w:t>
      </w:r>
    </w:p>
    <w:p w14:paraId="157A07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традиционная музыка – отражение жизни народа. Жанры детского и игрового фольклора (игры, пляски, хороводы).</w:t>
      </w:r>
    </w:p>
    <w:p w14:paraId="0577ED4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64D63C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о звучанием фольклорных образцов в аудио- и видеозаписи;</w:t>
      </w:r>
    </w:p>
    <w:p w14:paraId="09CA52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w:t>
      </w:r>
    </w:p>
    <w:p w14:paraId="31DA564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надлежности к народной или композиторской музыке;</w:t>
      </w:r>
    </w:p>
    <w:p w14:paraId="202BF79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ительского состава (вокального, инструментального, смешанного);</w:t>
      </w:r>
    </w:p>
    <w:p w14:paraId="51C759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жанра, основного настроения, характера музыки;</w:t>
      </w:r>
    </w:p>
    <w:p w14:paraId="67CE671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ародных песен, танцев, инструментальных наигрышей, фольклорных игр.</w:t>
      </w:r>
    </w:p>
    <w:p w14:paraId="7455E35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1.2. Календарный фольклор.</w:t>
      </w:r>
    </w:p>
    <w:p w14:paraId="1DFEDEA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календарные обряды, традиционные для данной местности (осенние, зимние, весенние – на выбор учителя).</w:t>
      </w:r>
    </w:p>
    <w:p w14:paraId="55B0EEC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7FC646E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символикой календарных обрядов, поиск информации о соответствующих фольклорных традициях;</w:t>
      </w:r>
    </w:p>
    <w:p w14:paraId="7499EAB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ародных песен, танцев;</w:t>
      </w:r>
    </w:p>
    <w:p w14:paraId="4FCF867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67665E6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1.3. Семейный фольклор.</w:t>
      </w:r>
    </w:p>
    <w:p w14:paraId="5D410A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фольклорные жанры, связанные с жизнью человека: свадебный обряд, рекрутские песни, плачи-причитания.</w:t>
      </w:r>
    </w:p>
    <w:p w14:paraId="234B5C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1D16C0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фольклорными жанрами семейного цикла;</w:t>
      </w:r>
    </w:p>
    <w:p w14:paraId="0CE7AD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зучение особенностей их исполнения и звучания;</w:t>
      </w:r>
    </w:p>
    <w:p w14:paraId="2EE60AF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 жанровой принадлежности, анализ символики традиционных образов;</w:t>
      </w:r>
    </w:p>
    <w:p w14:paraId="4A4041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отдельных песен, фрагментов обрядов (по выбору учителя);</w:t>
      </w:r>
    </w:p>
    <w:p w14:paraId="1E28868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реконструкция фольклорного обряда или его фрагмента; исследовательские проекты по теме «Жанры семейного фольклора».</w:t>
      </w:r>
    </w:p>
    <w:p w14:paraId="13BCA51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1.4. Наш край сегодня.</w:t>
      </w:r>
    </w:p>
    <w:p w14:paraId="4716D70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14:paraId="5243CF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0E75B4A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гимна республики, города, песен местных композиторов;</w:t>
      </w:r>
    </w:p>
    <w:p w14:paraId="54A0ADD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творческой биографией, деятельностью местных мастеров культуры и искусства;</w:t>
      </w:r>
    </w:p>
    <w:p w14:paraId="333A8B1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осещение местных музыкальных театров, музеев, концертов, написание отзыва с анализом спектакля, концерта, экскурсии;</w:t>
      </w:r>
    </w:p>
    <w:p w14:paraId="67F5E3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5F1A9F3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1B5B63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 xml:space="preserve">6.2. Модуль № 2 «Народное музыкальное творчество России» </w:t>
      </w:r>
    </w:p>
    <w:p w14:paraId="1C0A4F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2.1. Россия – наш общий дом.</w:t>
      </w:r>
    </w:p>
    <w:p w14:paraId="52A4B21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1351A3F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3E0BA1E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о звучанием фольклорных образцов близких и далеких регионов в аудио- и видеозаписи;</w:t>
      </w:r>
    </w:p>
    <w:p w14:paraId="5F4FFC9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ародных песен, танцев, инструментальных наигрышей, фольклорных игр разных народов России;</w:t>
      </w:r>
    </w:p>
    <w:p w14:paraId="1A99A0C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w:t>
      </w:r>
    </w:p>
    <w:p w14:paraId="12BA5C3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надлежности к народной или композиторской музыке;</w:t>
      </w:r>
    </w:p>
    <w:p w14:paraId="1270AD5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ительского состава (вокального, инструментального, смешанного);</w:t>
      </w:r>
    </w:p>
    <w:p w14:paraId="07B659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жанра, характера музыки.</w:t>
      </w:r>
    </w:p>
    <w:p w14:paraId="798D3E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2.2. Фольклорные жанры.</w:t>
      </w:r>
    </w:p>
    <w:p w14:paraId="3A976F0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общее и особенное в фольклоре народов России: лирика, эпос, танец.</w:t>
      </w:r>
    </w:p>
    <w:p w14:paraId="5E8B7DB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2862C0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о звучанием фольклора разных регионов России в аудио- и видеозаписи;</w:t>
      </w:r>
    </w:p>
    <w:p w14:paraId="6F79311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утентичная манера исполнения;</w:t>
      </w:r>
    </w:p>
    <w:p w14:paraId="175DA3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характерных интонаций и ритмов в звучании традиционной музыки разных народов;</w:t>
      </w:r>
    </w:p>
    <w:p w14:paraId="7E53D63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общего и особенного при сравнении танцевальных, лирических и эпических песенных образцов фольклора разных народов России;</w:t>
      </w:r>
    </w:p>
    <w:p w14:paraId="714E676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ародных песен, танцев, эпических сказаний;</w:t>
      </w:r>
    </w:p>
    <w:p w14:paraId="67E1CFD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вигательная, ритмическая, интонационная импровизация в характере изученных народных танцев и песен;</w:t>
      </w:r>
    </w:p>
    <w:p w14:paraId="5CEEEA2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проекты, посвященные музыке разных народов России;</w:t>
      </w:r>
    </w:p>
    <w:p w14:paraId="5498E6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ый фестиваль «Народы России».</w:t>
      </w:r>
    </w:p>
    <w:p w14:paraId="08C9056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2.3. Фольклор в творчестве профессиональных композиторов.</w:t>
      </w:r>
    </w:p>
    <w:p w14:paraId="22E0EE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2A2D530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27D7BE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равнение аутентичного звучания фольклора и фольклорных мелодий в композиторской обработке;</w:t>
      </w:r>
    </w:p>
    <w:p w14:paraId="1AB1A8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ародной песни в композиторской обработке;</w:t>
      </w:r>
    </w:p>
    <w:p w14:paraId="2CA0D47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31035D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блюдение за принципами композиторской обработки, развития фольклорного тематического материала;</w:t>
      </w:r>
    </w:p>
    <w:p w14:paraId="692C9E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6FCEE4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сещение концерта, спектакля (просмотр фильма, телепередачи), посвященного данной теме;</w:t>
      </w:r>
    </w:p>
    <w:p w14:paraId="6F26A3C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суждение в классе и (или) письменная рецензия по результатам просмотра.</w:t>
      </w:r>
    </w:p>
    <w:p w14:paraId="3866ADB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2.4. На рубежах культур.</w:t>
      </w:r>
    </w:p>
    <w:p w14:paraId="5624036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взаимное влияние фольклорных традиций друг на друга. Этнографические экспедиции и фестивали. Современная жизнь фольклора.</w:t>
      </w:r>
    </w:p>
    <w:p w14:paraId="3EA354C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1AF8C9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5554916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зучение творчества и вклада в развитие культуры современных этно-исполнителей, исследователей традиционного фольклора;</w:t>
      </w:r>
    </w:p>
    <w:p w14:paraId="285BBD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участие в этнографической экспедиции; посещение (участие) в фестивале традиционной культуры.</w:t>
      </w:r>
    </w:p>
    <w:p w14:paraId="628FBB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3F0A8D6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3.1. Образы родной земли.</w:t>
      </w:r>
    </w:p>
    <w:p w14:paraId="12E037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3EAD17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116EA6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овторение, обобщение опыта слушания, проживания, анализа музыки русских композиторов, полученного </w:t>
      </w:r>
      <w:r w:rsidRPr="00337987">
        <w:rPr>
          <w:rFonts w:ascii="Times New Roman" w:hAnsi="Times New Roman" w:cs="Times New Roman"/>
          <w:sz w:val="24"/>
          <w:szCs w:val="24"/>
        </w:rPr>
        <w:t>на уровне начального общего образования</w:t>
      </w:r>
      <w:r w:rsidRPr="00337987">
        <w:rPr>
          <w:rFonts w:ascii="Times New Roman" w:hAnsi="Times New Roman" w:cs="Times New Roman"/>
          <w:sz w:val="24"/>
          <w:szCs w:val="24"/>
          <w:lang w:eastAsia="ru-RU"/>
        </w:rPr>
        <w:t>;</w:t>
      </w:r>
    </w:p>
    <w:p w14:paraId="5D04502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мелодичности, широты дыхания, интонационной близости русскому фольклору;</w:t>
      </w:r>
    </w:p>
    <w:p w14:paraId="098439F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е менее одного вокального произведения, сочиненного русским композитором-классиком;</w:t>
      </w:r>
    </w:p>
    <w:p w14:paraId="30B0A95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авторов изученных произведений;</w:t>
      </w:r>
    </w:p>
    <w:p w14:paraId="045D956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15392A4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3.2. Золотой век русской культуры.</w:t>
      </w:r>
    </w:p>
    <w:p w14:paraId="4D17661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держание: светская музыка российского дворянства XIX века: музыкальные салоны, домашнее музицирование, балы, театры. </w:t>
      </w:r>
      <w:r w:rsidRPr="00337987">
        <w:rPr>
          <w:rFonts w:ascii="Times New Roman" w:hAnsi="Times New Roman" w:cs="Times New Roman"/>
          <w:sz w:val="24"/>
          <w:szCs w:val="24"/>
        </w:rPr>
        <w:t xml:space="preserve">Особенности отечественной музыкальной культуры </w:t>
      </w:r>
      <w:r w:rsidRPr="00337987">
        <w:rPr>
          <w:rFonts w:ascii="Times New Roman" w:hAnsi="Times New Roman" w:cs="Times New Roman"/>
          <w:sz w:val="24"/>
          <w:szCs w:val="24"/>
          <w:lang w:val="en-US"/>
        </w:rPr>
        <w:t>XIX</w:t>
      </w:r>
      <w:r w:rsidRPr="00337987">
        <w:rPr>
          <w:rFonts w:ascii="Times New Roman" w:hAnsi="Times New Roman" w:cs="Times New Roman"/>
          <w:sz w:val="24"/>
          <w:szCs w:val="24"/>
        </w:rPr>
        <w:t xml:space="preserve"> в. </w:t>
      </w:r>
      <w:r w:rsidRPr="00337987">
        <w:rPr>
          <w:rFonts w:ascii="Times New Roman" w:hAnsi="Times New Roman" w:cs="Times New Roman"/>
          <w:sz w:val="24"/>
          <w:szCs w:val="24"/>
          <w:lang w:eastAsia="ru-RU"/>
        </w:rPr>
        <w:t xml:space="preserve">(на примере творчества М.И. Глинки, П.И. Чайковского, Н.А. Римского-Корсакова и других композиторов). </w:t>
      </w:r>
    </w:p>
    <w:p w14:paraId="15B4761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472251B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шедеврами русской музыки XIX века, анализ художественного содержания, выразительных средств;</w:t>
      </w:r>
    </w:p>
    <w:p w14:paraId="0AA6277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е менее одного вокального произведения лирического характера, сочиненного русским композитором-классиком;</w:t>
      </w:r>
    </w:p>
    <w:p w14:paraId="23449A0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19D504C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росмотр художественных фильмов, телепередач, посвященных русской культуре XIX века;</w:t>
      </w:r>
    </w:p>
    <w:p w14:paraId="1C25667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14:paraId="61D9B0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еконструкция костюмированного бала, музыкального салона.</w:t>
      </w:r>
    </w:p>
    <w:p w14:paraId="775848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3.3. История страны и народа в музыке русских композиторов.</w:t>
      </w:r>
    </w:p>
    <w:p w14:paraId="10F19AA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337987">
        <w:rPr>
          <w:rFonts w:ascii="Times New Roman" w:hAnsi="Times New Roman" w:cs="Times New Roman"/>
          <w:sz w:val="24"/>
          <w:szCs w:val="24"/>
        </w:rPr>
        <w:t xml:space="preserve">Н.А. Римского-Корсакова, А.П. Бородина, М.П. Мусоргского, </w:t>
      </w:r>
      <w:r w:rsidRPr="00337987">
        <w:rPr>
          <w:rFonts w:ascii="Times New Roman" w:hAnsi="Times New Roman" w:cs="Times New Roman"/>
          <w:sz w:val="24"/>
          <w:szCs w:val="24"/>
          <w:lang w:eastAsia="ru-RU"/>
        </w:rPr>
        <w:t xml:space="preserve">С.С. Прокофьева, Г.В. Свиридова и других композиторов). </w:t>
      </w:r>
    </w:p>
    <w:p w14:paraId="1FC7300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3789F58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429C067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76B1E53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ение Гимна Российской Федерации;</w:t>
      </w:r>
    </w:p>
    <w:p w14:paraId="21B265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53E67AA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ариативно: просмотр художественных фильмов, телепередач, посвященных творчеству композиторов – членов </w:t>
      </w:r>
      <w:r w:rsidRPr="00337987">
        <w:rPr>
          <w:rFonts w:ascii="Times New Roman" w:hAnsi="Times New Roman" w:cs="Times New Roman"/>
          <w:sz w:val="24"/>
          <w:szCs w:val="24"/>
        </w:rPr>
        <w:t xml:space="preserve">русского музыкального общества </w:t>
      </w:r>
      <w:r w:rsidRPr="00337987">
        <w:rPr>
          <w:rFonts w:ascii="Times New Roman" w:hAnsi="Times New Roman" w:cs="Times New Roman"/>
          <w:sz w:val="24"/>
          <w:szCs w:val="24"/>
          <w:lang w:eastAsia="ru-RU"/>
        </w:rPr>
        <w:t xml:space="preserve">«Могучая кучка»; </w:t>
      </w:r>
    </w:p>
    <w:p w14:paraId="4BFCD7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3DE6F9F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3.4. Русский балет.</w:t>
      </w:r>
    </w:p>
    <w:p w14:paraId="61116C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746BF6D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6CE932B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шедеврами русской балетной музыки;</w:t>
      </w:r>
    </w:p>
    <w:p w14:paraId="494BF26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иск информации о постановках балетных спектаклей, гастролях российских балетных трупп за рубежом;</w:t>
      </w:r>
    </w:p>
    <w:p w14:paraId="019EEB0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сещение балетного спектакля (просмотр в видеозаписи);</w:t>
      </w:r>
    </w:p>
    <w:p w14:paraId="48AB39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стика отдельных музыкальных номеров и спектакля в целом;</w:t>
      </w:r>
    </w:p>
    <w:p w14:paraId="6BC2C71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2A5CD3E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ъемки любительского фильма (в технике теневого, кукольного театра, мультипликации) на музыку какого-либо балета (фрагменты).</w:t>
      </w:r>
    </w:p>
    <w:p w14:paraId="463982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3.5. Русская исполнительская школа.</w:t>
      </w:r>
    </w:p>
    <w:p w14:paraId="274318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творчество выдающихся отечественных исполнителей (</w:t>
      </w:r>
      <w:r w:rsidRPr="00337987">
        <w:rPr>
          <w:rFonts w:ascii="Times New Roman" w:hAnsi="Times New Roman" w:cs="Times New Roman"/>
          <w:sz w:val="24"/>
          <w:szCs w:val="24"/>
        </w:rPr>
        <w:t xml:space="preserve">А.Г. Рубинштейн, </w:t>
      </w:r>
      <w:r w:rsidRPr="00337987">
        <w:rPr>
          <w:rFonts w:ascii="Times New Roman" w:hAnsi="Times New Roman" w:cs="Times New Roman"/>
          <w:sz w:val="24"/>
          <w:szCs w:val="24"/>
          <w:lang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540D6DB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22369D9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лушание одних и тех же произведений в исполнении разных музыкантов, оценка особенностей интерпретации;</w:t>
      </w:r>
    </w:p>
    <w:p w14:paraId="24492F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домашней фоно- и видеотеки из понравившихся произведений;</w:t>
      </w:r>
    </w:p>
    <w:p w14:paraId="26BEAC2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искуссия на тему «Исполнитель – соавтор композитора»;</w:t>
      </w:r>
    </w:p>
    <w:p w14:paraId="7BDEE65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проекты, посвященные биографиям известных отечественных исполнителей классической музыки.</w:t>
      </w:r>
    </w:p>
    <w:p w14:paraId="3138D00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3.6. Русская музыка – взгляд в будущее.</w:t>
      </w:r>
    </w:p>
    <w:p w14:paraId="6B91B71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502AEF8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1A343B8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14:paraId="60DB8A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лушание образцов электронной музыки, дискуссия о значении технических средств в создании современной музыки;</w:t>
      </w:r>
    </w:p>
    <w:p w14:paraId="615B15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проекты, посвященные развитию музыкальной электроники в России;</w:t>
      </w:r>
    </w:p>
    <w:p w14:paraId="7E4CF5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мпровизация, сочинение музыки с помощью цифровых устройств, программных продуктов и электронных гаджетов.</w:t>
      </w:r>
    </w:p>
    <w:p w14:paraId="696B6C0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 xml:space="preserve">6.4. Модуль № 4 «Жанры музыкального искусства». </w:t>
      </w:r>
    </w:p>
    <w:p w14:paraId="591B44E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4.1. Камерная музыка.</w:t>
      </w:r>
    </w:p>
    <w:p w14:paraId="062ED9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4E5D310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682E602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562AF7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 музыкальной формы и составление ее буквенной наглядной схемы;</w:t>
      </w:r>
    </w:p>
    <w:p w14:paraId="4977324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произведений вокальных и инструментальных жанров;</w:t>
      </w:r>
    </w:p>
    <w:p w14:paraId="7CD13B3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01DA84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дивидуальная или коллективная импровизация в заданной форме;</w:t>
      </w:r>
    </w:p>
    <w:p w14:paraId="3723A1A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ражение музыкального образа камерной миниатюры через устный или письменный текст, рисунок, пластический этюд.</w:t>
      </w:r>
    </w:p>
    <w:p w14:paraId="6CFE41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4.2. Циклические формы и жанры.</w:t>
      </w:r>
    </w:p>
    <w:p w14:paraId="7118C3E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5E1F73F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77B0B3D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циклом миниатюр, определение принципа, основного художественного замысла цикла;</w:t>
      </w:r>
    </w:p>
    <w:p w14:paraId="50F0AC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ебольшого вокального цикла;</w:t>
      </w:r>
    </w:p>
    <w:p w14:paraId="3C0FEF5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о строением сонатной формы;</w:t>
      </w:r>
    </w:p>
    <w:p w14:paraId="4A5E2B8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 основных партий-тем в одной из классических сонат;</w:t>
      </w:r>
    </w:p>
    <w:p w14:paraId="19B9DA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0A11797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4.3. Симфоническая музыка.</w:t>
      </w:r>
    </w:p>
    <w:p w14:paraId="5B6E88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одночастные симфонические жанры (увертюра, картина). Симфония.</w:t>
      </w:r>
    </w:p>
    <w:p w14:paraId="3A810D8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03F013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симфонической музыки: программной увертюры, классической 4-частной симфонии;</w:t>
      </w:r>
    </w:p>
    <w:p w14:paraId="2C21AAC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22A2199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разно-тематический конспект;</w:t>
      </w:r>
    </w:p>
    <w:p w14:paraId="3FBBB82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1F93856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лушание целиком не менее одного симфонического произведения;</w:t>
      </w:r>
    </w:p>
    <w:p w14:paraId="7971C23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осещение концерта (в том числе виртуального) симфонической музыки;</w:t>
      </w:r>
    </w:p>
    <w:p w14:paraId="1C33C2B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14:paraId="08C1DC7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следующее составление рецензии на концерт.</w:t>
      </w:r>
    </w:p>
    <w:p w14:paraId="1034AAD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4.4. Театральные жанры.</w:t>
      </w:r>
    </w:p>
    <w:p w14:paraId="4F8A9E2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13E1D9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5A5FA2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тдельными номерами из известных опер, балетов;</w:t>
      </w:r>
    </w:p>
    <w:p w14:paraId="21E57DB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7C15AA5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материале изученных фрагментов музыкальных спектаклей;</w:t>
      </w:r>
    </w:p>
    <w:p w14:paraId="66343D3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личение, определение на слух:</w:t>
      </w:r>
    </w:p>
    <w:p w14:paraId="7D1D6B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мбров голосов оперных певцов;</w:t>
      </w:r>
    </w:p>
    <w:p w14:paraId="6CC43F7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ркестровых групп, тембров инструментов;</w:t>
      </w:r>
    </w:p>
    <w:p w14:paraId="3FC3BCE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ипа номера (соло, дуэт, хор);</w:t>
      </w:r>
    </w:p>
    <w:p w14:paraId="5333C45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03FF00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следующее составление рецензии на спектакль.</w:t>
      </w:r>
    </w:p>
    <w:p w14:paraId="68BCC3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ариативные модули:</w:t>
      </w:r>
    </w:p>
    <w:p w14:paraId="2CB154A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5.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2A09BD8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5.1. Музыка – древнейший язык человечества.</w:t>
      </w:r>
    </w:p>
    <w:p w14:paraId="52B8874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0C29D70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3C2BF30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14:paraId="7D171D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мпровизация в духе древнего обряда (вызывание дождя, поклонение тотемному животному);</w:t>
      </w:r>
    </w:p>
    <w:p w14:paraId="7AC7F63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звучивание, театрализация легенды (мифа) о музыке;</w:t>
      </w:r>
    </w:p>
    <w:p w14:paraId="643D30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квесты, викторины, интеллектуальные игры;</w:t>
      </w:r>
    </w:p>
    <w:p w14:paraId="1A7DC28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следовательские проекты в рамках тематики «Мифы Древней Греции в музыкальном искусстве XVII—XX веков».</w:t>
      </w:r>
    </w:p>
    <w:p w14:paraId="659CC5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5.2. 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4A5787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1AEBF46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характерных интонаций и ритмов в звучании традиционной музыки народов Европы;</w:t>
      </w:r>
    </w:p>
    <w:p w14:paraId="690B9A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общего и особенного при сравнении изучаемых образцов европейского фольклора и фольклора народов России;</w:t>
      </w:r>
    </w:p>
    <w:p w14:paraId="7D28DDF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ародных песен, танцев;</w:t>
      </w:r>
    </w:p>
    <w:p w14:paraId="23D740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вигательная, ритмическая, интонационная импровизация по мотивам изученных традиций народов Европы (в том числе в форме рондо).</w:t>
      </w:r>
    </w:p>
    <w:p w14:paraId="13DF4D4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5.3. Музыкальный фольклор народов Азии и Африки.</w:t>
      </w:r>
    </w:p>
    <w:p w14:paraId="78A54A9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782BE8A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478978D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характерных интонаций и ритмов в звучании традиционной музыки народов Африки и Азии;</w:t>
      </w:r>
    </w:p>
    <w:p w14:paraId="7FED4A5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общего и особенного при сравнении изучаемых образцов азиатского фольклора и фольклора народов России;</w:t>
      </w:r>
    </w:p>
    <w:p w14:paraId="4D499F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ародных песен, танцев;</w:t>
      </w:r>
    </w:p>
    <w:p w14:paraId="1C7CD9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ллективные ритмические импровизации на шумовых и ударных инструментах;</w:t>
      </w:r>
    </w:p>
    <w:p w14:paraId="7CB29A5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проекты по теме «Музыка стран Азии и Африки».</w:t>
      </w:r>
    </w:p>
    <w:p w14:paraId="6AD7C43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5.4. Народная музыка Американского континента.</w:t>
      </w:r>
    </w:p>
    <w:p w14:paraId="728F25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78AE0A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47D4B20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45BE89F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народных песен, танцев;</w:t>
      </w:r>
    </w:p>
    <w:p w14:paraId="39BE9C6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дивидуальные и коллективные ритмические и мелодические импровизации в стиле (жанре) изучаемой традиции.</w:t>
      </w:r>
    </w:p>
    <w:p w14:paraId="6082B13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 xml:space="preserve">6.6. Модуль № 6 «Европейская классическая музыка». </w:t>
      </w:r>
    </w:p>
    <w:p w14:paraId="10D5AC1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6.1. Национальные истоки классической музыки.</w:t>
      </w:r>
    </w:p>
    <w:p w14:paraId="703742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13111D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12B0348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музыки разных жанров, типичных для рассматриваемых национальных стилей, творчества изучаемых композиторов;</w:t>
      </w:r>
    </w:p>
    <w:p w14:paraId="0CDC2C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75930F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25C453A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77C9A28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0D6C06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6.2. Музыкант и публика.</w:t>
      </w:r>
    </w:p>
    <w:p w14:paraId="0437D77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6D525F8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0C2884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виртуозной музыки;</w:t>
      </w:r>
    </w:p>
    <w:p w14:paraId="0964B2F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мышление над фактами биографий великих музыкантов – как любимцев публики, так и непонятых современниками;</w:t>
      </w:r>
    </w:p>
    <w:p w14:paraId="773222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595C4C6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44ECF6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ние и соблюдение общепринятых норм слушания музыки, правил поведения в концертном зале, театре оперы и балета;</w:t>
      </w:r>
    </w:p>
    <w:p w14:paraId="51B18F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23D6914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6.3. Музыка – зеркало эпохи.</w:t>
      </w:r>
    </w:p>
    <w:p w14:paraId="798FE8C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20E1AC3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0C980A4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полифонической и гомофонно-гармонической музыки;</w:t>
      </w:r>
    </w:p>
    <w:p w14:paraId="3FCE1E6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6171377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ение вокальных, ритмических, речевых канонов;</w:t>
      </w:r>
    </w:p>
    <w:p w14:paraId="4F6AFA6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5615E1A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207F2E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6.4. Музыкальный образ.</w:t>
      </w:r>
    </w:p>
    <w:p w14:paraId="4A1BFC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2EA5ECD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2E7AD6A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398AB9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19F5EAB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0A39743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592B91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777CDE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6.5. Музыкальная драматургия.</w:t>
      </w:r>
    </w:p>
    <w:p w14:paraId="0C7BC72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0394AA1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794E1C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блюдение за развитием музыкальных тем, образов, восприятие логики музыкального развития;</w:t>
      </w:r>
    </w:p>
    <w:p w14:paraId="44AE2CE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68FC711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знавание на слух музыкальных тем, их вариантов, видоизмененных в процессе развития;</w:t>
      </w:r>
    </w:p>
    <w:p w14:paraId="378BE9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ение наглядной (буквенной, цифровой) схемы строения музыкального произведения;</w:t>
      </w:r>
    </w:p>
    <w:p w14:paraId="0D8CCBA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6D6C92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793AC04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5DF066A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6.6. Музыкальный стиль.</w:t>
      </w:r>
    </w:p>
    <w:p w14:paraId="6A9EC0F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675D118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78764D6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общение и систематизация знаний о различных проявлениях музыкального стиля (стиль композитора, национальный стиль, стиль эпохи);</w:t>
      </w:r>
    </w:p>
    <w:p w14:paraId="6D84F8D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ение 2–3 вокальных произведений – образцов барокко, классицизма, романтизма, импрессионизма (подлинных или стилизованных);</w:t>
      </w:r>
    </w:p>
    <w:p w14:paraId="214BD47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7523545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 в звучании незнакомого произведения:</w:t>
      </w:r>
    </w:p>
    <w:p w14:paraId="676674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надлежности к одному из изученных стилей;</w:t>
      </w:r>
    </w:p>
    <w:p w14:paraId="609F94D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ительского состава (количество и состав исполнителей, музыкальных инструментов);</w:t>
      </w:r>
    </w:p>
    <w:p w14:paraId="651EBF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жанра, круга образов;</w:t>
      </w:r>
    </w:p>
    <w:p w14:paraId="6794044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347403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проекты, посвященные эстетике и особенностям музыкального искусства различных стилей XX века.</w:t>
      </w:r>
    </w:p>
    <w:p w14:paraId="61C0202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 xml:space="preserve">6.7. Модуль № 7 «Духовная музыка» </w:t>
      </w:r>
    </w:p>
    <w:p w14:paraId="229D94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7.1. Храмовый синтез искусств.</w:t>
      </w:r>
    </w:p>
    <w:p w14:paraId="124BCFF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14:paraId="0176AD6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40E6D40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726116A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11AF624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ение вокальных произведений, связанных с религиозной традицией, перекликающихся с ней по тематике;</w:t>
      </w:r>
    </w:p>
    <w:p w14:paraId="105B2F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сходства и различия элементов разных видов искусства (музыки, живописи, архитектуры), относящихся:</w:t>
      </w:r>
    </w:p>
    <w:p w14:paraId="153C90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русской православной традиции;</w:t>
      </w:r>
    </w:p>
    <w:p w14:paraId="4F7B0C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ападноевропейской христианской традиции;</w:t>
      </w:r>
    </w:p>
    <w:p w14:paraId="3E9EB74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ругим конфессиям (по выбору учителя);</w:t>
      </w:r>
    </w:p>
    <w:p w14:paraId="69EAD28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осещение концерта духовной музыки.</w:t>
      </w:r>
    </w:p>
    <w:p w14:paraId="709B38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 xml:space="preserve">6.7.2. Развитие церковной музыки </w:t>
      </w:r>
    </w:p>
    <w:p w14:paraId="0DD138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2E62B47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1BB2CD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историей возникновения нотной записи;</w:t>
      </w:r>
    </w:p>
    <w:p w14:paraId="359088C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равнение нотаций религиозной музыки разных традиций (григорианский хорал, знаменный распев, современные ноты);</w:t>
      </w:r>
    </w:p>
    <w:p w14:paraId="04DD016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фрагментами) средневековых церковных распевов (одноголосие);</w:t>
      </w:r>
    </w:p>
    <w:p w14:paraId="2D8CB47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лушание духовной музыки;</w:t>
      </w:r>
    </w:p>
    <w:p w14:paraId="09F3714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w:t>
      </w:r>
    </w:p>
    <w:p w14:paraId="5B4E626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а исполнителей;</w:t>
      </w:r>
    </w:p>
    <w:p w14:paraId="6922C6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ипа фактуры (хоральный склад, полифония);</w:t>
      </w:r>
    </w:p>
    <w:p w14:paraId="7615452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надлежности к русской или западноевропейской религиозной традиции;</w:t>
      </w:r>
    </w:p>
    <w:p w14:paraId="290BC8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442091A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7.3. Музыкальные жанры богослужения.</w:t>
      </w:r>
    </w:p>
    <w:p w14:paraId="3080F7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5EA4EE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786DED3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2C32DE0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кализация музыкальных тем изучаемых духовных произведений;</w:t>
      </w:r>
    </w:p>
    <w:p w14:paraId="367D8F0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 изученных произведений и их авторов, иметь представление об особенностях их построения и образов;</w:t>
      </w:r>
    </w:p>
    <w:p w14:paraId="09E51ED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35DCFE6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7.4. Религиозные темы и образы в современной музыке.</w:t>
      </w:r>
    </w:p>
    <w:p w14:paraId="7A18057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337987">
        <w:rPr>
          <w:rFonts w:ascii="Times New Roman" w:hAnsi="Times New Roman" w:cs="Times New Roman"/>
          <w:sz w:val="24"/>
          <w:szCs w:val="24"/>
        </w:rPr>
        <w:t xml:space="preserve">современной </w:t>
      </w:r>
      <w:r w:rsidRPr="00337987">
        <w:rPr>
          <w:rFonts w:ascii="Times New Roman" w:hAnsi="Times New Roman" w:cs="Times New Roman"/>
          <w:sz w:val="24"/>
          <w:szCs w:val="24"/>
          <w:lang w:eastAsia="ru-RU"/>
        </w:rPr>
        <w:t xml:space="preserve">культуры. </w:t>
      </w:r>
    </w:p>
    <w:p w14:paraId="0696767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554C14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поставление тенденций сохранения и переосмысления религиозной традиции в культуре XX–XXI веков;</w:t>
      </w:r>
    </w:p>
    <w:p w14:paraId="62C852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ение музыки духовного содержания, сочиненной современными композиторами;</w:t>
      </w:r>
    </w:p>
    <w:p w14:paraId="3A201BE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исследовательские и творческие проекты по теме «Музыка и религия в наше время»; посещение концерта духовной музыки.</w:t>
      </w:r>
    </w:p>
    <w:p w14:paraId="7CDABC5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 xml:space="preserve">6.8. Модуль № 8 «Современная музыка: основные жанры и направления» </w:t>
      </w:r>
    </w:p>
    <w:p w14:paraId="6E79210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8.1. Джаз.</w:t>
      </w:r>
    </w:p>
    <w:p w14:paraId="37F459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340F66D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4DE8904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различными джазовыми музыкальными композициями и направлениями (регтайм, биг бэнд, блюз);</w:t>
      </w:r>
    </w:p>
    <w:p w14:paraId="6DF4F08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одной из «вечнозеленых» джазовых тем, элементы ритмической и вокальной импровизации на ее основе;</w:t>
      </w:r>
    </w:p>
    <w:p w14:paraId="68BB5B7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на слух:</w:t>
      </w:r>
    </w:p>
    <w:p w14:paraId="76B1569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надлежности к джазовой или классической музыке;</w:t>
      </w:r>
    </w:p>
    <w:p w14:paraId="0C5502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нительского состава (манера пения, состав инструментов);</w:t>
      </w:r>
    </w:p>
    <w:p w14:paraId="345D3C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сочинение блюза; посещение концерта джазовой музыки.</w:t>
      </w:r>
    </w:p>
    <w:p w14:paraId="77E89E8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6.8.2. Мюзикл.</w:t>
      </w:r>
    </w:p>
    <w:p w14:paraId="3216687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14:paraId="20B1E1A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632B01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03D58A0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нализ рекламных объявлений о премьерах мюзиклов в современных средствах массовой информации;</w:t>
      </w:r>
    </w:p>
    <w:p w14:paraId="321CEAA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смотр видеозаписи одного из мюзиклов, написание собственного рекламного текста для данной постановки;</w:t>
      </w:r>
    </w:p>
    <w:p w14:paraId="1A623C9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отдельных номеров из мюзиклов.</w:t>
      </w:r>
    </w:p>
    <w:p w14:paraId="45BC453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6.8.3. Молодежная музыкальная культура.</w:t>
      </w:r>
    </w:p>
    <w:p w14:paraId="62B895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 xml:space="preserve">Содержание: направления и стили молодежной музыкальной культуры XX–XXI веков </w:t>
      </w:r>
      <w:r w:rsidRPr="00337987">
        <w:rPr>
          <w:rFonts w:ascii="Times New Roman" w:hAnsi="Times New Roman" w:cs="Times New Roman"/>
          <w:sz w:val="24"/>
          <w:szCs w:val="24"/>
        </w:rPr>
        <w:t xml:space="preserve">(рок-н-ролл, блюз-рок, панк-рок, хард-рок, рэп, хип-хоп, фанк и другие). Авторская песня (Б.Окуджава, Ю.Визбор, В. Высоцкий и др.). </w:t>
      </w:r>
    </w:p>
    <w:p w14:paraId="5E3997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Социальный и коммерческий контекст массовой музыкальной культуры (потребительские тенденции современной культуры).</w:t>
      </w:r>
      <w:r w:rsidRPr="00337987">
        <w:rPr>
          <w:rFonts w:ascii="Times New Roman" w:hAnsi="Times New Roman" w:cs="Times New Roman"/>
          <w:sz w:val="24"/>
          <w:szCs w:val="24"/>
          <w:lang w:eastAsia="ru-RU"/>
        </w:rPr>
        <w:t xml:space="preserve"> </w:t>
      </w:r>
    </w:p>
    <w:p w14:paraId="626AED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3B347C7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6798F0F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песни, относящейся к одному из молодежных музыкальных течений;</w:t>
      </w:r>
    </w:p>
    <w:p w14:paraId="71615C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искуссия на тему «Современная музыка»;</w:t>
      </w:r>
    </w:p>
    <w:p w14:paraId="3F1F83C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резентация альбома своей любимой группы.</w:t>
      </w:r>
    </w:p>
    <w:p w14:paraId="370FB9A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6.8.4. Музыка цифрового мира.</w:t>
      </w:r>
    </w:p>
    <w:p w14:paraId="7152B46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0CE0BB9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2489BC1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иск информации о способах сохранения и передачи музыки прежде и сейчас;</w:t>
      </w:r>
    </w:p>
    <w:p w14:paraId="5302951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смотр музыкального клипа популярного исполнителя, анализ его художественного образа, стиля, выразительных средств;</w:t>
      </w:r>
    </w:p>
    <w:p w14:paraId="251DF3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 исполнение популярной современной песни;</w:t>
      </w:r>
    </w:p>
    <w:p w14:paraId="090DFB2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14:paraId="7867A0E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 xml:space="preserve">6.9. Модуль № 9 «Связь музыки с другими видами искусства» </w:t>
      </w:r>
    </w:p>
    <w:p w14:paraId="3A9503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9.1. </w:t>
      </w:r>
      <w:r w:rsidRPr="00337987">
        <w:rPr>
          <w:rFonts w:ascii="Times New Roman" w:hAnsi="Times New Roman" w:cs="Times New Roman"/>
          <w:sz w:val="24"/>
          <w:szCs w:val="24"/>
        </w:rPr>
        <w:t>Музыка и литература</w:t>
      </w:r>
      <w:r w:rsidRPr="00337987">
        <w:rPr>
          <w:rFonts w:ascii="Times New Roman" w:hAnsi="Times New Roman" w:cs="Times New Roman"/>
          <w:sz w:val="24"/>
          <w:szCs w:val="24"/>
          <w:lang w:eastAsia="ru-RU"/>
        </w:rPr>
        <w:t>.</w:t>
      </w:r>
    </w:p>
    <w:p w14:paraId="01C2A4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23348E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деятельности обучающихся:</w:t>
      </w:r>
    </w:p>
    <w:p w14:paraId="323EAAC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вокальной и инструментальной музыки;</w:t>
      </w:r>
    </w:p>
    <w:p w14:paraId="2929F2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495A34A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чинение рассказа, стихотворения под впечатлением от восприятия инструментального музыкального произведения;</w:t>
      </w:r>
    </w:p>
    <w:p w14:paraId="24A21B5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исование образов программной музыки;</w:t>
      </w:r>
    </w:p>
    <w:p w14:paraId="79FEE4E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42A0D3D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9.2. Музыка и живопись.</w:t>
      </w:r>
    </w:p>
    <w:p w14:paraId="2EEB38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10DE4B8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3B03A08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музыкальными произведениями программной музыки, выявление интонаций изобразительного характера;</w:t>
      </w:r>
    </w:p>
    <w:p w14:paraId="15314C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знание музыки, названий и авторов изученных произведений;</w:t>
      </w:r>
    </w:p>
    <w:p w14:paraId="1F4C05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426B699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2DBEAED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6.9.3. Музыка и театр.</w:t>
      </w:r>
    </w:p>
    <w:p w14:paraId="0745E7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1FC3E7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3996B30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музыки, созданной отечественными и иностранными композиторами для драматического театра;</w:t>
      </w:r>
    </w:p>
    <w:p w14:paraId="655F3D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песни из театральной постановки, просмотр видеозаписи спектакля, в котором звучит данная песня;</w:t>
      </w:r>
    </w:p>
    <w:p w14:paraId="11C94F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узыкальная викторина на материале изученных фрагментов музыкальных спектаклей;</w:t>
      </w:r>
    </w:p>
    <w:p w14:paraId="730ADFD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0339A77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6.9.4. Музыка кино и телевидения.</w:t>
      </w:r>
    </w:p>
    <w:p w14:paraId="55DAB6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429F16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деятельности обучающихся:</w:t>
      </w:r>
    </w:p>
    <w:p w14:paraId="6C29E6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образцами киномузыки отечественных и зарубежных композиторов;</w:t>
      </w:r>
    </w:p>
    <w:p w14:paraId="1E8AC0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смотр фильмов с целью анализа выразительного эффекта, создаваемого музыкой;</w:t>
      </w:r>
    </w:p>
    <w:p w14:paraId="4C15E5F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учивание, исполнение песни из фильма;</w:t>
      </w:r>
    </w:p>
    <w:p w14:paraId="7F24A62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3C06E3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7. Планируемые результаты освоения программы по музыке на уровне основного общего образования.</w:t>
      </w:r>
    </w:p>
    <w:p w14:paraId="6F42906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67AA3E8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 патриотического воспитания:</w:t>
      </w:r>
    </w:p>
    <w:p w14:paraId="092D47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российской гражданской идентичности в поликультурном и многоконфессиональном обществе;</w:t>
      </w:r>
    </w:p>
    <w:p w14:paraId="2913B2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14:paraId="73A464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интереса к освоению музыкальных традиций своего края, музыкальной культуры народов России;</w:t>
      </w:r>
    </w:p>
    <w:p w14:paraId="04AA2F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достижений отечественных музыкантов, их вклада в мировую музыкальную культуру;</w:t>
      </w:r>
    </w:p>
    <w:p w14:paraId="0FF5CF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изучению истории отечественной музыкальной культуры;</w:t>
      </w:r>
    </w:p>
    <w:p w14:paraId="6422A4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емление развивать и сохранять музыкальную культуру своей страны, своего края;</w:t>
      </w:r>
    </w:p>
    <w:p w14:paraId="20131BF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2)</w:t>
      </w:r>
      <w:r w:rsidRPr="00337987">
        <w:rPr>
          <w:rFonts w:ascii="Times New Roman" w:hAnsi="Times New Roman" w:cs="Times New Roman"/>
          <w:sz w:val="24"/>
          <w:szCs w:val="24"/>
          <w:lang w:eastAsia="ru-RU"/>
        </w:rPr>
        <w:t> </w:t>
      </w:r>
      <w:r w:rsidRPr="00337987">
        <w:rPr>
          <w:rFonts w:ascii="Times New Roman" w:hAnsi="Times New Roman" w:cs="Times New Roman"/>
          <w:sz w:val="24"/>
          <w:szCs w:val="24"/>
        </w:rPr>
        <w:t>гражданского воспитания:</w:t>
      </w:r>
    </w:p>
    <w:p w14:paraId="1823C9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w:t>
      </w:r>
    </w:p>
    <w:p w14:paraId="300016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0E5FC2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337987">
        <w:rPr>
          <w:rFonts w:ascii="Times New Roman" w:hAnsi="Times New Roman" w:cs="Times New Roman"/>
          <w:sz w:val="24"/>
          <w:szCs w:val="24"/>
          <w:lang w:eastAsia="ru-RU"/>
        </w:rPr>
        <w:t>;</w:t>
      </w:r>
    </w:p>
    <w:p w14:paraId="0AB454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 духовно-нравственного воспитания:</w:t>
      </w:r>
    </w:p>
    <w:p w14:paraId="43215D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моральные ценности и нормы в ситуациях нравственного выбора;</w:t>
      </w:r>
    </w:p>
    <w:p w14:paraId="721DD2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14:paraId="7D1C6EF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337987">
        <w:rPr>
          <w:rFonts w:ascii="Times New Roman" w:hAnsi="Times New Roman" w:cs="Times New Roman"/>
          <w:sz w:val="24"/>
          <w:szCs w:val="24"/>
          <w:lang w:eastAsia="ru-RU"/>
        </w:rPr>
        <w:t>;</w:t>
      </w:r>
    </w:p>
    <w:p w14:paraId="46D9B5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4) эстетического воспитания:</w:t>
      </w:r>
    </w:p>
    <w:p w14:paraId="290D0E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74E038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творчества, таланта;</w:t>
      </w:r>
    </w:p>
    <w:p w14:paraId="58E645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важности музыкального искусства как средства коммуникации и самовыражения;</w:t>
      </w:r>
    </w:p>
    <w:p w14:paraId="150236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ценности отечественного и мирового искусства, роли этнических культурных традиций и народного творчества;</w:t>
      </w:r>
    </w:p>
    <w:p w14:paraId="10E22C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стремление к самовыражению в разных видах искусства</w:t>
      </w:r>
      <w:r w:rsidRPr="00337987">
        <w:rPr>
          <w:rFonts w:ascii="Times New Roman" w:hAnsi="Times New Roman" w:cs="Times New Roman"/>
          <w:sz w:val="24"/>
          <w:szCs w:val="24"/>
          <w:lang w:eastAsia="ru-RU"/>
        </w:rPr>
        <w:t>;</w:t>
      </w:r>
    </w:p>
    <w:p w14:paraId="4FC6BF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 ценности научного познания:</w:t>
      </w:r>
    </w:p>
    <w:p w14:paraId="16BCC1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6263E1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музыкальным языком, навыками познания музыки как искусства интонируемого смысла;</w:t>
      </w:r>
    </w:p>
    <w:p w14:paraId="2CC3CB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337987">
        <w:rPr>
          <w:rFonts w:ascii="Times New Roman" w:hAnsi="Times New Roman" w:cs="Times New Roman"/>
          <w:sz w:val="24"/>
          <w:szCs w:val="24"/>
          <w:lang w:eastAsia="ru-RU"/>
        </w:rPr>
        <w:t>;</w:t>
      </w:r>
    </w:p>
    <w:p w14:paraId="6E66BD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 физического воспитания, формирования культуры здоровья и эмоционального благополучия:</w:t>
      </w:r>
    </w:p>
    <w:p w14:paraId="768ECF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жизни с использованием собственного жизненного опыта и опыта восприятия произведений искусства;</w:t>
      </w:r>
    </w:p>
    <w:p w14:paraId="5FAFEA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7AD3D1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2B1BC1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сформированность навыков рефлексии, признание своего права на ошибку и такого же права другого человека</w:t>
      </w:r>
      <w:r w:rsidRPr="00337987">
        <w:rPr>
          <w:rFonts w:ascii="Times New Roman" w:hAnsi="Times New Roman" w:cs="Times New Roman"/>
          <w:sz w:val="24"/>
          <w:szCs w:val="24"/>
          <w:lang w:eastAsia="ru-RU"/>
        </w:rPr>
        <w:t>;</w:t>
      </w:r>
    </w:p>
    <w:p w14:paraId="62DE283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 трудового воспитания:</w:t>
      </w:r>
    </w:p>
    <w:p w14:paraId="7FB919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а на посильное активное участие в практической деятельности;</w:t>
      </w:r>
    </w:p>
    <w:p w14:paraId="7B1E94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удолюбие в учебе, настойчивость в достижении поставленных целей;</w:t>
      </w:r>
    </w:p>
    <w:p w14:paraId="5F2D14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рес к практическому изучению профессий в сфере культуры и искусства;</w:t>
      </w:r>
    </w:p>
    <w:p w14:paraId="5F75CF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уважение к труду и результатам трудовой деятельности</w:t>
      </w:r>
      <w:r w:rsidRPr="00337987">
        <w:rPr>
          <w:rFonts w:ascii="Times New Roman" w:hAnsi="Times New Roman" w:cs="Times New Roman"/>
          <w:sz w:val="24"/>
          <w:szCs w:val="24"/>
          <w:lang w:eastAsia="ru-RU"/>
        </w:rPr>
        <w:t>;</w:t>
      </w:r>
    </w:p>
    <w:p w14:paraId="45B581C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8) экологического воспитания:</w:t>
      </w:r>
    </w:p>
    <w:p w14:paraId="5F404C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уровня экологической культуры, осознание глобального характера экологических проблем и путей их решения;</w:t>
      </w:r>
    </w:p>
    <w:p w14:paraId="40D2970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равственно-эстетическое отношение к природе,</w:t>
      </w:r>
    </w:p>
    <w:p w14:paraId="69F7C2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участие в экологических проектах через различные формы музыкального творчества</w:t>
      </w:r>
    </w:p>
    <w:p w14:paraId="60EC96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w:t>
      </w:r>
      <w:r w:rsidRPr="00337987">
        <w:rPr>
          <w:rFonts w:ascii="Times New Roman" w:hAnsi="Times New Roman" w:cs="Times New Roman"/>
          <w:sz w:val="24"/>
          <w:szCs w:val="24"/>
          <w:lang w:eastAsia="ru-RU"/>
        </w:rPr>
        <w:t> </w:t>
      </w:r>
      <w:r w:rsidRPr="00337987">
        <w:rPr>
          <w:rFonts w:ascii="Times New Roman" w:hAnsi="Times New Roman" w:cs="Times New Roman"/>
          <w:sz w:val="24"/>
          <w:szCs w:val="24"/>
        </w:rPr>
        <w:t>адаптации к изменяющимся условиям социальной и природной среды:</w:t>
      </w:r>
    </w:p>
    <w:p w14:paraId="6F4C8C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66C1C0B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320A90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5A5794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6CF2D12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A4DEC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7.2.1. У обучающегося будут сформированы следующие базовые логические действия как часть универсальных познавательных учебных действий:</w:t>
      </w:r>
    </w:p>
    <w:p w14:paraId="5A74F5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53FE2D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равнивать на основании существенных признаков произведения, жанры и стили музыкального и других видов искусства;</w:t>
      </w:r>
    </w:p>
    <w:p w14:paraId="593753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наруживать взаимные влияния отдельных видов, жанров и стилей музыки друг на друга, формулировать гипотезы о взаимосвязях;</w:t>
      </w:r>
    </w:p>
    <w:p w14:paraId="3A8925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3A5DD3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конкретного музыкального звучания;</w:t>
      </w:r>
    </w:p>
    <w:p w14:paraId="3C937F5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самостоятельно обобщать и формулировать выводы по результатам проведенного слухового наблюдения-исследования</w:t>
      </w:r>
      <w:r w:rsidRPr="00337987">
        <w:rPr>
          <w:rFonts w:ascii="Times New Roman" w:hAnsi="Times New Roman" w:cs="Times New Roman"/>
          <w:sz w:val="24"/>
          <w:szCs w:val="24"/>
          <w:lang w:eastAsia="ru-RU"/>
        </w:rPr>
        <w:t>.</w:t>
      </w:r>
    </w:p>
    <w:p w14:paraId="018A2AD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19.7.2.2. У обучающегося будут сформированы следующие базовые исследовательские действия как часть универсальных познавательных учебных действий:</w:t>
      </w:r>
    </w:p>
    <w:p w14:paraId="2C995C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едовать внутренним слухом за развитием музыкального процесса, «наблюдать» звучание музыки;</w:t>
      </w:r>
    </w:p>
    <w:p w14:paraId="127CC7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5807EE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43565D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алгоритм действий и использовать его для решения учебных, в том числе исполнительских и творческих задач;</w:t>
      </w:r>
    </w:p>
    <w:p w14:paraId="6356EF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1937AB2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самостоятельно формулировать обобщения и выводы по результатам проведенного наблюдения, слухового исследования</w:t>
      </w:r>
      <w:r w:rsidRPr="00337987">
        <w:rPr>
          <w:rFonts w:ascii="Times New Roman" w:hAnsi="Times New Roman" w:cs="Times New Roman"/>
          <w:sz w:val="24"/>
          <w:szCs w:val="24"/>
          <w:lang w:eastAsia="ru-RU"/>
        </w:rPr>
        <w:t>.</w:t>
      </w:r>
    </w:p>
    <w:p w14:paraId="07ACF4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7.2.3. </w:t>
      </w:r>
      <w:r w:rsidRPr="00337987">
        <w:rPr>
          <w:rFonts w:ascii="Times New Roman" w:hAnsi="Times New Roman" w:cs="Times New Roman"/>
          <w:sz w:val="24"/>
          <w:szCs w:val="24"/>
        </w:rPr>
        <w:t>У обучающегося будут сформированы умения работать с информацией как часть универсальных познавательных учебных действий:</w:t>
      </w:r>
    </w:p>
    <w:p w14:paraId="1137E7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28B874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специфику работы с аудиоинформацией, музыкальными записями;</w:t>
      </w:r>
    </w:p>
    <w:p w14:paraId="47651C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интонирование для запоминания звуковой информации, музыкальных произведений;</w:t>
      </w:r>
    </w:p>
    <w:p w14:paraId="0D0B35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021DCD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4C6E0B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ежность информации по критериям, предложенным учителем или сформулированным самостоятельно;</w:t>
      </w:r>
    </w:p>
    <w:p w14:paraId="34BBB3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14:paraId="1FE4CD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14:paraId="27BA91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7.2.4. </w:t>
      </w:r>
      <w:r w:rsidRPr="00337987">
        <w:rPr>
          <w:rFonts w:ascii="Times New Roman" w:hAnsi="Times New Roman" w:cs="Times New Roman"/>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3B7512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7.2.5. </w:t>
      </w:r>
      <w:r w:rsidRPr="00337987">
        <w:rPr>
          <w:rFonts w:ascii="Times New Roman" w:hAnsi="Times New Roman" w:cs="Times New Roman"/>
          <w:sz w:val="24"/>
          <w:szCs w:val="24"/>
        </w:rPr>
        <w:t>У обучающегося будут сформированы умения как часть универсальных коммуникативных учебных действий:</w:t>
      </w:r>
    </w:p>
    <w:p w14:paraId="1541ED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w:t>
      </w:r>
      <w:r w:rsidRPr="00337987">
        <w:rPr>
          <w:rFonts w:ascii="Times New Roman" w:hAnsi="Times New Roman" w:cs="Times New Roman"/>
          <w:sz w:val="24"/>
          <w:szCs w:val="24"/>
          <w:lang w:eastAsia="ru-RU"/>
        </w:rPr>
        <w:t> </w:t>
      </w:r>
      <w:r w:rsidRPr="00337987">
        <w:rPr>
          <w:rFonts w:ascii="Times New Roman" w:hAnsi="Times New Roman" w:cs="Times New Roman"/>
          <w:sz w:val="24"/>
          <w:szCs w:val="24"/>
        </w:rPr>
        <w:t>невербальная коммуникация:</w:t>
      </w:r>
    </w:p>
    <w:p w14:paraId="1D3EB9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0A5C7F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198DDF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72D497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использовать интонационно-выразительные возможности в ситуации публичного выступления;</w:t>
      </w:r>
    </w:p>
    <w:p w14:paraId="60C72A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14:paraId="53B963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w:t>
      </w:r>
      <w:r w:rsidRPr="00337987">
        <w:rPr>
          <w:rFonts w:ascii="Times New Roman" w:hAnsi="Times New Roman" w:cs="Times New Roman"/>
          <w:sz w:val="24"/>
          <w:szCs w:val="24"/>
          <w:lang w:eastAsia="ru-RU"/>
        </w:rPr>
        <w:t> </w:t>
      </w:r>
      <w:r w:rsidRPr="00337987">
        <w:rPr>
          <w:rFonts w:ascii="Times New Roman" w:hAnsi="Times New Roman" w:cs="Times New Roman"/>
          <w:sz w:val="24"/>
          <w:szCs w:val="24"/>
        </w:rPr>
        <w:t>вербальное общение:</w:t>
      </w:r>
    </w:p>
    <w:p w14:paraId="0A31E3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формулировать суждения, выражать эмоции в соответствии с условиями и целями общения;</w:t>
      </w:r>
    </w:p>
    <w:p w14:paraId="3703B8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вое мнение, в том числе впечатления от общения с музыкальным искусством в устных и письменных текстах;</w:t>
      </w:r>
    </w:p>
    <w:p w14:paraId="24CACA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2BB87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сти диалог, дискуссию, задавать вопросы по существу обсуждаемой темы, поддерживать благожелательный тон диалога;</w:t>
      </w:r>
    </w:p>
    <w:p w14:paraId="3F4FE0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учебной и творческой деятельности;</w:t>
      </w:r>
    </w:p>
    <w:p w14:paraId="76755E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w:t>
      </w:r>
      <w:r w:rsidRPr="00337987">
        <w:rPr>
          <w:rFonts w:ascii="Times New Roman" w:hAnsi="Times New Roman" w:cs="Times New Roman"/>
          <w:sz w:val="24"/>
          <w:szCs w:val="24"/>
          <w:lang w:eastAsia="ru-RU"/>
        </w:rPr>
        <w:t> </w:t>
      </w:r>
      <w:r w:rsidRPr="00337987">
        <w:rPr>
          <w:rFonts w:ascii="Times New Roman" w:hAnsi="Times New Roman" w:cs="Times New Roman"/>
          <w:sz w:val="24"/>
          <w:szCs w:val="24"/>
        </w:rPr>
        <w:t>совместная деятельность (сотрудничество):</w:t>
      </w:r>
    </w:p>
    <w:p w14:paraId="0FA91D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65D838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32FE42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5F559A8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уметь обобщать мнения нескольких </w:t>
      </w:r>
      <w:r w:rsidRPr="00337987">
        <w:rPr>
          <w:rFonts w:ascii="Times New Roman" w:hAnsi="Times New Roman" w:cs="Times New Roman"/>
          <w:sz w:val="24"/>
          <w:szCs w:val="24"/>
        </w:rPr>
        <w:t>человек</w:t>
      </w:r>
      <w:r w:rsidRPr="00337987">
        <w:rPr>
          <w:rFonts w:ascii="Times New Roman" w:hAnsi="Times New Roman" w:cs="Times New Roman"/>
          <w:sz w:val="24"/>
          <w:szCs w:val="24"/>
          <w:lang w:val="x-none"/>
        </w:rPr>
        <w:t>, проявлять готовность руководить, выполнять поручения, подчиняться;</w:t>
      </w:r>
    </w:p>
    <w:p w14:paraId="7216D2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70895E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610AFF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7.</w:t>
      </w:r>
      <w:r w:rsidRPr="00337987">
        <w:rPr>
          <w:rFonts w:ascii="Times New Roman" w:hAnsi="Times New Roman" w:cs="Times New Roman"/>
          <w:sz w:val="24"/>
          <w:szCs w:val="24"/>
        </w:rPr>
        <w:t>2.6. У обучающегося будут сформированы умения самоорганизации как часть универсальных регулятивных учебных действий:</w:t>
      </w:r>
    </w:p>
    <w:p w14:paraId="7E02C4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4B288D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достижение целей через решение ряда последовательных задач частного характера;</w:t>
      </w:r>
    </w:p>
    <w:p w14:paraId="6DB813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план действий, вносить необходимые коррективы в ходе его реализации;</w:t>
      </w:r>
    </w:p>
    <w:p w14:paraId="49D69E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наиболее важные проблемы для решения в учебных и жизненных ситуациях;</w:t>
      </w:r>
    </w:p>
    <w:p w14:paraId="4991FE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0DE7D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выбор и брать за него ответственность на себя.</w:t>
      </w:r>
    </w:p>
    <w:p w14:paraId="7278C6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7.</w:t>
      </w:r>
      <w:r w:rsidRPr="00337987">
        <w:rPr>
          <w:rFonts w:ascii="Times New Roman" w:hAnsi="Times New Roman" w:cs="Times New Roman"/>
          <w:sz w:val="24"/>
          <w:szCs w:val="24"/>
        </w:rPr>
        <w:t>2.7. У обучающегося будут сформированы умения самоконтроля (рефлексии) как часть универсальных регулятивных учебных действий:</w:t>
      </w:r>
    </w:p>
    <w:p w14:paraId="1E609E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самомотивации и рефлексии;</w:t>
      </w:r>
    </w:p>
    <w:p w14:paraId="7B9F6A9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авать оценку учебной ситуации и предлагать план ее изменения;</w:t>
      </w:r>
    </w:p>
    <w:p w14:paraId="2DCA41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4345B9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64E84E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14:paraId="3F15FA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7.</w:t>
      </w:r>
      <w:r w:rsidRPr="00337987">
        <w:rPr>
          <w:rFonts w:ascii="Times New Roman" w:hAnsi="Times New Roman" w:cs="Times New Roman"/>
          <w:sz w:val="24"/>
          <w:szCs w:val="24"/>
        </w:rPr>
        <w:t>2.8. У обучающегося будут сформированы умения эмоционального интеллекта как часть универсальных регулятивных учебных действий:</w:t>
      </w:r>
    </w:p>
    <w:p w14:paraId="4936E1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59701B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3CC9B3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анализировать причины эмоций;</w:t>
      </w:r>
    </w:p>
    <w:p w14:paraId="20F865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мотивы и намерения другого человека, анализируя коммуникативно-интонационную ситуацию;</w:t>
      </w:r>
    </w:p>
    <w:p w14:paraId="745AF9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ировать способ выражения собственных эмоций.</w:t>
      </w:r>
    </w:p>
    <w:p w14:paraId="612481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eastAsia="ru-RU"/>
        </w:rPr>
        <w:t>19.7.</w:t>
      </w:r>
      <w:r w:rsidRPr="00337987">
        <w:rPr>
          <w:rFonts w:ascii="Times New Roman" w:hAnsi="Times New Roman" w:cs="Times New Roman"/>
          <w:sz w:val="24"/>
          <w:szCs w:val="24"/>
        </w:rPr>
        <w:t>2.9. У обучающегося будут сформированы умения принимать себя и других как часть универсальных регулятивных учебных действий:</w:t>
      </w:r>
    </w:p>
    <w:p w14:paraId="5086C9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важительно и осознанно относиться к другому человеку и его мнению, эстетическим предпочтениям и вкусам;</w:t>
      </w:r>
    </w:p>
    <w:p w14:paraId="5DEF2F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3C0F04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себя и других, не осуждая;</w:t>
      </w:r>
    </w:p>
    <w:p w14:paraId="2739B9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ять открытость;</w:t>
      </w:r>
    </w:p>
    <w:p w14:paraId="6C90ED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вать невозможность контролировать все вокруг.</w:t>
      </w:r>
    </w:p>
    <w:p w14:paraId="0EF360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7.2.10. 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29CBC5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 Предметные результаты освоения программы по музыке на уровне основного общего образования.</w:t>
      </w:r>
    </w:p>
    <w:p w14:paraId="09586C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1. </w:t>
      </w:r>
      <w:r w:rsidRPr="00337987">
        <w:rPr>
          <w:rFonts w:ascii="Times New Roman" w:hAnsi="Times New Roman" w:cs="Times New Roman"/>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14:paraId="203D94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2. </w:t>
      </w:r>
      <w:r w:rsidRPr="00337987">
        <w:rPr>
          <w:rFonts w:ascii="Times New Roman" w:hAnsi="Times New Roman" w:cs="Times New Roman"/>
          <w:sz w:val="24"/>
          <w:szCs w:val="24"/>
        </w:rPr>
        <w:t>Обучающиеся, освоившие основную образовательную программу по музыке:</w:t>
      </w:r>
    </w:p>
    <w:p w14:paraId="757187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1F6FEF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ют российскую музыкальную культуру как целостное и самобытное цивилизационное явление;</w:t>
      </w:r>
    </w:p>
    <w:p w14:paraId="243132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ют достижения отечественных мастеров музыкальной культуры, испытывают гордость за них;</w:t>
      </w:r>
    </w:p>
    <w:p w14:paraId="0E601F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18A84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09FB3C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3. </w:t>
      </w:r>
      <w:r w:rsidRPr="00337987">
        <w:rPr>
          <w:rFonts w:ascii="Times New Roman" w:hAnsi="Times New Roman" w:cs="Times New Roman"/>
          <w:sz w:val="24"/>
          <w:szCs w:val="24"/>
        </w:rPr>
        <w:t>К концу изучения модуля № 1 «Музыка моего края» обучающийся научится:</w:t>
      </w:r>
    </w:p>
    <w:p w14:paraId="065568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1585118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исполнять и оценивать образцы музыкального фольклора и сочинения композиторов своей малой родины</w:t>
      </w:r>
      <w:r w:rsidRPr="00337987">
        <w:rPr>
          <w:rFonts w:ascii="Times New Roman" w:hAnsi="Times New Roman" w:cs="Times New Roman"/>
          <w:sz w:val="24"/>
          <w:szCs w:val="24"/>
          <w:lang w:eastAsia="ru-RU"/>
        </w:rPr>
        <w:t>.</w:t>
      </w:r>
    </w:p>
    <w:p w14:paraId="2CFDAC2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4. К концу изучения модуля № 2 «</w:t>
      </w:r>
      <w:r w:rsidRPr="00337987">
        <w:rPr>
          <w:rFonts w:ascii="Times New Roman" w:hAnsi="Times New Roman" w:cs="Times New Roman"/>
          <w:sz w:val="24"/>
          <w:szCs w:val="24"/>
        </w:rPr>
        <w:t>Народное музыкальное творчество России</w:t>
      </w:r>
      <w:r w:rsidRPr="00337987">
        <w:rPr>
          <w:rFonts w:ascii="Times New Roman" w:hAnsi="Times New Roman" w:cs="Times New Roman"/>
          <w:sz w:val="24"/>
          <w:szCs w:val="24"/>
          <w:lang w:eastAsia="ru-RU"/>
        </w:rPr>
        <w:t>» обучающийся научится:</w:t>
      </w:r>
    </w:p>
    <w:p w14:paraId="1AC30F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4829AF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 слух и исполнять произведения различных жанров фольклорной музыки;</w:t>
      </w:r>
    </w:p>
    <w:p w14:paraId="02491F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4A5922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337987">
        <w:rPr>
          <w:rFonts w:ascii="Times New Roman" w:hAnsi="Times New Roman" w:cs="Times New Roman"/>
          <w:sz w:val="24"/>
          <w:szCs w:val="24"/>
          <w:lang w:eastAsia="ru-RU"/>
        </w:rPr>
        <w:t>.</w:t>
      </w:r>
    </w:p>
    <w:p w14:paraId="589EBC2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5. К концу изучения модуля № 3 «</w:t>
      </w:r>
      <w:r w:rsidRPr="00337987">
        <w:rPr>
          <w:rFonts w:ascii="Times New Roman" w:hAnsi="Times New Roman" w:cs="Times New Roman"/>
          <w:sz w:val="24"/>
          <w:szCs w:val="24"/>
        </w:rPr>
        <w:t>Русская классическая музыка</w:t>
      </w:r>
      <w:r w:rsidRPr="00337987">
        <w:rPr>
          <w:rFonts w:ascii="Times New Roman" w:hAnsi="Times New Roman" w:cs="Times New Roman"/>
          <w:sz w:val="24"/>
          <w:szCs w:val="24"/>
          <w:lang w:eastAsia="ru-RU"/>
        </w:rPr>
        <w:t>» обучающийся научится:</w:t>
      </w:r>
    </w:p>
    <w:p w14:paraId="5CA579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 слух произведения русских композиторов-классиков, называть автора, произведение, исполнительский состав;</w:t>
      </w:r>
    </w:p>
    <w:p w14:paraId="533B2E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0825F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нять (в том числе фрагментарно, отдельными темами) сочинения русских композиторов;</w:t>
      </w:r>
    </w:p>
    <w:p w14:paraId="44A7006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характеризовать творчество не менее двух отечественных композиторов-классиков, приводить примеры наиболее известных сочинений</w:t>
      </w:r>
      <w:r w:rsidRPr="00337987">
        <w:rPr>
          <w:rFonts w:ascii="Times New Roman" w:hAnsi="Times New Roman" w:cs="Times New Roman"/>
          <w:sz w:val="24"/>
          <w:szCs w:val="24"/>
          <w:lang w:eastAsia="ru-RU"/>
        </w:rPr>
        <w:t>.</w:t>
      </w:r>
    </w:p>
    <w:p w14:paraId="55C7728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6. К концу изучения модуля № 4 «</w:t>
      </w:r>
      <w:r w:rsidRPr="00337987">
        <w:rPr>
          <w:rFonts w:ascii="Times New Roman" w:hAnsi="Times New Roman" w:cs="Times New Roman"/>
          <w:sz w:val="24"/>
          <w:szCs w:val="24"/>
        </w:rPr>
        <w:t>Жанры музыкального искусства</w:t>
      </w:r>
      <w:r w:rsidRPr="00337987">
        <w:rPr>
          <w:rFonts w:ascii="Times New Roman" w:hAnsi="Times New Roman" w:cs="Times New Roman"/>
          <w:sz w:val="24"/>
          <w:szCs w:val="24"/>
          <w:lang w:eastAsia="ru-RU"/>
        </w:rPr>
        <w:t>» обучающийся научится:</w:t>
      </w:r>
    </w:p>
    <w:p w14:paraId="5F8213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1C2EB5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уждать о круге образов и средствах их воплощения, типичных для данного жанра;</w:t>
      </w:r>
    </w:p>
    <w:p w14:paraId="46F3D99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выразительно исполнять произведения (в том числе фрагменты) вокальных, инструментальных и музыкально-театральных жанров.</w:t>
      </w:r>
    </w:p>
    <w:p w14:paraId="13F037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7. К концу изучения модуля № 5 «</w:t>
      </w:r>
      <w:r w:rsidRPr="00337987">
        <w:rPr>
          <w:rFonts w:ascii="Times New Roman" w:hAnsi="Times New Roman" w:cs="Times New Roman"/>
          <w:sz w:val="24"/>
          <w:szCs w:val="24"/>
        </w:rPr>
        <w:t>Музыка народов мира</w:t>
      </w:r>
      <w:r w:rsidRPr="00337987">
        <w:rPr>
          <w:rFonts w:ascii="Times New Roman" w:hAnsi="Times New Roman" w:cs="Times New Roman"/>
          <w:sz w:val="24"/>
          <w:szCs w:val="24"/>
          <w:lang w:eastAsia="ru-RU"/>
        </w:rPr>
        <w:t>» обучающийся научится:</w:t>
      </w:r>
    </w:p>
    <w:p w14:paraId="019D40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08C264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 слух и исполнять произведения различных жанров фольклорной музыки;</w:t>
      </w:r>
    </w:p>
    <w:p w14:paraId="24A1BE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6C142D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5D10A00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8. К концу изучения модуля № 6 «</w:t>
      </w:r>
      <w:r w:rsidRPr="00337987">
        <w:rPr>
          <w:rFonts w:ascii="Times New Roman" w:hAnsi="Times New Roman" w:cs="Times New Roman"/>
          <w:sz w:val="24"/>
          <w:szCs w:val="24"/>
        </w:rPr>
        <w:t>Европейская классическая музыка</w:t>
      </w:r>
      <w:r w:rsidRPr="00337987">
        <w:rPr>
          <w:rFonts w:ascii="Times New Roman" w:hAnsi="Times New Roman" w:cs="Times New Roman"/>
          <w:sz w:val="24"/>
          <w:szCs w:val="24"/>
          <w:lang w:eastAsia="ru-RU"/>
        </w:rPr>
        <w:t>» обучающийся научится:</w:t>
      </w:r>
    </w:p>
    <w:p w14:paraId="61D70D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на слух произведения европейских композиторов-классиков, называть автора, произведение, исполнительский состав;</w:t>
      </w:r>
    </w:p>
    <w:p w14:paraId="12325C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14:paraId="3118A4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нять (в том числе фрагментарно) сочинения композиторов-классиков;</w:t>
      </w:r>
    </w:p>
    <w:p w14:paraId="1977CA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399E1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творчество не менее двух композиторов-классиков, приводить примеры наиболее известных сочинений.</w:t>
      </w:r>
    </w:p>
    <w:p w14:paraId="6172245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9. К концу изучения модуля № 7 «Д</w:t>
      </w:r>
      <w:r w:rsidRPr="00337987">
        <w:rPr>
          <w:rFonts w:ascii="Times New Roman" w:hAnsi="Times New Roman" w:cs="Times New Roman"/>
          <w:sz w:val="24"/>
          <w:szCs w:val="24"/>
        </w:rPr>
        <w:t>уховная музыка</w:t>
      </w:r>
      <w:r w:rsidRPr="00337987">
        <w:rPr>
          <w:rFonts w:ascii="Times New Roman" w:hAnsi="Times New Roman" w:cs="Times New Roman"/>
          <w:sz w:val="24"/>
          <w:szCs w:val="24"/>
          <w:lang w:eastAsia="ru-RU"/>
        </w:rPr>
        <w:t>» обучающийся научится:</w:t>
      </w:r>
      <w:r w:rsidRPr="00337987">
        <w:rPr>
          <w:rFonts w:ascii="Times New Roman" w:hAnsi="Times New Roman" w:cs="Times New Roman"/>
          <w:sz w:val="24"/>
          <w:szCs w:val="24"/>
        </w:rPr>
        <w:t xml:space="preserve"> </w:t>
      </w:r>
    </w:p>
    <w:p w14:paraId="72E947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характеризовать жанры и произведения русской и европейской духовной музыки;</w:t>
      </w:r>
    </w:p>
    <w:p w14:paraId="7A565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нять произведения русской и европейской духовной музыки;</w:t>
      </w:r>
    </w:p>
    <w:p w14:paraId="5D97474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приводить примеры сочинений духовной музыки, называть их автора</w:t>
      </w:r>
      <w:r w:rsidRPr="00337987">
        <w:rPr>
          <w:rFonts w:ascii="Times New Roman" w:hAnsi="Times New Roman" w:cs="Times New Roman"/>
          <w:sz w:val="24"/>
          <w:szCs w:val="24"/>
          <w:lang w:eastAsia="ru-RU"/>
        </w:rPr>
        <w:t>.</w:t>
      </w:r>
    </w:p>
    <w:p w14:paraId="0F95D83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10. К концу изучения модуля № 8 «</w:t>
      </w:r>
      <w:r w:rsidRPr="00337987">
        <w:rPr>
          <w:rFonts w:ascii="Times New Roman" w:hAnsi="Times New Roman" w:cs="Times New Roman"/>
          <w:sz w:val="24"/>
          <w:szCs w:val="24"/>
        </w:rPr>
        <w:t>Современная музыка: основные жанры и направления</w:t>
      </w:r>
      <w:r w:rsidRPr="00337987">
        <w:rPr>
          <w:rFonts w:ascii="Times New Roman" w:hAnsi="Times New Roman" w:cs="Times New Roman"/>
          <w:sz w:val="24"/>
          <w:szCs w:val="24"/>
          <w:lang w:eastAsia="ru-RU"/>
        </w:rPr>
        <w:t>» обучающийся научится:</w:t>
      </w:r>
    </w:p>
    <w:p w14:paraId="029582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характеризовать стили, направления и жанры современной музыки;</w:t>
      </w:r>
    </w:p>
    <w:p w14:paraId="3CBCBA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определять на слух виды оркестров, ансамблей, тембры музыкальных инструментов, входящих в их состав;</w:t>
      </w:r>
    </w:p>
    <w:p w14:paraId="2F3B469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исполнять современные музыкальные произведения в разных видах деятельности</w:t>
      </w:r>
      <w:r w:rsidRPr="00337987">
        <w:rPr>
          <w:rFonts w:ascii="Times New Roman" w:hAnsi="Times New Roman" w:cs="Times New Roman"/>
          <w:sz w:val="24"/>
          <w:szCs w:val="24"/>
          <w:lang w:eastAsia="ru-RU"/>
        </w:rPr>
        <w:t>.</w:t>
      </w:r>
    </w:p>
    <w:p w14:paraId="1010F27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19.</w:t>
      </w:r>
      <w:r w:rsidRPr="00337987">
        <w:rPr>
          <w:rFonts w:ascii="Times New Roman" w:hAnsi="Times New Roman" w:cs="Times New Roman"/>
          <w:sz w:val="24"/>
          <w:szCs w:val="24"/>
          <w:lang w:eastAsia="ru-RU"/>
        </w:rPr>
        <w:t>7.3.11. К концу изучения модуля № 9 «</w:t>
      </w:r>
      <w:r w:rsidRPr="00337987">
        <w:rPr>
          <w:rFonts w:ascii="Times New Roman" w:hAnsi="Times New Roman" w:cs="Times New Roman"/>
          <w:sz w:val="24"/>
          <w:szCs w:val="24"/>
        </w:rPr>
        <w:t>Связь музыки с другими видами искусства</w:t>
      </w:r>
      <w:r w:rsidRPr="00337987">
        <w:rPr>
          <w:rFonts w:ascii="Times New Roman" w:hAnsi="Times New Roman" w:cs="Times New Roman"/>
          <w:sz w:val="24"/>
          <w:szCs w:val="24"/>
          <w:lang w:eastAsia="ru-RU"/>
        </w:rPr>
        <w:t>» обучающийся научится:</w:t>
      </w:r>
    </w:p>
    <w:p w14:paraId="75329B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тилевые и жанровые параллели между музыкой и другими видами искусств;</w:t>
      </w:r>
    </w:p>
    <w:p w14:paraId="3188D4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и анализировать средства выразительности разных видов искусств;</w:t>
      </w:r>
    </w:p>
    <w:p w14:paraId="695916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19B8EFD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337987">
        <w:rPr>
          <w:rFonts w:ascii="Times New Roman" w:hAnsi="Times New Roman" w:cs="Times New Roman"/>
          <w:sz w:val="24"/>
          <w:szCs w:val="24"/>
          <w:lang w:eastAsia="ru-RU"/>
        </w:rPr>
        <w:t>.</w:t>
      </w:r>
    </w:p>
    <w:p w14:paraId="66D61EF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 Рабочая программа по учебному предмету «Технология».</w:t>
      </w:r>
    </w:p>
    <w:p w14:paraId="3F6DC57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1. Р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14:paraId="713E204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2. Пояснительная записка.</w:t>
      </w:r>
    </w:p>
    <w:p w14:paraId="7768414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20.2.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14:paraId="759CBE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рамма по технологии 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14:paraId="1932AA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337987">
        <w:rPr>
          <w:rFonts w:ascii="Times New Roman" w:hAnsi="Times New Roman" w:cs="Times New Roman"/>
          <w:sz w:val="24"/>
          <w:szCs w:val="24"/>
          <w:lang w:val="en-US"/>
        </w:rPr>
        <w:t>D</w:t>
      </w:r>
      <w:r w:rsidRPr="00337987">
        <w:rPr>
          <w:rFonts w:ascii="Times New Roman" w:hAnsi="Times New Roman" w:cs="Times New Roman"/>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14:paraId="47C1AF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ограмма по технологии конкретизирует содержание, предметные, метапредметные и личностные результаты.</w:t>
      </w:r>
    </w:p>
    <w:p w14:paraId="6C695F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14:paraId="219120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14:paraId="57AAB4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курса технологии являются:</w:t>
      </w:r>
    </w:p>
    <w:p w14:paraId="4AD27D4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владение знаниями, умениями и опытом деятельности в предметной области «Технология»;</w:t>
      </w:r>
    </w:p>
    <w:p w14:paraId="081DE2B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7D8E737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5CF0B44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194036F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4F88BC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4BA60C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Основной методический принцип программы по технологии: освоение сущности и структуры технологии неразрывно связано с освоением процесса познания – построения и анализа разнообразных моделей. </w:t>
      </w:r>
    </w:p>
    <w:p w14:paraId="3C2C85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ограмма по технологии построена по модульному принципу.</w:t>
      </w:r>
    </w:p>
    <w:p w14:paraId="13183F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244473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ная программа включает инвариантные (обязательные) модули и вариативные. </w:t>
      </w:r>
    </w:p>
    <w:p w14:paraId="7100D1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Инвариантные модули программы по технологии.</w:t>
      </w:r>
    </w:p>
    <w:p w14:paraId="4766EE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0.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роизводство и технологии».</w:t>
      </w:r>
    </w:p>
    <w:p w14:paraId="52E684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7062ED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1E3F6C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воение содержания модуля осуществляется на протяжении всего курса технологии </w:t>
      </w:r>
      <w:r w:rsidRPr="00337987">
        <w:rPr>
          <w:rFonts w:ascii="Times New Roman" w:hAnsi="Times New Roman" w:cs="Times New Roman"/>
          <w:sz w:val="24"/>
          <w:szCs w:val="24"/>
        </w:rPr>
        <w:t>на уровне основного общего образования.</w:t>
      </w:r>
      <w:r w:rsidRPr="00337987">
        <w:rPr>
          <w:rFonts w:ascii="Times New Roman" w:hAnsi="Times New Roman" w:cs="Times New Roman"/>
          <w:sz w:val="24"/>
          <w:szCs w:val="24"/>
          <w:lang w:eastAsia="ru-RU"/>
        </w:rPr>
        <w:t xml:space="preserve">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0221DD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0.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Технологии обработки материалов и пищевых продуктов».</w:t>
      </w:r>
    </w:p>
    <w:p w14:paraId="683B9E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523A23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0.3. Модуль «Компьютерная графика. Черчение».</w:t>
      </w:r>
    </w:p>
    <w:p w14:paraId="1B655D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1AC7A33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77CE62D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43B343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0.4. Модуль «Робототехника».</w:t>
      </w:r>
    </w:p>
    <w:p w14:paraId="4F324F1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5811C06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3C1045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0.5. Модуль «3D-моделирование, прототипирование, макетирование».</w:t>
      </w:r>
    </w:p>
    <w:p w14:paraId="573F992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3DE342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1. Вариативные модули программы по технологии.</w:t>
      </w:r>
    </w:p>
    <w:p w14:paraId="527B71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1.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Автоматизированные системы».</w:t>
      </w:r>
    </w:p>
    <w:p w14:paraId="64B0F60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73DA62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1.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и «Животноводство» и «Растениеводство».</w:t>
      </w:r>
    </w:p>
    <w:p w14:paraId="1C009B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5E4E7B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1.3. В курсе технологии осуществляется реализация межпредметных связей:</w:t>
      </w:r>
    </w:p>
    <w:p w14:paraId="03E66E0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3A1881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 химией при освоении разделов, связанных с технологиями химической промышленности в инвариантных модулях;</w:t>
      </w:r>
    </w:p>
    <w:p w14:paraId="591C910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14:paraId="37F41B7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2ACFB7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7DB3CD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 историей и искусством при освоении элементов промышленной эстетики, народных ремёсел в инвариантном модуле «Производство и технология»;</w:t>
      </w:r>
    </w:p>
    <w:p w14:paraId="75E968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 обществознанием при освоении темы «Технология и мир. Современная техносфера» в инвариантном модуле «Производство и технология».</w:t>
      </w:r>
    </w:p>
    <w:p w14:paraId="164B01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2.11.4. 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14:paraId="567E34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обучения технологии.</w:t>
      </w:r>
    </w:p>
    <w:p w14:paraId="42B0F5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Инвариантные модули.</w:t>
      </w:r>
    </w:p>
    <w:p w14:paraId="19C927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1.1. Модуль «Производство и технологии».</w:t>
      </w:r>
    </w:p>
    <w:p w14:paraId="54F838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 класс.</w:t>
      </w:r>
    </w:p>
    <w:p w14:paraId="51A55A3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14:paraId="4F83BD1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атериальный мир и потребности человека. Свойства вещей.</w:t>
      </w:r>
    </w:p>
    <w:p w14:paraId="0BFACB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атериалы и сырьё. Естественные (природные) и искусственные материалы.</w:t>
      </w:r>
    </w:p>
    <w:p w14:paraId="2F4C1FB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атериальные технологии. Технологический процесс.</w:t>
      </w:r>
    </w:p>
    <w:p w14:paraId="166A7F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изводство и техника. Роль техники в производственной деятельности человека.</w:t>
      </w:r>
    </w:p>
    <w:p w14:paraId="0E9A384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гнитивные технологии: мозговой штурм, метод интеллект-карт, метод фокальных объектов и другие.</w:t>
      </w:r>
    </w:p>
    <w:p w14:paraId="4D6DA1A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14:paraId="01DE934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акие бывают профессии.</w:t>
      </w:r>
    </w:p>
    <w:p w14:paraId="52C4D2F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 класс.</w:t>
      </w:r>
    </w:p>
    <w:p w14:paraId="63DD8B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изводственно-технологические задачи и способы их решения.</w:t>
      </w:r>
    </w:p>
    <w:p w14:paraId="452C22E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ели и моделирование. Виды машин и механизмов. Моделирование технических устройств. Кинематические схемы.</w:t>
      </w:r>
    </w:p>
    <w:p w14:paraId="4942CB3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14:paraId="227A964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ческие задачи, решаемые в процессе производства и создания изделий. Соблюдение технологии и качество изделия (продукции).</w:t>
      </w:r>
    </w:p>
    <w:p w14:paraId="53E5174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формационные технологии. Перспективные технологии.</w:t>
      </w:r>
    </w:p>
    <w:p w14:paraId="16BC1D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 класс.</w:t>
      </w:r>
    </w:p>
    <w:p w14:paraId="49D3BF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технологий как основная задача современной науки. История развития технологий.</w:t>
      </w:r>
    </w:p>
    <w:p w14:paraId="5B57D5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Эстетическая ценность результатов труда. Промышленная эстетика. Дизайн.</w:t>
      </w:r>
    </w:p>
    <w:p w14:paraId="53A406F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родные ремёсла. Народные ремёсла и промыслы России.</w:t>
      </w:r>
    </w:p>
    <w:p w14:paraId="56AC5DC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Цифровизация производства. Цифровые технологии и способы обработки информации.</w:t>
      </w:r>
    </w:p>
    <w:p w14:paraId="2D9603D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правление технологическими процессами. Управление производством. Современные и перспективные технологии.</w:t>
      </w:r>
    </w:p>
    <w:p w14:paraId="6F1E2E9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высокотехнологичных отраслей. «Высокие технологии» двойного назначения.</w:t>
      </w:r>
    </w:p>
    <w:p w14:paraId="73ED33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работка и внедрение технологий многократного использования материалов, технологий безотходного производства.</w:t>
      </w:r>
    </w:p>
    <w:p w14:paraId="6DEC62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временная техносфера. Проблема взаимодействия природы и техносферы.</w:t>
      </w:r>
    </w:p>
    <w:p w14:paraId="2095777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временный транспорт и перспективы его развития.</w:t>
      </w:r>
    </w:p>
    <w:p w14:paraId="21157C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8 класс.</w:t>
      </w:r>
    </w:p>
    <w:p w14:paraId="5060C8F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щие принципы управления. Самоуправляемые системы. Устойчивость систем управления. Устойчивость технических систем.</w:t>
      </w:r>
    </w:p>
    <w:p w14:paraId="2C0B84E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изводство и его виды.</w:t>
      </w:r>
    </w:p>
    <w:p w14:paraId="50F74A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иотехнологии в решении экологических проблем. Биоэнергетика. Перспективные технологии (в том числе нанотехнологии).</w:t>
      </w:r>
    </w:p>
    <w:p w14:paraId="3A03E1E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феры применения современных технологий.</w:t>
      </w:r>
    </w:p>
    <w:p w14:paraId="41FD9A7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ынок труда. Функции рынка труда. Трудовые ресурсы.</w:t>
      </w:r>
    </w:p>
    <w:p w14:paraId="391C326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ир профессий. Профессия, квалификация и компетенции.</w:t>
      </w:r>
    </w:p>
    <w:p w14:paraId="09C7865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бор профессии в зависимости от интересов и способностей человека.</w:t>
      </w:r>
    </w:p>
    <w:p w14:paraId="4678C1E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9 класс.</w:t>
      </w:r>
    </w:p>
    <w:p w14:paraId="21B33A5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едпринимательство.</w:t>
      </w:r>
    </w:p>
    <w:p w14:paraId="73D1243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14:paraId="3968512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14:paraId="71FE8EC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14:paraId="4DB920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14:paraId="521E84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1.2. Модуль «Технологии обработки материалов и пищевых продуктов».</w:t>
      </w:r>
    </w:p>
    <w:p w14:paraId="77CC94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 класс.</w:t>
      </w:r>
    </w:p>
    <w:p w14:paraId="7E7973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конструкционных материалов.</w:t>
      </w:r>
    </w:p>
    <w:p w14:paraId="1456B2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5D1424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умага и её свойства. Производство бумаги, история и современные технологии.</w:t>
      </w:r>
    </w:p>
    <w:p w14:paraId="68CBF76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14:paraId="73DF79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учной и электрифицированный инструмент для обработки древесины.</w:t>
      </w:r>
    </w:p>
    <w:p w14:paraId="5F42DF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ерации (основные): разметка, пиление, сверление, зачистка, декорирование древесины.</w:t>
      </w:r>
    </w:p>
    <w:p w14:paraId="23808BD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родные промыслы по обработке древесины.</w:t>
      </w:r>
    </w:p>
    <w:p w14:paraId="15819DC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связанные с производством и обработкой древесины.</w:t>
      </w:r>
    </w:p>
    <w:p w14:paraId="288DEF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дивидуальный творческий (учебный) проект «Изделие из древесины».</w:t>
      </w:r>
    </w:p>
    <w:p w14:paraId="6828C0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пищевых продуктов.</w:t>
      </w:r>
    </w:p>
    <w:p w14:paraId="7E61B2F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щие сведения о питании и технологиях приготовления пищи.</w:t>
      </w:r>
    </w:p>
    <w:p w14:paraId="051CDE5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циональное, здоровое питание, режим питания, пищевая пирамида.</w:t>
      </w:r>
    </w:p>
    <w:p w14:paraId="3F8B8E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67DAEA0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я приготовления блюд из яиц, круп, овощей. Определение качества продуктов, правила хранения продуктов.</w:t>
      </w:r>
    </w:p>
    <w:p w14:paraId="545114E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терьер кухни, рациональное размещение мебели. Посуда, инструменты, приспособления для обработки пищевых продуктов, приготовления блюд.</w:t>
      </w:r>
    </w:p>
    <w:p w14:paraId="459B3C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авила этикета за столом. Условия хранения продуктов питания. Утилизация бытовых и пищевых отходов.</w:t>
      </w:r>
    </w:p>
    <w:p w14:paraId="6F6B0E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связанные с производством и обработкой пищевых продуктов.</w:t>
      </w:r>
    </w:p>
    <w:p w14:paraId="79266D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рупповой проект по теме «Питание и здоровье человека».</w:t>
      </w:r>
    </w:p>
    <w:p w14:paraId="52552E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текстильных материалов.</w:t>
      </w:r>
    </w:p>
    <w:p w14:paraId="28D40D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новы материаловедения. Текстильные материалы (нитки, ткань), производство и использование человеком. История, культура.</w:t>
      </w:r>
    </w:p>
    <w:p w14:paraId="6A28E9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временные технологии производства тканей с разными свойствами.</w:t>
      </w:r>
    </w:p>
    <w:p w14:paraId="3E87C21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792CCC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новы технологии изготовления изделий из текстильных материалов.</w:t>
      </w:r>
    </w:p>
    <w:p w14:paraId="46BDCC1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следовательность изготовления швейного изделия. Контроль качества готового изделия.</w:t>
      </w:r>
    </w:p>
    <w:p w14:paraId="7A4BE9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стройство швейной машины: виды приводов швейной машины, регуляторы.</w:t>
      </w:r>
    </w:p>
    <w:p w14:paraId="4D5BB7D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стежков, швов. Виды ручных и машинных швов (стачные, краевые).</w:t>
      </w:r>
    </w:p>
    <w:p w14:paraId="52A8B0E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связанные со швейным производством.</w:t>
      </w:r>
    </w:p>
    <w:p w14:paraId="2C97B38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дивидуальный творческий (учебный) проект «Изделие из текстильных материалов».</w:t>
      </w:r>
    </w:p>
    <w:p w14:paraId="52CE6C6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Чертёж выкроек проектного швейного изделия (например, мешок для сменной обуви, прихватка, лоскутное шитьё).</w:t>
      </w:r>
    </w:p>
    <w:p w14:paraId="54216D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ение технологических операций по пошиву проектного изделия, отделке изделия.</w:t>
      </w:r>
    </w:p>
    <w:p w14:paraId="21788F6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ка качества изготовления проектного швейного изделия.</w:t>
      </w:r>
    </w:p>
    <w:p w14:paraId="29219C2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 класс.</w:t>
      </w:r>
    </w:p>
    <w:p w14:paraId="096FB60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конструкционных материалов.</w:t>
      </w:r>
    </w:p>
    <w:p w14:paraId="1DA6A65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1D48779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родные промыслы по обработке металла.</w:t>
      </w:r>
    </w:p>
    <w:p w14:paraId="00203B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пособы обработки тонколистового металла.</w:t>
      </w:r>
    </w:p>
    <w:p w14:paraId="6F85B3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лесарный верстак. Инструменты для разметки, правки, резания тонколистового металла.</w:t>
      </w:r>
    </w:p>
    <w:p w14:paraId="7732809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ерации (основные): правка, разметка, резание, гибка тонколистового металла.</w:t>
      </w:r>
    </w:p>
    <w:p w14:paraId="677D0A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связанные с производством и обработкой металлов.</w:t>
      </w:r>
    </w:p>
    <w:p w14:paraId="4309FB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дивидуальный творческий (учебный) проект «Изделие из металла».</w:t>
      </w:r>
    </w:p>
    <w:p w14:paraId="70F757D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ение проектного изделия по технологической карте.</w:t>
      </w:r>
    </w:p>
    <w:p w14:paraId="5BF13A9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требительские и технические требования к качеству готового изделия.</w:t>
      </w:r>
    </w:p>
    <w:p w14:paraId="5062170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ка качества проектного изделия из тонколистового металла.</w:t>
      </w:r>
    </w:p>
    <w:p w14:paraId="5E19AB9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пищевых продуктов (6 часов).</w:t>
      </w:r>
    </w:p>
    <w:p w14:paraId="19D900C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350061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качества молочных продуктов, правила хранения продуктов.</w:t>
      </w:r>
    </w:p>
    <w:p w14:paraId="6AA4CD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теста. Технологии приготовления разных видов теста (тесто для вареников, песочное тесто, бисквитное тесто, дрожжевое тесто).</w:t>
      </w:r>
    </w:p>
    <w:p w14:paraId="4F60631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связанные с пищевым производством.</w:t>
      </w:r>
    </w:p>
    <w:p w14:paraId="3FC602C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рупповой проект по теме «Технологии обработки пищевых продуктов».</w:t>
      </w:r>
    </w:p>
    <w:p w14:paraId="2A64960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текстильных материалов.</w:t>
      </w:r>
    </w:p>
    <w:p w14:paraId="6FDD7F2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временные текстильные материалы, получение и свойства.</w:t>
      </w:r>
    </w:p>
    <w:p w14:paraId="1F642D3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равнение свойств тканей, выбор ткани с учётом эксплуатации изделия.</w:t>
      </w:r>
    </w:p>
    <w:p w14:paraId="6126C72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дежда, виды одежды. Мода и стиль.</w:t>
      </w:r>
    </w:p>
    <w:p w14:paraId="27B41EC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дивидуальный творческий (учебный) проект «Изделие из текстильных материалов».</w:t>
      </w:r>
    </w:p>
    <w:p w14:paraId="440CB3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Чертёж выкроек проектного швейного изделия (например, укладка для инструментов, сумка, рюкзак; изделие в технике лоскутной пластики).</w:t>
      </w:r>
    </w:p>
    <w:p w14:paraId="364734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ение технологических операций по раскрою и пошиву проектного изделия, отделке изделия.</w:t>
      </w:r>
    </w:p>
    <w:p w14:paraId="64BB3C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ка качества изготовления проектного швейного изделия.</w:t>
      </w:r>
    </w:p>
    <w:p w14:paraId="7E15EB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 класс.</w:t>
      </w:r>
    </w:p>
    <w:p w14:paraId="29EE4F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конструкционных материалов.</w:t>
      </w:r>
    </w:p>
    <w:p w14:paraId="365BF2C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работка древесины. Технологии механической обработки конструкционных материалов. Технологии отделки изделий из древесины.</w:t>
      </w:r>
    </w:p>
    <w:p w14:paraId="007E82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105130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ластмасса и другие современные материалы: свойства, получение и использование.</w:t>
      </w:r>
    </w:p>
    <w:p w14:paraId="15C9114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дивидуальный творческий (учебный) проект «Изделие из конструкционных и поделочных материалов».</w:t>
      </w:r>
    </w:p>
    <w:p w14:paraId="5DA8544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и обработки пищевых продуктов.</w:t>
      </w:r>
    </w:p>
    <w:p w14:paraId="1DB5FF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6A1A69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123C9F2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люда национальной кухни из мяса, рыбы.</w:t>
      </w:r>
    </w:p>
    <w:p w14:paraId="3AB2013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рупповой проект по теме «Технологии обработки пищевых продуктов».</w:t>
      </w:r>
    </w:p>
    <w:p w14:paraId="59E687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1.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Робототехника».</w:t>
      </w:r>
    </w:p>
    <w:p w14:paraId="7BDDD4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 класс.</w:t>
      </w:r>
    </w:p>
    <w:p w14:paraId="08290B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втоматизация и роботизация. Принципы работы робота.</w:t>
      </w:r>
    </w:p>
    <w:p w14:paraId="29A5DA4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лассификация современных роботов. Виды роботов, их функции и назначение.</w:t>
      </w:r>
    </w:p>
    <w:p w14:paraId="5AB4D54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заимосвязь конструкции робота и выполняемой им функции.</w:t>
      </w:r>
    </w:p>
    <w:p w14:paraId="6666D0B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обототехнический конструктор и комплектующие.</w:t>
      </w:r>
    </w:p>
    <w:p w14:paraId="116116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Чтение схем. Сборка роботизированной конструкции по готовой схеме.</w:t>
      </w:r>
    </w:p>
    <w:p w14:paraId="54AC046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азовые принципы программирования.</w:t>
      </w:r>
    </w:p>
    <w:p w14:paraId="6631DF0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зуальный язык для программирования простых робототехнических систем.</w:t>
      </w:r>
    </w:p>
    <w:p w14:paraId="2246C45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 класс.</w:t>
      </w:r>
    </w:p>
    <w:p w14:paraId="0FE66C6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бильная робототехника. Организация перемещения робототехнических устройств.</w:t>
      </w:r>
    </w:p>
    <w:p w14:paraId="15D8C9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ранспортные роботы. Назначение, особенности.</w:t>
      </w:r>
    </w:p>
    <w:p w14:paraId="38B0CB0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комство с контроллером, моторами, датчиками.</w:t>
      </w:r>
    </w:p>
    <w:p w14:paraId="716881E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борка мобильного робота.</w:t>
      </w:r>
    </w:p>
    <w:p w14:paraId="514CA95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нципы программирования мобильных роботов.</w:t>
      </w:r>
    </w:p>
    <w:p w14:paraId="0509B62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зучение интерфейса визуального языка программирования, основные инструменты и команды программирования роботов.</w:t>
      </w:r>
    </w:p>
    <w:p w14:paraId="609D51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чебный проект по робототехнике.</w:t>
      </w:r>
    </w:p>
    <w:p w14:paraId="0E5628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 класс.</w:t>
      </w:r>
    </w:p>
    <w:p w14:paraId="1A555E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мышленные и бытовые роботы, их классификация, назначение, использование</w:t>
      </w:r>
    </w:p>
    <w:p w14:paraId="581DF5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граммирование контроллера в среде конкретного языка программирования, основные инструменты и команды программирования роботов.</w:t>
      </w:r>
    </w:p>
    <w:p w14:paraId="10725D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еализация на выбранном языке программирования алгоритмов управления отдельными компонентами и роботизированными системами.</w:t>
      </w:r>
    </w:p>
    <w:p w14:paraId="0E7C9D8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нализ и проверка на работоспособность, усовершенствование конструкции робота.</w:t>
      </w:r>
    </w:p>
    <w:p w14:paraId="5DB3342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чебный проект по робототехнике.</w:t>
      </w:r>
    </w:p>
    <w:p w14:paraId="3EE5AC2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8 класс.</w:t>
      </w:r>
    </w:p>
    <w:p w14:paraId="0C09BC5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тория развития беспилотного авиастроения, применение беспилотных воздушных судов.</w:t>
      </w:r>
    </w:p>
    <w:p w14:paraId="6C8B38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нципы работы и назначение основных блоков, оптимальный вариант использования при конструировании роботов.</w:t>
      </w:r>
    </w:p>
    <w:p w14:paraId="3406AA4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новные принципы теории автоматического управления и регулирования. Обратная связь.</w:t>
      </w:r>
    </w:p>
    <w:p w14:paraId="7EC06E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атчики, принципы и режимы работы, параметры, применение.</w:t>
      </w:r>
    </w:p>
    <w:p w14:paraId="374A71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тладка роботизированных конструкций в соответствии с поставленными задачами.</w:t>
      </w:r>
    </w:p>
    <w:p w14:paraId="3DF38BF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еспроводное управление роботом.</w:t>
      </w:r>
    </w:p>
    <w:p w14:paraId="434C3B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граммирование роботов в среде конкретного языка программирования, основные инструменты и команды программирования роботов.</w:t>
      </w:r>
    </w:p>
    <w:p w14:paraId="5EA1B10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чебный проект по робототехнике (одна из предложенных тем на выбор).</w:t>
      </w:r>
    </w:p>
    <w:p w14:paraId="7C1048C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9 класс.</w:t>
      </w:r>
    </w:p>
    <w:p w14:paraId="17C4FD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обототехнические системы. Автоматизированные и роботизированные производственные линии. </w:t>
      </w:r>
    </w:p>
    <w:p w14:paraId="7B32273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истема «Интернет вещей». Промышленный «Интернет вещей».</w:t>
      </w:r>
    </w:p>
    <w:p w14:paraId="4E17C18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требительский «Интернет вещей». Элементы «Умного дома».</w:t>
      </w:r>
    </w:p>
    <w:p w14:paraId="0068096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нструирование и моделирование с использованием автоматизированных систем с обратной связью.</w:t>
      </w:r>
    </w:p>
    <w:p w14:paraId="323E429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ение алгоритмов и программ по управлению роботизированными системами.</w:t>
      </w:r>
    </w:p>
    <w:p w14:paraId="198E34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токолы связи.</w:t>
      </w:r>
    </w:p>
    <w:p w14:paraId="7F7BA5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ерспективы автоматизации и роботизации: возможности и ограничения.</w:t>
      </w:r>
    </w:p>
    <w:p w14:paraId="4598921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в области робототехники.</w:t>
      </w:r>
    </w:p>
    <w:p w14:paraId="092A64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учно-практический проект по робототехнике.</w:t>
      </w:r>
    </w:p>
    <w:p w14:paraId="3A6B3A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1.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3D-моделирование, прототипирование, макетирование».</w:t>
      </w:r>
    </w:p>
    <w:p w14:paraId="3EB8313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 класс.</w:t>
      </w:r>
    </w:p>
    <w:p w14:paraId="3B4496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иды и свойства, назначение моделей. Соответствие модели моделируемому объекту и целям моделирования.</w:t>
      </w:r>
    </w:p>
    <w:p w14:paraId="516084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14:paraId="7EC17B5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объёмных моделей с помощью компьютерных программ.</w:t>
      </w:r>
    </w:p>
    <w:p w14:paraId="5FA6410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граммы для просмотра на экране компьютера файлов с готовыми цифровыми трёхмерными моделями и последующей распечатки их развёрток.</w:t>
      </w:r>
    </w:p>
    <w:p w14:paraId="081983D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грамма для редактирования готовых моделей и последующей их распечатки. Инструменты для редактирования моделей.</w:t>
      </w:r>
    </w:p>
    <w:p w14:paraId="55E3577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8 класс.</w:t>
      </w:r>
    </w:p>
    <w:p w14:paraId="0DA08A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D-моделирование как технология создания визуальных моделей.</w:t>
      </w:r>
    </w:p>
    <w:p w14:paraId="62E13DB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рафические примитивы в 3D-моделировании. Куб и кубоид. Шар и многогранник. Цилиндр, призма, пирамида.</w:t>
      </w:r>
    </w:p>
    <w:p w14:paraId="760A0BE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ерации над примитивами. Поворот тел в пространстве. Масштабирование тел. Вычитание, пересечение и объединение геометрических тел.</w:t>
      </w:r>
    </w:p>
    <w:p w14:paraId="7A7820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прототипирование». Создание цифровой объёмной модели.</w:t>
      </w:r>
    </w:p>
    <w:p w14:paraId="6D76FDB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струменты для создания цифровой объёмной модели.</w:t>
      </w:r>
    </w:p>
    <w:p w14:paraId="08F140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9 класс.</w:t>
      </w:r>
    </w:p>
    <w:p w14:paraId="2A3357C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елирование сложных объектов. Рендеринг. Полигональная сетка.</w:t>
      </w:r>
    </w:p>
    <w:p w14:paraId="0EBBC02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аддитивные технологии».</w:t>
      </w:r>
    </w:p>
    <w:p w14:paraId="53C7042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ологическое оборудование для аддитивных технологий: 3D-принтеры.</w:t>
      </w:r>
    </w:p>
    <w:p w14:paraId="14F785F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ласти применения трёхмерной печати. Сырьё для трёхмерной печати.</w:t>
      </w:r>
    </w:p>
    <w:p w14:paraId="76DC26B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Этапы аддитивного производства. Правила безопасного пользования 3D-принтером. Основные настройки для выполнения печати на 3D-принтере.</w:t>
      </w:r>
    </w:p>
    <w:p w14:paraId="76C6BC6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дготовка к печати. Печать 3D-модели.</w:t>
      </w:r>
    </w:p>
    <w:p w14:paraId="4135DD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связанные с 3D-печатью.</w:t>
      </w:r>
    </w:p>
    <w:p w14:paraId="4A8093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1.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Компьютерная графика. Черчение».</w:t>
      </w:r>
    </w:p>
    <w:p w14:paraId="41B41BA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5 класс.</w:t>
      </w:r>
    </w:p>
    <w:p w14:paraId="3595EE9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14:paraId="53EF330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новы графической грамоты. Графические материалы и инструменты.</w:t>
      </w:r>
    </w:p>
    <w:p w14:paraId="1A849BE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ипы графических изображений (рисунок, диаграмма, графики, графы, эскиз, технический рисунок, чертёж, схема, карта, пиктограмма и другое.).</w:t>
      </w:r>
    </w:p>
    <w:p w14:paraId="6C5D03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новные элементы графических изображений (точка, линия, контур, буквы и цифры, условные знаки).</w:t>
      </w:r>
    </w:p>
    <w:p w14:paraId="476A428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авила построения чертежей (рамка, основная надпись, масштаб, виды, нанесение размеров).</w:t>
      </w:r>
    </w:p>
    <w:p w14:paraId="5286F7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Чтение чертежа.</w:t>
      </w:r>
    </w:p>
    <w:p w14:paraId="1ED7AD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6 класс.</w:t>
      </w:r>
    </w:p>
    <w:p w14:paraId="5335DC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проектной документации.</w:t>
      </w:r>
    </w:p>
    <w:p w14:paraId="544DF7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новы выполнения чертежей с использованием чертёжных инструментов и приспособлений.</w:t>
      </w:r>
    </w:p>
    <w:p w14:paraId="4E0F96D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тандарты оформления.</w:t>
      </w:r>
    </w:p>
    <w:p w14:paraId="4719AF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о графическом редакторе, компьютерной графике.</w:t>
      </w:r>
    </w:p>
    <w:p w14:paraId="3F646C6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струменты графического редактора. Создание эскиза в графическом редакторе.</w:t>
      </w:r>
    </w:p>
    <w:p w14:paraId="0AA0BD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струменты для создания и редактирования текста в графическом редакторе.</w:t>
      </w:r>
    </w:p>
    <w:p w14:paraId="539D8B3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печатной продукции в графическом редакторе.</w:t>
      </w:r>
    </w:p>
    <w:p w14:paraId="5DF32D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класс.</w:t>
      </w:r>
    </w:p>
    <w:p w14:paraId="552B23A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14:paraId="7302A7A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щие сведения о сборочных чертежах. Оформление сборочного чертежа. Правила чтения сборочных чертежей.</w:t>
      </w:r>
    </w:p>
    <w:p w14:paraId="47E6E5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графической модели.</w:t>
      </w:r>
    </w:p>
    <w:p w14:paraId="000D700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менение компьютеров для разработки графической документации.</w:t>
      </w:r>
    </w:p>
    <w:p w14:paraId="1E8EC7F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атематические, физические и информационные модели.</w:t>
      </w:r>
    </w:p>
    <w:p w14:paraId="6699C3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рафические модели. Виды графических моделей.</w:t>
      </w:r>
    </w:p>
    <w:p w14:paraId="33F076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личественная и качественная оценка модели.</w:t>
      </w:r>
    </w:p>
    <w:p w14:paraId="2B05C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класс.</w:t>
      </w:r>
    </w:p>
    <w:p w14:paraId="17710D3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менение программного обеспечения для создания проектной документации: моделей объектов и их чертежей.</w:t>
      </w:r>
    </w:p>
    <w:p w14:paraId="6715236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документов, виды документов. Основная надпись.</w:t>
      </w:r>
    </w:p>
    <w:p w14:paraId="30FB8B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еометрические примитивы.</w:t>
      </w:r>
    </w:p>
    <w:p w14:paraId="3D215F4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ние, редактирование и трансформация графических объектов.</w:t>
      </w:r>
    </w:p>
    <w:p w14:paraId="44509F2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ложные 3D-модели и сборочные чертежи.</w:t>
      </w:r>
    </w:p>
    <w:p w14:paraId="63F660C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зделия и их модели. Анализ формы объекта и синтез модели.</w:t>
      </w:r>
    </w:p>
    <w:p w14:paraId="7DEB825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лан создания 3D-модели.</w:t>
      </w:r>
    </w:p>
    <w:p w14:paraId="4EF336F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ерево модели. Формообразование детали. Способы редактирования операции формообразования и эскиза.</w:t>
      </w:r>
    </w:p>
    <w:p w14:paraId="63907DF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9 класс.</w:t>
      </w:r>
    </w:p>
    <w:p w14:paraId="393D5D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14:paraId="023B990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формление конструкторской документации, в том числе с использованием САПР.</w:t>
      </w:r>
    </w:p>
    <w:p w14:paraId="4369BBF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14:paraId="4A5BDAB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связанные с изучаемыми технологиями, черчением, проектированием с использованием САПР, их востребованность на рынке труда.</w:t>
      </w:r>
    </w:p>
    <w:p w14:paraId="40E2072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rPr>
        <w:t>20.3.2.</w:t>
      </w:r>
      <w:r w:rsidRPr="00337987">
        <w:rPr>
          <w:rFonts w:ascii="Times New Roman" w:hAnsi="Times New Roman" w:cs="Times New Roman"/>
          <w:sz w:val="24"/>
          <w:szCs w:val="24"/>
          <w:lang w:val="en-US"/>
        </w:rPr>
        <w:t> </w:t>
      </w:r>
      <w:r w:rsidRPr="00337987">
        <w:rPr>
          <w:rFonts w:ascii="Times New Roman" w:hAnsi="Times New Roman" w:cs="Times New Roman"/>
          <w:sz w:val="24"/>
          <w:szCs w:val="24"/>
          <w:lang w:eastAsia="ru-RU"/>
        </w:rPr>
        <w:t>Вариативные модули.</w:t>
      </w:r>
    </w:p>
    <w:p w14:paraId="3A3A36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2.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Автоматизированные системы».</w:t>
      </w:r>
    </w:p>
    <w:p w14:paraId="6652F85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8–9 классы.</w:t>
      </w:r>
    </w:p>
    <w:p w14:paraId="180E930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1.1. Введение в автоматизированные системы.</w:t>
      </w:r>
    </w:p>
    <w:p w14:paraId="022B307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4DEEEC3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правляющие и управляемые системы. Понятие обратной связи, ошибка регулирования, корректирующие устройства.</w:t>
      </w:r>
    </w:p>
    <w:p w14:paraId="61E7FF0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иды автоматизированных систем, их применение на производстве. </w:t>
      </w:r>
    </w:p>
    <w:p w14:paraId="1C2F774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1.2. Элементарная база автоматизированных систем.</w:t>
      </w:r>
    </w:p>
    <w:p w14:paraId="63FEA59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3B22AB4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1.3. Управление техническими системами.</w:t>
      </w:r>
    </w:p>
    <w:p w14:paraId="3C11A9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0C9E4E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Животноводство».</w:t>
      </w:r>
    </w:p>
    <w:p w14:paraId="3032DD6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8 классы.</w:t>
      </w:r>
    </w:p>
    <w:p w14:paraId="2A636D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2.1. Элементы технологий выращивания сельскохозяйственных животных.</w:t>
      </w:r>
    </w:p>
    <w:p w14:paraId="436A390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омашние животные. Сельскохозяйственные животные.</w:t>
      </w:r>
    </w:p>
    <w:p w14:paraId="5D1B9FF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держание сельскохозяйственных животных: помещение, оборудование, уход.</w:t>
      </w:r>
    </w:p>
    <w:p w14:paraId="07D54E7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ведение животных. Породы животных.</w:t>
      </w:r>
    </w:p>
    <w:p w14:paraId="1D3086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Лечение животных. Понятие о ветеринарии.</w:t>
      </w:r>
    </w:p>
    <w:p w14:paraId="69A675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аготовка кормов. Кормление животных. Питательность корма. Рацион.</w:t>
      </w:r>
    </w:p>
    <w:p w14:paraId="31FF95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Животные у нас дома. Забота о домашних и бездомных животных.</w:t>
      </w:r>
    </w:p>
    <w:p w14:paraId="3506C35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блема клонирования живых организмов. Социальные и этические проблемы.</w:t>
      </w:r>
    </w:p>
    <w:p w14:paraId="5F806E0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2.2. Производство животноводческих продуктов.</w:t>
      </w:r>
    </w:p>
    <w:p w14:paraId="5D097CF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500D31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ние цифровых технологий в животноводстве.</w:t>
      </w:r>
    </w:p>
    <w:p w14:paraId="2540610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Цифровая ферма:</w:t>
      </w:r>
    </w:p>
    <w:p w14:paraId="31D6476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втоматическое кормление животных;</w:t>
      </w:r>
    </w:p>
    <w:p w14:paraId="047DB3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втоматическая дойка;</w:t>
      </w:r>
    </w:p>
    <w:p w14:paraId="656E3FD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борка помещения и другое.</w:t>
      </w:r>
    </w:p>
    <w:p w14:paraId="5193A93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Цифровая «умная» ферма — перспективное направление роботизации в животноводстве.</w:t>
      </w:r>
    </w:p>
    <w:p w14:paraId="28CE9C5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2.3. Профессии, связанные с деятельностью животновода.</w:t>
      </w:r>
    </w:p>
    <w:p w14:paraId="1950596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3A8357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3.2.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Растениеводство».</w:t>
      </w:r>
    </w:p>
    <w:p w14:paraId="5BBA1C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7–8 классы.</w:t>
      </w:r>
    </w:p>
    <w:p w14:paraId="0DD936A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3.1. Элементы технологий выращивания сельскохозяйственных культур.</w:t>
      </w:r>
    </w:p>
    <w:p w14:paraId="6111B7B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емледелие как поворотный пункт развития человеческой цивилизации. Земля как величайшая ценность человечества. История земледелия.</w:t>
      </w:r>
    </w:p>
    <w:p w14:paraId="7FC209F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чвы, виды почв. Плодородие почв.</w:t>
      </w:r>
    </w:p>
    <w:p w14:paraId="52067B0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струменты обработки почвы: ручные и механизированные. Сельскохозяйственная техника.</w:t>
      </w:r>
    </w:p>
    <w:p w14:paraId="5DAA1A3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ультурные растения и их классификация.</w:t>
      </w:r>
    </w:p>
    <w:p w14:paraId="61BBF6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ращивание растений на школьном/приусадебном участке.</w:t>
      </w:r>
    </w:p>
    <w:p w14:paraId="02FB2C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лезные для человека дикорастущие растения и их классификация.</w:t>
      </w:r>
    </w:p>
    <w:p w14:paraId="78E9A92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370B9F1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хранение природной среды.</w:t>
      </w:r>
    </w:p>
    <w:p w14:paraId="53E2A58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3.2. Сельскохозяйственное производство.</w:t>
      </w:r>
    </w:p>
    <w:p w14:paraId="38F5B93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45CE2B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втоматизация и роботизация сельскохозяйственного производства:</w:t>
      </w:r>
    </w:p>
    <w:p w14:paraId="115FD9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нализаторы почвы c использованием спутниковой системы навигации;</w:t>
      </w:r>
    </w:p>
    <w:p w14:paraId="252E9E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втоматизация тепличного хозяйства;</w:t>
      </w:r>
    </w:p>
    <w:p w14:paraId="08793C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менение роботов-манипуляторов для уборки урожая;</w:t>
      </w:r>
    </w:p>
    <w:p w14:paraId="2E07CA5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несение удобрения на основе данных от азотно-спектральных датчиков;</w:t>
      </w:r>
    </w:p>
    <w:p w14:paraId="7BEA6CE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ение критических точек полей с помощью спутниковых снимков;</w:t>
      </w:r>
    </w:p>
    <w:p w14:paraId="6B61D3E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ние беспилотных летательных аппаратов и другое.</w:t>
      </w:r>
    </w:p>
    <w:p w14:paraId="230C39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енно-модифицированные растения: положительные и отрицательные аспекты.</w:t>
      </w:r>
    </w:p>
    <w:p w14:paraId="2713A1A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3.2.3.3. Сельскохозяйственные профессии.</w:t>
      </w:r>
    </w:p>
    <w:p w14:paraId="372C83F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41D06D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0.4. Планируемые результаты освоения технологии на уровне основного общего образования. </w:t>
      </w:r>
    </w:p>
    <w:p w14:paraId="73FF29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1. 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EE222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2. 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6452B3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атриотического воспитания:</w:t>
      </w:r>
    </w:p>
    <w:p w14:paraId="53C528D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явление интереса к истории и современному состоянию российской науки и технологии;</w:t>
      </w:r>
    </w:p>
    <w:p w14:paraId="4DBC33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ценностное отношение к достижениям российских инженеров и учёных;</w:t>
      </w:r>
    </w:p>
    <w:p w14:paraId="480E5B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го и духовно-нравственного воспитания:</w:t>
      </w:r>
    </w:p>
    <w:p w14:paraId="69D93B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4DCAB7F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ознание важности морально-этических принципов в деятельности, связанной с реализацией технологий;</w:t>
      </w:r>
    </w:p>
    <w:p w14:paraId="74FF7A7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080AAA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эстетического воспитания:</w:t>
      </w:r>
    </w:p>
    <w:p w14:paraId="1C29DD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сприятие эстетических качеств предметов труда;</w:t>
      </w:r>
    </w:p>
    <w:p w14:paraId="0D2C2D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ние создавать эстетически значимые изделия из различных материалов;</w:t>
      </w:r>
    </w:p>
    <w:p w14:paraId="72CE9D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имание ценности отечественного и мирового искусства, народных традиций и народного творчества в декоративно-прикладном искусстве;</w:t>
      </w:r>
    </w:p>
    <w:p w14:paraId="7B8F25E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ознание роли художественной культуры как средства коммуникации и самовыражения в современном обществе;</w:t>
      </w:r>
    </w:p>
    <w:p w14:paraId="3DAD33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ценности научного познания и практической деятельности:</w:t>
      </w:r>
    </w:p>
    <w:p w14:paraId="389AE53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ознание ценности науки как фундамента технологий;</w:t>
      </w:r>
    </w:p>
    <w:p w14:paraId="295767A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витие интереса к исследовательской деятельности, реализации на практике достижений науки;</w:t>
      </w:r>
    </w:p>
    <w:p w14:paraId="193096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формирования культуры здоровья и эмоционального благополучия:</w:t>
      </w:r>
    </w:p>
    <w:p w14:paraId="780DCA5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ознание ценности безопасного образа жизни в современном технологическом мире, важности правил безопасной работы с инструментами;</w:t>
      </w:r>
    </w:p>
    <w:p w14:paraId="4417466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ние распознавать информационные угрозы и осуществлять защиту личности от этих угроз;</w:t>
      </w:r>
    </w:p>
    <w:p w14:paraId="4BF430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трудового воспитания:</w:t>
      </w:r>
    </w:p>
    <w:p w14:paraId="71F1196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важение к труду, трудящимся, результатам труда (своего и других людей);</w:t>
      </w:r>
    </w:p>
    <w:p w14:paraId="49699E8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73F272F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3732094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ние ориентироваться в мире современных профессий;</w:t>
      </w:r>
    </w:p>
    <w:p w14:paraId="159A0F6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ние осознанно выбирать индивидуальную траекторию развития с учётом личных и общественных интересов, потребностей;</w:t>
      </w:r>
    </w:p>
    <w:p w14:paraId="524DC7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риентация на достижение выдающихся результатов в профессиональной деятельности;</w:t>
      </w:r>
    </w:p>
    <w:p w14:paraId="0CF98D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экологического воспитания:</w:t>
      </w:r>
    </w:p>
    <w:p w14:paraId="5CBA33B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спитание бережного отношения к окружающей среде, понимание необходимости соблюдения баланса между природой и техносферой;</w:t>
      </w:r>
    </w:p>
    <w:p w14:paraId="6E6008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ознание пределов преобразовательной деятельности человека.</w:t>
      </w:r>
    </w:p>
    <w:p w14:paraId="752BF4C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4.3. 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14:paraId="325A38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4.4. У обучающегося будут сформированы следующие базовые логические действия как часть познавательных универсальных учебных действий:</w:t>
      </w:r>
    </w:p>
    <w:p w14:paraId="4A40227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ять и характеризовать существенные признаки природных и рукотворных объектов;</w:t>
      </w:r>
    </w:p>
    <w:p w14:paraId="197663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станавливать существенный признак классификации, основание для обобщения и сравнения;</w:t>
      </w:r>
    </w:p>
    <w:p w14:paraId="6DD606E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ять закономерности и противоречия в рассматриваемых фактах, данных и наблюдениях, относящихся к внешнему миру;</w:t>
      </w:r>
    </w:p>
    <w:p w14:paraId="46D33D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ять причинно-следственные связи при изучении природных явлений и процессов, а также процессов, происходящих в техносфере;</w:t>
      </w:r>
    </w:p>
    <w:p w14:paraId="30EC69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амостоятельно выбирать способ решения поставленной задачи, используя для этого необходимые материалы, инструменты и технологии.</w:t>
      </w:r>
    </w:p>
    <w:p w14:paraId="78868E4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0.4.5. У обучающегося будут сформированы следующие базовые исследовательские действия как часть познавательных универсальных учебных действий:</w:t>
      </w:r>
    </w:p>
    <w:p w14:paraId="5D0D3E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вопросы как исследовательский инструмент познания;</w:t>
      </w:r>
    </w:p>
    <w:p w14:paraId="601D75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ормировать запросы к информационной системе с целью получения необходимой информации;</w:t>
      </w:r>
    </w:p>
    <w:p w14:paraId="6540369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ть полноту, достоверность и актуальность полученной информации;</w:t>
      </w:r>
    </w:p>
    <w:p w14:paraId="6B7C2B3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ытным путём изучать свойства различных материалов;</w:t>
      </w:r>
    </w:p>
    <w:p w14:paraId="15935C7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514FEA2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троить и оценивать модели объектов, явлений и процессов;</w:t>
      </w:r>
    </w:p>
    <w:p w14:paraId="01D76DC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ть создавать, применять и преобразовывать знаки и символы, модели и схемы для решения учебных и познавательных задач;</w:t>
      </w:r>
    </w:p>
    <w:p w14:paraId="409A61C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ть оценивать правильность выполнения учебной задачи, собственные возможности её решения;</w:t>
      </w:r>
    </w:p>
    <w:p w14:paraId="7DA6C36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гнозировать поведение технической системы, в том числе с учётом синергетических эффектов.</w:t>
      </w:r>
    </w:p>
    <w:p w14:paraId="01A30D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умения работать с информацией как часть познавательных универсальных учебных действий:</w:t>
      </w:r>
    </w:p>
    <w:p w14:paraId="6742168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бирать форму представления информации в зависимости от поставленной задачи;</w:t>
      </w:r>
    </w:p>
    <w:p w14:paraId="6D66B41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имать различие между данными, информацией и знаниями;</w:t>
      </w:r>
    </w:p>
    <w:p w14:paraId="181808D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начальными навыками работы с «большими данными»;</w:t>
      </w:r>
    </w:p>
    <w:p w14:paraId="6D17C6F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технологией трансформации данных в информацию, информации в знания.</w:t>
      </w:r>
    </w:p>
    <w:p w14:paraId="4439E2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умения самоорганизации как часть регулятивных универсальных учебных действий:</w:t>
      </w:r>
    </w:p>
    <w:p w14:paraId="7BB4306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4AB0E33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F087C4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водить выбор и брать ответственность за решение.</w:t>
      </w:r>
    </w:p>
    <w:p w14:paraId="0394B9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умения самоконтроля (рефлексии) как часть регулятивных универсальных учебных действий:</w:t>
      </w:r>
    </w:p>
    <w:p w14:paraId="7BA92A8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авать оценку ситуации и предлагать план её изменения;</w:t>
      </w:r>
    </w:p>
    <w:p w14:paraId="23D0EE8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ъяснять причины достижения (недостижения) результатов преобразовательной деятельности;</w:t>
      </w:r>
    </w:p>
    <w:p w14:paraId="215AC21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носить необходимые коррективы в деятельность по решению задачи или по осуществлению проекта;</w:t>
      </w:r>
    </w:p>
    <w:p w14:paraId="31D42C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ть соответствие результата цели и условиям и при необходимости корректировать цель и процесс её достижения.</w:t>
      </w:r>
    </w:p>
    <w:p w14:paraId="33B6E7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умения принятия себя и других как часть регулятивных универсальных учебных действий:</w:t>
      </w:r>
    </w:p>
    <w:p w14:paraId="0AD5E2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знавать своё право на ошибку при решении задач или при реализации проекта, такое же право другого на подобные ошибки.</w:t>
      </w:r>
    </w:p>
    <w:p w14:paraId="4A62FA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1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умения общения как часть коммуникативных универсальных учебных действий:</w:t>
      </w:r>
    </w:p>
    <w:p w14:paraId="522912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ходе обсуждения учебного материала, планирования и осуществления учебного проекта;</w:t>
      </w:r>
    </w:p>
    <w:p w14:paraId="0CC99A6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рамках публичного представления результатов проектной деятельности;</w:t>
      </w:r>
    </w:p>
    <w:p w14:paraId="2D34060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ходе совместного решения задачи с использованием облачных сервисов;</w:t>
      </w:r>
    </w:p>
    <w:p w14:paraId="3FD81A6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ходе общения с представителями других культур, в частности в социальных сетях.</w:t>
      </w:r>
    </w:p>
    <w:p w14:paraId="6078BA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4.1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У обучающегося будут сформированы умения совместной деятельности как часть коммуникативных универсальных учебных действий:</w:t>
      </w:r>
    </w:p>
    <w:p w14:paraId="12A7FF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имать и использовать преимущества командной работы при реализации учебного проекта;</w:t>
      </w:r>
    </w:p>
    <w:p w14:paraId="51F141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имать необходимость выработки знаково-символических средств как необходимого условия успешной проектной деятельности;</w:t>
      </w:r>
    </w:p>
    <w:p w14:paraId="2F73AE3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нтерпретировать высказывания собеседника – участника совместной деятельности;</w:t>
      </w:r>
    </w:p>
    <w:p w14:paraId="03EFB44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навыками отстаивания своей точки зрения, используя при этом законы логики;</w:t>
      </w:r>
    </w:p>
    <w:p w14:paraId="1DE2B22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спознавать некорректную аргументацию.</w:t>
      </w:r>
    </w:p>
    <w:p w14:paraId="1CDA21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программы по технологии на уровне основного общего образования.</w:t>
      </w:r>
    </w:p>
    <w:p w14:paraId="773C15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Для всех модулей обязательные предметные результаты:</w:t>
      </w:r>
    </w:p>
    <w:p w14:paraId="57205E8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рганизовывать рабочее место в соответствии с изучаемой технологией;</w:t>
      </w:r>
    </w:p>
    <w:p w14:paraId="0FD87DA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блюдать правила безопасного использования ручных и электрифицированных инструментов и оборудования;</w:t>
      </w:r>
    </w:p>
    <w:p w14:paraId="7F5A14A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рамотно и осознанно выполнять технологические операции в соответствии изучаемой технологией.</w:t>
      </w:r>
    </w:p>
    <w:p w14:paraId="3DD693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Производство и технологии».</w:t>
      </w:r>
    </w:p>
    <w:p w14:paraId="6BDD9B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5 классе:</w:t>
      </w:r>
    </w:p>
    <w:p w14:paraId="2FA770B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технологии;</w:t>
      </w:r>
    </w:p>
    <w:p w14:paraId="459BC31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потребности человека;</w:t>
      </w:r>
    </w:p>
    <w:p w14:paraId="039751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естественные (природные) и искусственные материалы;</w:t>
      </w:r>
    </w:p>
    <w:p w14:paraId="5F2E90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равнивать и анализировать свойства материалов;</w:t>
      </w:r>
    </w:p>
    <w:p w14:paraId="1858D08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лассифицировать технику, описывать назначение техники;</w:t>
      </w:r>
    </w:p>
    <w:p w14:paraId="2243F54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242472E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предметы труда в различных видах материального производства;</w:t>
      </w:r>
    </w:p>
    <w:p w14:paraId="25594C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метод мозгового штурма, метод интеллект-карт, метод фокальных объектов и другие методы;</w:t>
      </w:r>
    </w:p>
    <w:p w14:paraId="6DDCA8B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метод учебного проектирования, выполнять учебные проекты;</w:t>
      </w:r>
    </w:p>
    <w:p w14:paraId="4541E04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вать и характеризовать профессии.</w:t>
      </w:r>
    </w:p>
    <w:p w14:paraId="0B45F59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6 классе:</w:t>
      </w:r>
    </w:p>
    <w:p w14:paraId="15EC382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машины и механизмы;</w:t>
      </w:r>
    </w:p>
    <w:p w14:paraId="2232881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нструировать, оценивать и использовать модели в познавательной и практической деятельности;</w:t>
      </w:r>
    </w:p>
    <w:p w14:paraId="079B60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рабатывать несложную технологическую, конструкторскую документацию для выполнения творческих проектных задач;</w:t>
      </w:r>
    </w:p>
    <w:p w14:paraId="6ED7A40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ешать простые изобретательские, конструкторские и технологические задачи в процессе изготовления изделий из различных материалов;</w:t>
      </w:r>
    </w:p>
    <w:p w14:paraId="61BCBE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едлагать варианты усовершенствования конструкций;</w:t>
      </w:r>
    </w:p>
    <w:p w14:paraId="20D37EA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предметы труда в различных видах материального производства;</w:t>
      </w:r>
    </w:p>
    <w:p w14:paraId="6CAE40D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виды современных технологий и определять перспективы их развития.</w:t>
      </w:r>
    </w:p>
    <w:p w14:paraId="73F9EA6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7 классе:</w:t>
      </w:r>
    </w:p>
    <w:p w14:paraId="55A1F56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водить примеры развития технологий;</w:t>
      </w:r>
    </w:p>
    <w:p w14:paraId="414FC8E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водить примеры эстетичных промышленных изделий;</w:t>
      </w:r>
    </w:p>
    <w:p w14:paraId="2CDC36D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народные промыслы и ремёсла России;</w:t>
      </w:r>
    </w:p>
    <w:p w14:paraId="1731A56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производства и производственные процессы;</w:t>
      </w:r>
    </w:p>
    <w:p w14:paraId="66A380E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современные и перспективные технологии;</w:t>
      </w:r>
    </w:p>
    <w:p w14:paraId="29956DB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ть области применения технологий, понимать их возможности и ограничения;</w:t>
      </w:r>
    </w:p>
    <w:p w14:paraId="649E13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ть условия и риски применимости технологий с позиций экологических последствий;</w:t>
      </w:r>
    </w:p>
    <w:p w14:paraId="1F625E1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являть экологические проблемы;</w:t>
      </w:r>
    </w:p>
    <w:p w14:paraId="1BC0C1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виды транспорта, оценивать перспективы развития;</w:t>
      </w:r>
    </w:p>
    <w:p w14:paraId="4CCDD0E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технологии на транспорте, транспортную логистику.</w:t>
      </w:r>
    </w:p>
    <w:p w14:paraId="0ED32A5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8 классе:</w:t>
      </w:r>
    </w:p>
    <w:p w14:paraId="560C4D4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общие принципы управления;</w:t>
      </w:r>
    </w:p>
    <w:p w14:paraId="30FE934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нализировать возможности и сферу применения современных технологий;</w:t>
      </w:r>
    </w:p>
    <w:p w14:paraId="31652B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технологии получения, преобразования и использования энергии;</w:t>
      </w:r>
    </w:p>
    <w:p w14:paraId="1137B2B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биотехнологии, их применение;</w:t>
      </w:r>
    </w:p>
    <w:p w14:paraId="20CF4F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направления развития и особенности перспективных технологий;</w:t>
      </w:r>
    </w:p>
    <w:p w14:paraId="4C1961C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едлагать предпринимательские идеи, обосновывать их решение;</w:t>
      </w:r>
    </w:p>
    <w:p w14:paraId="04C8A2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ять проблему, анализировать потребности в продукте;</w:t>
      </w:r>
    </w:p>
    <w:p w14:paraId="2010C8D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3EF60D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изучаемыми технологиями, их востребованность на рынке труда.</w:t>
      </w:r>
    </w:p>
    <w:p w14:paraId="00733A4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9 классе:</w:t>
      </w:r>
    </w:p>
    <w:p w14:paraId="5F8ED3D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еречислять и характеризовать виды современных информационно-когнитивных технологий;</w:t>
      </w:r>
    </w:p>
    <w:p w14:paraId="05628F9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владеть информационно-когнитивными технологиями преобразования данных в информацию и информации в знание;</w:t>
      </w:r>
    </w:p>
    <w:p w14:paraId="312C66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культуру предпринимательства, виды предпринимательской деятельности;</w:t>
      </w:r>
    </w:p>
    <w:p w14:paraId="0F6649D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модели экономической деятельности;</w:t>
      </w:r>
    </w:p>
    <w:p w14:paraId="622BC68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рабатывать бизнес-проект;</w:t>
      </w:r>
    </w:p>
    <w:p w14:paraId="446BE17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ть эффективность предпринимательской деятельности;</w:t>
      </w:r>
    </w:p>
    <w:p w14:paraId="79B5637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закономерности технологического развития цивилизации;</w:t>
      </w:r>
    </w:p>
    <w:p w14:paraId="3EB52F1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ланировать своё профессиональное образование и профессиональную карьеру.</w:t>
      </w:r>
    </w:p>
    <w:p w14:paraId="47DC1F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Технологии обработки материалов и пищевых продуктов».</w:t>
      </w:r>
    </w:p>
    <w:p w14:paraId="62B7408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5 классе:</w:t>
      </w:r>
    </w:p>
    <w:p w14:paraId="2B3271D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49467BA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3001BB9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виды бумаги, её свойства, получение и применение;</w:t>
      </w:r>
    </w:p>
    <w:p w14:paraId="4D872DA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народные промыслы по обработке древесины;</w:t>
      </w:r>
    </w:p>
    <w:p w14:paraId="55EE712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свойства конструкционных материалов;</w:t>
      </w:r>
    </w:p>
    <w:p w14:paraId="37779BB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бирать материалы для изготовления изделий с учётом их свойств, технологий обработки, инструментов и приспособлений;</w:t>
      </w:r>
    </w:p>
    <w:p w14:paraId="029D9E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виды древесины, пиломатериалов;</w:t>
      </w:r>
    </w:p>
    <w:p w14:paraId="73CF2CF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6DFBF72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следовать, анализировать и сравнивать свойства древесины разных пород деревьев;</w:t>
      </w:r>
    </w:p>
    <w:p w14:paraId="7644E58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ть и называть пищевую ценность яиц, круп, овощей;</w:t>
      </w:r>
    </w:p>
    <w:p w14:paraId="4C26A14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водить примеры обработки пищевых продуктов, позволяющие максимально сохранять их пищевую ценность;</w:t>
      </w:r>
    </w:p>
    <w:p w14:paraId="0106A3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выполнять технологии первичной обработки овощей, круп;</w:t>
      </w:r>
    </w:p>
    <w:p w14:paraId="76AAC7C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выполнять технологии приготовления блюд из яиц, овощей, круп;</w:t>
      </w:r>
    </w:p>
    <w:p w14:paraId="10BFCA4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планировки кухни; способы рационального размещения мебели;</w:t>
      </w:r>
    </w:p>
    <w:p w14:paraId="28C0043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текстильные материалы, классифицировать их, описывать основные этапы производства;</w:t>
      </w:r>
    </w:p>
    <w:p w14:paraId="696DDC6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нализировать и сравнивать свойства текстильных материалов;</w:t>
      </w:r>
    </w:p>
    <w:p w14:paraId="36AD97B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бирать материалы, инструменты и оборудование для выполнения швейных работ;</w:t>
      </w:r>
    </w:p>
    <w:p w14:paraId="3CA20CB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ручные инструменты для выполнения швейных работ;</w:t>
      </w:r>
    </w:p>
    <w:p w14:paraId="2FCE9C0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244480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последовательность изготовления швейных изделий, осуществлять контроль качества;</w:t>
      </w:r>
    </w:p>
    <w:p w14:paraId="72FBCA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группы профессий, описывать тенденции их развития, объяснять социальное значение групп профессий.</w:t>
      </w:r>
    </w:p>
    <w:p w14:paraId="409226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6 классе:</w:t>
      </w:r>
    </w:p>
    <w:p w14:paraId="41CF26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свойства конструкционных материалов;</w:t>
      </w:r>
    </w:p>
    <w:p w14:paraId="430A7EC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народные промыслы по обработке металла;</w:t>
      </w:r>
    </w:p>
    <w:p w14:paraId="04AE754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виды металлов и их сплавов;</w:t>
      </w:r>
    </w:p>
    <w:p w14:paraId="33D60E9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следовать, анализировать и сравнивать свойства металлов и их сплавов;</w:t>
      </w:r>
    </w:p>
    <w:p w14:paraId="35FAA2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лассифицировать и характеризовать инструменты, приспособления и технологическое оборудование;</w:t>
      </w:r>
    </w:p>
    <w:p w14:paraId="6B4B2EC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инструменты, приспособления и технологическое оборудование при обработке тонколистового металла, проволоки;</w:t>
      </w:r>
    </w:p>
    <w:p w14:paraId="3E4E7F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технологические операции с использованием ручных инструментов, приспособлений, технологического оборудования;</w:t>
      </w:r>
    </w:p>
    <w:p w14:paraId="648F90A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рабатывать металлы и их сплавы слесарным инструментом;</w:t>
      </w:r>
    </w:p>
    <w:p w14:paraId="72AC33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ть и называть пищевую ценность молока и молочных продуктов;</w:t>
      </w:r>
    </w:p>
    <w:p w14:paraId="5350D0D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ять качество молочных продуктов, называть правила хранения продуктов;</w:t>
      </w:r>
    </w:p>
    <w:p w14:paraId="5E693F9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выполнять технологии приготовления блюд из молока и молочных продуктов;</w:t>
      </w:r>
    </w:p>
    <w:p w14:paraId="06B9827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теста, технологии приготовления разных видов теста;</w:t>
      </w:r>
    </w:p>
    <w:p w14:paraId="15CFA7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национальные блюда из разных видов теста;</w:t>
      </w:r>
    </w:p>
    <w:p w14:paraId="5A669FF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одежды, характеризовать стили одежды;</w:t>
      </w:r>
    </w:p>
    <w:p w14:paraId="2E12F3A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современные текстильные материалы, их получение и свойства;</w:t>
      </w:r>
    </w:p>
    <w:p w14:paraId="28197D3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бирать текстильные материалы для изделий с учётом их свойств;</w:t>
      </w:r>
    </w:p>
    <w:p w14:paraId="74E4BDD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амостоятельно выполнять чертёж выкроек швейного изделия;</w:t>
      </w:r>
    </w:p>
    <w:p w14:paraId="06545A7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блюдать последовательность технологических операций по раскрою, пошиву и отделке изделия;</w:t>
      </w:r>
    </w:p>
    <w:p w14:paraId="6D1F744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учебные проекты, соблюдая этапы и технологии изготовления проектных изделий.</w:t>
      </w:r>
    </w:p>
    <w:p w14:paraId="6ABBA01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7 классе:</w:t>
      </w:r>
    </w:p>
    <w:p w14:paraId="3AF9F2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следовать и анализировать свойства конструкционных материалов;</w:t>
      </w:r>
    </w:p>
    <w:p w14:paraId="21CC249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бирать инструменты и оборудование, необходимые для изготовления выбранного изделия по данной технологии;</w:t>
      </w:r>
    </w:p>
    <w:p w14:paraId="2FA4FEA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менять технологии механической обработки конструкционных материалов;</w:t>
      </w:r>
    </w:p>
    <w:p w14:paraId="67C993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уществлять доступными средствами контроль качества изготавливаемого изделия, находить и устранять допущенные дефекты;</w:t>
      </w:r>
    </w:p>
    <w:p w14:paraId="3B1DF94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художественное оформление изделий;</w:t>
      </w:r>
    </w:p>
    <w:p w14:paraId="07F1240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пластмассы и другие современные материалы, анализировать их свойства, возможность применения в быту и на производстве;</w:t>
      </w:r>
    </w:p>
    <w:p w14:paraId="48FF4D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уществлять изготовление субъективно нового продукта, опираясь на общую технологическую схему;</w:t>
      </w:r>
    </w:p>
    <w:p w14:paraId="05453E0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ть пределы применимости данной технологии, в том числе с экономических и экологических позиций;</w:t>
      </w:r>
    </w:p>
    <w:p w14:paraId="4C68FE6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ть и называть пищевую ценность рыбы, морепродуктов продуктов; определять качество рыбы;</w:t>
      </w:r>
    </w:p>
    <w:p w14:paraId="72F3FB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ть и называть пищевую ценность мяса животных, мяса птицы, определять качество;</w:t>
      </w:r>
    </w:p>
    <w:p w14:paraId="14F5C85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выполнять технологии приготовления блюд из рыбы,</w:t>
      </w:r>
    </w:p>
    <w:p w14:paraId="3412FFE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технологии приготовления из мяса животных, мяса птицы;</w:t>
      </w:r>
    </w:p>
    <w:p w14:paraId="57F116E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блюда национальной кухни из рыбы, мяса;</w:t>
      </w:r>
    </w:p>
    <w:p w14:paraId="570802F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изучаемыми технологиями, их востребованность на рынке труда.</w:t>
      </w:r>
    </w:p>
    <w:p w14:paraId="6966AB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Робототехника».</w:t>
      </w:r>
    </w:p>
    <w:p w14:paraId="22C58BB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5 классе:</w:t>
      </w:r>
    </w:p>
    <w:p w14:paraId="0F8D21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лассифицировать и характеризовать роботов по видам и назначению;</w:t>
      </w:r>
    </w:p>
    <w:p w14:paraId="3454A6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ть основные законы робототехники;</w:t>
      </w:r>
    </w:p>
    <w:p w14:paraId="2E8F0CF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назначение деталей робототехнического конструктора;</w:t>
      </w:r>
    </w:p>
    <w:p w14:paraId="40F03B9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составные части роботов, датчики в современных робототехнических системах;</w:t>
      </w:r>
    </w:p>
    <w:p w14:paraId="5B29DE2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лучить опыт моделирования машин и механизмов с помощью робототехнического конструктора;</w:t>
      </w:r>
    </w:p>
    <w:p w14:paraId="703B51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менять навыки моделирования машин и механизмов с помощью робототехнического конструктора;</w:t>
      </w:r>
    </w:p>
    <w:p w14:paraId="2EA55C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навыками индивидуальной и коллективной деятельности, направленной на создание робототехнического продукта.</w:t>
      </w:r>
    </w:p>
    <w:p w14:paraId="18CA182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6 классе:</w:t>
      </w:r>
    </w:p>
    <w:p w14:paraId="1C0D3C1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транспортных роботов, описывать их назначение;</w:t>
      </w:r>
    </w:p>
    <w:p w14:paraId="42C68FA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нструировать мобильного робота по схеме; усовершенствовать конструкцию;</w:t>
      </w:r>
    </w:p>
    <w:p w14:paraId="5682B37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граммировать мобильного робота;</w:t>
      </w:r>
    </w:p>
    <w:p w14:paraId="6F2BD1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правлять мобильными роботами в компьютерно-управляемых средах;</w:t>
      </w:r>
    </w:p>
    <w:p w14:paraId="7F0AF32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датчики, использованные при проектировании мобильного робота;</w:t>
      </w:r>
    </w:p>
    <w:p w14:paraId="621E5B5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ть осуществлять робототехнические проекты;</w:t>
      </w:r>
    </w:p>
    <w:p w14:paraId="41A3A39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езентовать изделие.</w:t>
      </w:r>
    </w:p>
    <w:p w14:paraId="3DC71F5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7 классе:</w:t>
      </w:r>
    </w:p>
    <w:p w14:paraId="1B0AE7E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промышленных роботов, описывать их назначение и функции;</w:t>
      </w:r>
    </w:p>
    <w:p w14:paraId="0C6FA72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вать виды бытовых роботов, описывать их назначение и функции;</w:t>
      </w:r>
    </w:p>
    <w:p w14:paraId="326CE81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датчики и программировать действие учебного робота в зависимости от задач проекта;</w:t>
      </w:r>
    </w:p>
    <w:p w14:paraId="170FF75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уществлять робототехнические проекты, совершенствовать конструкцию, испытывать и презентовать результат проекта.</w:t>
      </w:r>
    </w:p>
    <w:p w14:paraId="5A91C28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8 классе:</w:t>
      </w:r>
    </w:p>
    <w:p w14:paraId="24E014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4391783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еализовывать полный цикл создания робота;</w:t>
      </w:r>
    </w:p>
    <w:p w14:paraId="3EBC9A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нструировать и моделировать робототехнические системы;</w:t>
      </w:r>
    </w:p>
    <w:p w14:paraId="6474DC1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иводить примеры применения роботов из различных областей материального мира;</w:t>
      </w:r>
    </w:p>
    <w:p w14:paraId="722D1DD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конструкцию беспилотных воздушных судов; описывать сферы их применения;</w:t>
      </w:r>
    </w:p>
    <w:p w14:paraId="47DEFB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возможности роботов, роботехнических систем и направления их применения.</w:t>
      </w:r>
    </w:p>
    <w:p w14:paraId="5061611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9 классе:</w:t>
      </w:r>
    </w:p>
    <w:p w14:paraId="42D681E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автоматизированные и роботизированные производственные линии;</w:t>
      </w:r>
    </w:p>
    <w:p w14:paraId="3A4341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нализировать перспективы развития робототехники;</w:t>
      </w:r>
    </w:p>
    <w:p w14:paraId="41300FB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робототехникой, их востребованность на рынке труда;</w:t>
      </w:r>
    </w:p>
    <w:p w14:paraId="6BD895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характеризовать принципы работы системы интернет вещей; сферы применения системы интернет вещей в промышленности и быту; </w:t>
      </w:r>
    </w:p>
    <w:p w14:paraId="6EFBD3B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еализовывать полный цикл создания робота;</w:t>
      </w:r>
    </w:p>
    <w:p w14:paraId="4DF6568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7E61FEF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визуальный язык для программирования простых робототехнических систем;</w:t>
      </w:r>
    </w:p>
    <w:p w14:paraId="107F0A9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ять алгоритмы и программы по управлению роботом;</w:t>
      </w:r>
    </w:p>
    <w:p w14:paraId="74C734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амостоятельно осуществлять робототехнические проекты.</w:t>
      </w:r>
    </w:p>
    <w:p w14:paraId="194646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Компьютерная графика. Черчение».</w:t>
      </w:r>
    </w:p>
    <w:p w14:paraId="38117DD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5 классе:</w:t>
      </w:r>
    </w:p>
    <w:p w14:paraId="121651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и области применения графической информации;</w:t>
      </w:r>
    </w:p>
    <w:p w14:paraId="7D3495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типы графических изображений (рисунок, диаграмма, графики, графы, эскиз, технический рисунок, чертёж, схема, карта, пиктограмма и другие);</w:t>
      </w:r>
    </w:p>
    <w:p w14:paraId="6565544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основные элементы графических изображений (точка, линия, контур, буквы и цифры, условные знаки);</w:t>
      </w:r>
    </w:p>
    <w:p w14:paraId="7B5F660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применять чертёжные инструменты;</w:t>
      </w:r>
    </w:p>
    <w:p w14:paraId="15DA483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читать и выполнять чертежи на листе А4 (рамка, основная надпись, масштаб, виды, нанесение размеров).</w:t>
      </w:r>
    </w:p>
    <w:p w14:paraId="7211B4B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6 классе:</w:t>
      </w:r>
    </w:p>
    <w:p w14:paraId="2C4E633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ть и выполнять основные правила выполнения чертежей с использованием чертёжных инструментов;</w:t>
      </w:r>
    </w:p>
    <w:p w14:paraId="5640F8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нать и использовать для выполнения чертежей инструменты графического редактора;</w:t>
      </w:r>
    </w:p>
    <w:p w14:paraId="158406C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нимать смысл условных графических обозначений, создавать с их помощью графические тексты;</w:t>
      </w:r>
    </w:p>
    <w:p w14:paraId="0504229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тексты, рисунки в графическом редакторе.</w:t>
      </w:r>
    </w:p>
    <w:p w14:paraId="0AAE98E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7 классе:</w:t>
      </w:r>
    </w:p>
    <w:p w14:paraId="672B83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конструкторской документации;</w:t>
      </w:r>
    </w:p>
    <w:p w14:paraId="0B5E7D7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характеризовать виды графических моделей;</w:t>
      </w:r>
    </w:p>
    <w:p w14:paraId="4300EC6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и оформлять сборочный чертёж;</w:t>
      </w:r>
    </w:p>
    <w:p w14:paraId="157A8DB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ручными способами вычерчивания чертежей, эскизов и технических рисунков деталей;</w:t>
      </w:r>
    </w:p>
    <w:p w14:paraId="199AFB2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автоматизированными способами вычерчивания чертежей, эскизов и технических рисунков;</w:t>
      </w:r>
    </w:p>
    <w:p w14:paraId="69A1A29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меть читать чертежи деталей и осуществлять расчёты по чертежам.</w:t>
      </w:r>
    </w:p>
    <w:p w14:paraId="78E7672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8 классе:</w:t>
      </w:r>
    </w:p>
    <w:p w14:paraId="606C228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программное обеспечение для создания проектной документации;</w:t>
      </w:r>
    </w:p>
    <w:p w14:paraId="2F7537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различные виды документов;</w:t>
      </w:r>
    </w:p>
    <w:p w14:paraId="3EE804F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способами создания, редактирования и трансформации графических объектов;</w:t>
      </w:r>
    </w:p>
    <w:p w14:paraId="661306C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эскизы, схемы, чертежи с использованием чертёжных инструментов и приспособлений и (или) с использованием программного обеспечения;</w:t>
      </w:r>
    </w:p>
    <w:p w14:paraId="02F860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и редактировать сложные 3D-модели и сборочные чертежи.</w:t>
      </w:r>
    </w:p>
    <w:p w14:paraId="0DA593A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9 классе:</w:t>
      </w:r>
    </w:p>
    <w:p w14:paraId="241D391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эскизы, схемы, чертежи с использованием чертёжных инструментов и приспособлений и (или) в САПР;</w:t>
      </w:r>
    </w:p>
    <w:p w14:paraId="102421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3D-модели в САПР;</w:t>
      </w:r>
    </w:p>
    <w:p w14:paraId="552B54D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формлять конструкторскую документацию, в том числе с использованием САПР;</w:t>
      </w:r>
    </w:p>
    <w:p w14:paraId="7A6281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изучаемыми технологиями, их востребованность на рынке труда.</w:t>
      </w:r>
    </w:p>
    <w:p w14:paraId="3019F9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3D-моделирование, прототипирование, макетирование».</w:t>
      </w:r>
    </w:p>
    <w:p w14:paraId="6F80AD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7 классе:</w:t>
      </w:r>
    </w:p>
    <w:p w14:paraId="3687D2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свойства и назначение моделей;</w:t>
      </w:r>
    </w:p>
    <w:p w14:paraId="13A932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макетов и их назначение;</w:t>
      </w:r>
    </w:p>
    <w:p w14:paraId="5D12806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макеты различных видов, в том числе с использованием программного обеспечения;</w:t>
      </w:r>
    </w:p>
    <w:p w14:paraId="29D53AB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развёртку и соединять фрагменты макета;</w:t>
      </w:r>
    </w:p>
    <w:p w14:paraId="7439B6D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сборку деталей макета;</w:t>
      </w:r>
    </w:p>
    <w:p w14:paraId="65288A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рабатывать графическую документацию;</w:t>
      </w:r>
    </w:p>
    <w:p w14:paraId="5F490CF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изучаемыми технологиями макетирования, их востребованность на рынке труда.</w:t>
      </w:r>
    </w:p>
    <w:p w14:paraId="1082C01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8 классе:</w:t>
      </w:r>
    </w:p>
    <w:p w14:paraId="0310D95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14:paraId="386F09B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здавать 3D-модели, используя программное обеспечение;</w:t>
      </w:r>
    </w:p>
    <w:p w14:paraId="16D592C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станавливать соответствие модели объекту и целям моделирования;</w:t>
      </w:r>
    </w:p>
    <w:p w14:paraId="1A6C6AC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водить анализ и модернизацию компьютерной модели;</w:t>
      </w:r>
    </w:p>
    <w:p w14:paraId="4C484A2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зготавливать прототипы с использованием технологического оборудования (3D-принтер, лазерный гравёр и другие);</w:t>
      </w:r>
    </w:p>
    <w:p w14:paraId="0C5089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ернизировать прототип в соответствии с поставленной задачей;</w:t>
      </w:r>
    </w:p>
    <w:p w14:paraId="08BA2E4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езентовать изделие.</w:t>
      </w:r>
    </w:p>
    <w:p w14:paraId="698E593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9 классе:</w:t>
      </w:r>
    </w:p>
    <w:p w14:paraId="15029E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пользовать редактор компьютерного трёхмерного проектирования для создания моделей сложных объектов;</w:t>
      </w:r>
    </w:p>
    <w:p w14:paraId="208B56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зготавливать прототипы с использованием технологического оборудования (3D-принтер, лазерный гравёр и другие);</w:t>
      </w:r>
    </w:p>
    <w:p w14:paraId="1C7613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и выполнять этапы аддитивного производства;</w:t>
      </w:r>
    </w:p>
    <w:p w14:paraId="78D8F73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ернизировать прототип в соответствии с поставленной задачей;</w:t>
      </w:r>
    </w:p>
    <w:p w14:paraId="368FED0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области применения 3D-моделирования;</w:t>
      </w:r>
    </w:p>
    <w:p w14:paraId="4A84809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изучаемыми технологиями 3D-моделирования, их востребованность на рынке труда.</w:t>
      </w:r>
    </w:p>
    <w:p w14:paraId="58467F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Автоматизированные системы».</w:t>
      </w:r>
    </w:p>
    <w:p w14:paraId="23868BD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8–9 классах:</w:t>
      </w:r>
    </w:p>
    <w:p w14:paraId="7BAEB16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признаки автоматизированных систем, их виды;</w:t>
      </w:r>
    </w:p>
    <w:p w14:paraId="77D9C7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принципы управления технологическими процессами;</w:t>
      </w:r>
    </w:p>
    <w:p w14:paraId="78C2251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управляющие и управляемые системы, функции обратной связи;</w:t>
      </w:r>
    </w:p>
    <w:p w14:paraId="4B16736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уществлять управление учебными техническими системами;</w:t>
      </w:r>
    </w:p>
    <w:p w14:paraId="3756BE6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нструировать автоматизированные системы;</w:t>
      </w:r>
    </w:p>
    <w:p w14:paraId="15D2D91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основные электрические устройства и их функции для создания автоматизированных систем;</w:t>
      </w:r>
    </w:p>
    <w:p w14:paraId="54DF549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ъяснять принцип сборки электрических схем;</w:t>
      </w:r>
    </w:p>
    <w:p w14:paraId="16BD34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сборку электрических схем с использованием электрических устройств и систем;</w:t>
      </w:r>
    </w:p>
    <w:p w14:paraId="7385482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ределять результат работы электрической схемы при использовании различных элементов;</w:t>
      </w:r>
    </w:p>
    <w:p w14:paraId="5B2CDCA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уществлять программирование автоматизированных систем на основе использования программированных логических реле;</w:t>
      </w:r>
    </w:p>
    <w:p w14:paraId="631AA5C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105771D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автоматизированными системами, их востребованность на региональном рынке труда.</w:t>
      </w:r>
    </w:p>
    <w:p w14:paraId="05B7A3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Животноводство».</w:t>
      </w:r>
    </w:p>
    <w:p w14:paraId="7116562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7–8 классах:</w:t>
      </w:r>
    </w:p>
    <w:p w14:paraId="00F44C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основные направления животноводства;</w:t>
      </w:r>
    </w:p>
    <w:p w14:paraId="3737AE1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особенности основных видов сельскохозяйственных животных своего региона;</w:t>
      </w:r>
    </w:p>
    <w:p w14:paraId="6E1F40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исывать полный технологический цикл получения продукции животноводства своего региона;</w:t>
      </w:r>
    </w:p>
    <w:p w14:paraId="40036C6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виды сельскохозяйственных животных, характерных для данного региона;</w:t>
      </w:r>
    </w:p>
    <w:p w14:paraId="5E635C7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ть условия содержания животных в различных условиях;</w:t>
      </w:r>
    </w:p>
    <w:p w14:paraId="24DE933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навыками оказания первой помощи заболевшим или пораненным животным;</w:t>
      </w:r>
    </w:p>
    <w:p w14:paraId="09C2DDA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способы переработки и хранения продукции животноводства;</w:t>
      </w:r>
    </w:p>
    <w:p w14:paraId="13BF2C3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пути цифровизации животноводческого производства;</w:t>
      </w:r>
    </w:p>
    <w:p w14:paraId="2810D3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бъяснять особенности сельскохозяйственного производства своего региона;</w:t>
      </w:r>
    </w:p>
    <w:p w14:paraId="2888666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животноводством, их востребованность на рынке труда.</w:t>
      </w:r>
    </w:p>
    <w:p w14:paraId="13CD67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0.5.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едметные результаты освоения содержания модуля Модуль «Растениеводство».</w:t>
      </w:r>
    </w:p>
    <w:p w14:paraId="4A0074F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 концу обучения в 7–8 классах:</w:t>
      </w:r>
    </w:p>
    <w:p w14:paraId="0E944E4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основные направления растениеводства;</w:t>
      </w:r>
    </w:p>
    <w:p w14:paraId="6A8C8B4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писывать полный технологический цикл получения наиболее распространённой растениеводческой продукции своего региона;</w:t>
      </w:r>
    </w:p>
    <w:p w14:paraId="2CC822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виды и свойства почв данного региона;</w:t>
      </w:r>
    </w:p>
    <w:p w14:paraId="14E223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ручные и механизированные инструменты обработки почвы;</w:t>
      </w:r>
    </w:p>
    <w:p w14:paraId="4268CEB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лассифицировать культурные растения по различным основаниям;</w:t>
      </w:r>
    </w:p>
    <w:p w14:paraId="49D041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полезные дикорастущие растения и знать их свойства;</w:t>
      </w:r>
    </w:p>
    <w:p w14:paraId="55686DA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вать опасные для человека дикорастущие растения;</w:t>
      </w:r>
    </w:p>
    <w:p w14:paraId="22440D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полезные для человека грибы;</w:t>
      </w:r>
    </w:p>
    <w:p w14:paraId="27CC223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называть опасные для человека грибы;</w:t>
      </w:r>
    </w:p>
    <w:p w14:paraId="5D49AF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методами сбора, переработки и хранения полезных дикорастущих растений и их плодов;</w:t>
      </w:r>
    </w:p>
    <w:p w14:paraId="6EE98C0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адеть методами сбора, переработки и хранения полезных для человека грибов;</w:t>
      </w:r>
    </w:p>
    <w:p w14:paraId="10AD08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основные направления цифровизации и роботизации в растениеводстве;</w:t>
      </w:r>
    </w:p>
    <w:p w14:paraId="59259C6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олучить опыт использования цифровых устройств и программных сервисов в технологии растениеводства;</w:t>
      </w:r>
    </w:p>
    <w:p w14:paraId="12ED774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характеризовать мир профессий, связанных с растениеводством, их востребованность на рынке труда.</w:t>
      </w:r>
    </w:p>
    <w:p w14:paraId="3B06B00C"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21. Рабочая программа по учебному предмету «Физическая культура».</w:t>
      </w:r>
    </w:p>
    <w:p w14:paraId="0A9C85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 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14:paraId="31B9F1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2. Пояснительная записка.</w:t>
      </w:r>
    </w:p>
    <w:p w14:paraId="4560E4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2.1. 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3123256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2. 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2C5DD80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2.3. 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27362E1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6492C0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2.4.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6CFA9AB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650F15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0EBBD5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5. 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56FCC6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6.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3A538BF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7. 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322D984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1A3817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8. 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14:paraId="74EFB0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2A4DCC0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2.9. 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059A21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2. Пояснительная записка.</w:t>
      </w:r>
    </w:p>
    <w:p w14:paraId="04F30C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2.1. 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7B32577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2. 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55537F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2.3. 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7F4770A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72B8D18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2.4.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374A86B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411E617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458DBCF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5. 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699631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6.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41F803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7. 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62B5D86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753C1C4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8. 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14:paraId="1E16558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59DB94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2.9. 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57ED18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10. 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8 часов из общего числа (1 час в неделю в каждом классе).</w:t>
      </w:r>
    </w:p>
    <w:p w14:paraId="3DC336C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2.11. В программе по физической культуре учитываются личностные и метапредметные результаты, зафиксированные в ФГОС ООО.</w:t>
      </w:r>
    </w:p>
    <w:p w14:paraId="051A32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3. Содержание обучения в 5 классе.</w:t>
      </w:r>
    </w:p>
    <w:p w14:paraId="59155AB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1. Знания о физической культуре.</w:t>
      </w:r>
    </w:p>
    <w:p w14:paraId="23465E4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изическая культура </w:t>
      </w:r>
      <w:r w:rsidRPr="00337987">
        <w:rPr>
          <w:rFonts w:ascii="Times New Roman" w:hAnsi="Times New Roman" w:cs="Times New Roman"/>
          <w:sz w:val="24"/>
          <w:szCs w:val="24"/>
        </w:rPr>
        <w:t>на уровне основного общего образования</w:t>
      </w:r>
      <w:r w:rsidRPr="00337987">
        <w:rPr>
          <w:rFonts w:ascii="Times New Roman" w:hAnsi="Times New Roman" w:cs="Times New Roman"/>
          <w:sz w:val="24"/>
          <w:szCs w:val="24"/>
          <w:lang w:eastAsia="ru-RU"/>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5D9C63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53A0047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3CD789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2. Способы самостоятельной деятельности.</w:t>
      </w:r>
    </w:p>
    <w:p w14:paraId="33B604D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68E4C4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2B567A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2FA52E7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ценивание состояния организма в покое и после физической нагрузки в процессе самостоятельных занятий физической культуры и спортом.</w:t>
      </w:r>
    </w:p>
    <w:p w14:paraId="6EF4D2D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ение дневника физической культуры.</w:t>
      </w:r>
    </w:p>
    <w:p w14:paraId="414957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 Физическое совершенствование.</w:t>
      </w:r>
    </w:p>
    <w:p w14:paraId="35B82B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1. Физкультурно-оздоровительная деятельность.</w:t>
      </w:r>
    </w:p>
    <w:p w14:paraId="75791D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427BF5D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2. Спортивно-оздоровительная деятельность.</w:t>
      </w:r>
    </w:p>
    <w:p w14:paraId="2893F0E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Роль и значение спортивно-оздоровительной деятельности в здоровом образе жизни современного человека.</w:t>
      </w:r>
    </w:p>
    <w:p w14:paraId="4E8CE08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2.1. Модуль «Гимнастика».</w:t>
      </w:r>
    </w:p>
    <w:p w14:paraId="0D8E470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2647A2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254207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2.2. Модуль «Лёгкая атлетика».</w:t>
      </w:r>
    </w:p>
    <w:p w14:paraId="711C57E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6765CB6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етание малого мяча с места в вертикальную неподвижную мишень, метание малого мяча на дальность с трёх шагов разбега.</w:t>
      </w:r>
    </w:p>
    <w:p w14:paraId="47382F9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2.3. Модуль «Зимние виды спорта».</w:t>
      </w:r>
    </w:p>
    <w:p w14:paraId="518593A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14:paraId="0C7E86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2.4. Модуль «Спортивные игры».</w:t>
      </w:r>
    </w:p>
    <w:p w14:paraId="6D09EA7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30759B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2AD93CC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6AFC97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775B251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3.3.2.5. Модуль «Спорт».</w:t>
      </w:r>
    </w:p>
    <w:p w14:paraId="7EAAF6E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7FCE55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4. Содержание обучения в 6 классе.</w:t>
      </w:r>
    </w:p>
    <w:p w14:paraId="29AC62E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1. Знания о физической культуре.</w:t>
      </w:r>
    </w:p>
    <w:p w14:paraId="555A838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0C75469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2. Способы самостоятельной деятельности.</w:t>
      </w:r>
    </w:p>
    <w:p w14:paraId="0A22A3B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6DEF838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189619B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авила и способы составления плана самостоятельных занятий физической подготовкой.</w:t>
      </w:r>
    </w:p>
    <w:p w14:paraId="5165D14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 Физическое совершенствование.</w:t>
      </w:r>
    </w:p>
    <w:p w14:paraId="4A199E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1. Физкультурно-оздоровительная деятельность.</w:t>
      </w:r>
    </w:p>
    <w:p w14:paraId="53F1DA2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004B335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5FFE09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2. Спортивно-оздоровительная деятельность.</w:t>
      </w:r>
    </w:p>
    <w:p w14:paraId="2FBD16A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2.1. Модуль «Гимнастика».</w:t>
      </w:r>
    </w:p>
    <w:p w14:paraId="041B14C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1DF8154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5154B3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порные прыжки через гимнастического козла с разбега способом «согнув ноги» (мальчики) и способом «ноги врозь» (девочки). </w:t>
      </w:r>
    </w:p>
    <w:p w14:paraId="3981F6F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49EB5BF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пражнения на невысокой гимнастической перекладине: висы, упор ноги врозь, перемах вперёд и обратно (мальчики). </w:t>
      </w:r>
    </w:p>
    <w:p w14:paraId="6534A39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Лазанье по канату в три приёма (мальчики).</w:t>
      </w:r>
    </w:p>
    <w:p w14:paraId="2F75D2C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2.2. Модуль «Лёгкая атлетика».</w:t>
      </w:r>
    </w:p>
    <w:p w14:paraId="5623986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2E9A49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700E725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Метание малого (теннисного) мяча в подвижную (раскачивающуюся) мишень. </w:t>
      </w:r>
    </w:p>
    <w:p w14:paraId="7545AC9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2.3. Модуль «Зимние виды спорта».</w:t>
      </w:r>
    </w:p>
    <w:p w14:paraId="0CFB7B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14:paraId="26CDB6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2.4. Модуль «Спортивные игры».</w:t>
      </w:r>
    </w:p>
    <w:p w14:paraId="3CDDFA1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2AD08F7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14:paraId="1E1D72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авила игры и игровая деятельность по правилам с использованием разученных технических приёмов. </w:t>
      </w:r>
    </w:p>
    <w:p w14:paraId="6AB696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79C495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14:paraId="059B19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2A2BCBE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4.3.2.5. Модуль «Спорт».</w:t>
      </w:r>
    </w:p>
    <w:p w14:paraId="6D3A648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742FD3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1.5. Содержание обучения в 7 классе. </w:t>
      </w:r>
    </w:p>
    <w:p w14:paraId="69C3807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1. Знания о физической культуре.</w:t>
      </w:r>
    </w:p>
    <w:p w14:paraId="0C24293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624E614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лияние занятий физической культурой и спортом на воспитание положительных качеств личности современного человека.</w:t>
      </w:r>
    </w:p>
    <w:p w14:paraId="73F788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2. Способы самостоятельной деятельности.</w:t>
      </w:r>
    </w:p>
    <w:p w14:paraId="7A3DC72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2F0D5BC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2E861D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6A3168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3. Физическое совершенствование.</w:t>
      </w:r>
    </w:p>
    <w:p w14:paraId="0486F22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3.1. Физкультурно-оздоровительная деятельность.</w:t>
      </w:r>
    </w:p>
    <w:p w14:paraId="480589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14:paraId="177710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5.3.2. Спортивно-оздоровительная деятельность. </w:t>
      </w:r>
    </w:p>
    <w:p w14:paraId="4DC353F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3.2.1. Модуль «Гимнастика».</w:t>
      </w:r>
    </w:p>
    <w:p w14:paraId="5978AA3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14:paraId="052682A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317015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33F08DE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3.2.2. Модуль «Лёгкая атлетика».</w:t>
      </w:r>
    </w:p>
    <w:p w14:paraId="2E8130E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2D3D370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Метание малого (теннисного) мяча по движущейся (катящейся) с разной скоростью мишени.</w:t>
      </w:r>
    </w:p>
    <w:p w14:paraId="2073E03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3.2.3. Модуль «Зимние виды спорта».</w:t>
      </w:r>
    </w:p>
    <w:p w14:paraId="186DFA1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14:paraId="4E2144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5.3.2.4. Модуль «Спортивные игры». </w:t>
      </w:r>
    </w:p>
    <w:p w14:paraId="6D3CFA9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5767735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36BF9D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701978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1C34123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5.3.2.5. Модуль «Спорт».</w:t>
      </w:r>
    </w:p>
    <w:p w14:paraId="14ACC93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43AF09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6. Содержание обучения в 8 классе.</w:t>
      </w:r>
    </w:p>
    <w:p w14:paraId="2CFF31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6.1. Знания о физической культуре.</w:t>
      </w:r>
    </w:p>
    <w:p w14:paraId="5524740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728341B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6.2. Способы самостоятельной деятельности.</w:t>
      </w:r>
    </w:p>
    <w:p w14:paraId="307D3D9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4FB1569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6155008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6.3. Физическое совершенствование. </w:t>
      </w:r>
    </w:p>
    <w:p w14:paraId="1501408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6.3.1. Физкультурно-оздоровительная деятельность.</w:t>
      </w:r>
    </w:p>
    <w:p w14:paraId="6C15A24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14FF8E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6.3.2. Спортивно-оздоровительная деятельность. </w:t>
      </w:r>
    </w:p>
    <w:p w14:paraId="2AFE557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6.3.2.1. Модуль «Гимнастика».</w:t>
      </w:r>
    </w:p>
    <w:p w14:paraId="7A20F5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5D70FF4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52FDCC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6.3.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Лёгкая атлетика».</w:t>
      </w:r>
    </w:p>
    <w:p w14:paraId="6DA909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оссовый бег, прыжок в длину с разбега способом «прогнувшись».</w:t>
      </w:r>
    </w:p>
    <w:p w14:paraId="08CF545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14:paraId="14E22C2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6.3.2.3. Модуль «Зимние виды спорта».</w:t>
      </w:r>
    </w:p>
    <w:p w14:paraId="43C4724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14:paraId="62615B7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6.3.2.4. Модуль «Плавание».</w:t>
      </w:r>
    </w:p>
    <w:p w14:paraId="4BFEFB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14:paraId="100680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6.3.2.5. Модуль «Спортивные игры». </w:t>
      </w:r>
    </w:p>
    <w:p w14:paraId="646AAB3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6B38386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66D96B5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3DF7B5D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630876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6.3.2.6. Модуль «Спорт».</w:t>
      </w:r>
    </w:p>
    <w:p w14:paraId="56C2E4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0DCE7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7. Содержание обучения в 9 классе.</w:t>
      </w:r>
    </w:p>
    <w:p w14:paraId="448895C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1. Знания о физической культуре.</w:t>
      </w:r>
    </w:p>
    <w:p w14:paraId="46E6C84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1E9D8B6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2. Способы самостоятельной деятельности.</w:t>
      </w:r>
    </w:p>
    <w:p w14:paraId="1CFAD3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5D97701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7.3. Физическое совершенствование. </w:t>
      </w:r>
    </w:p>
    <w:p w14:paraId="15B3C6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3.1. Физкультурно-оздоровительная деятельность.</w:t>
      </w:r>
    </w:p>
    <w:p w14:paraId="2CD1D8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14:paraId="096DE6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7.3.2. Спортивно-оздоровительная деятельность. </w:t>
      </w:r>
    </w:p>
    <w:p w14:paraId="5831973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3.2.1. Модуль «Гимнастика».</w:t>
      </w:r>
    </w:p>
    <w:p w14:paraId="01821DF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77C3C35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3.2.2. Модуль «Лёгкая атлетика».</w:t>
      </w:r>
    </w:p>
    <w:p w14:paraId="2C2B1A6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0CA0052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3.2.3. Модуль «Зимние виды спорта».</w:t>
      </w:r>
    </w:p>
    <w:p w14:paraId="71F39E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14:paraId="2A242B6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3.2.4. Модуль «Плавание».</w:t>
      </w:r>
    </w:p>
    <w:p w14:paraId="48A1273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расс: подводящие упражнения и плавание в полной координации. Повороты при плавании брассом.</w:t>
      </w:r>
    </w:p>
    <w:p w14:paraId="696B4AC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3.2.5. Модуль «Спортивные игры».</w:t>
      </w:r>
    </w:p>
    <w:p w14:paraId="54211C5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Баскетбол. Техническая подготовка в игровых действиях: ведение, передачи, приёмы и броски мяча на месте, в прыжке, после ведения.</w:t>
      </w:r>
    </w:p>
    <w:p w14:paraId="15494A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37BE540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утбол. Техническая подготовка в игровых действиях: ведение, приёмы и передачи, остановки и удары по мячу с места и в движении. </w:t>
      </w:r>
    </w:p>
    <w:p w14:paraId="1BAB331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11D4C8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7.3.2.6. Модуль «Спорт».</w:t>
      </w:r>
    </w:p>
    <w:p w14:paraId="2B288E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4DFF2E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8. Программа вариативного модуля «Базовая физическая подготовка».</w:t>
      </w:r>
    </w:p>
    <w:p w14:paraId="51B0643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1. Развитие силовых способностей.</w:t>
      </w:r>
    </w:p>
    <w:p w14:paraId="7702941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38F7E9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2. Развитие скоростных способностей.</w:t>
      </w:r>
    </w:p>
    <w:p w14:paraId="19C9C2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6C35287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3. Развитие выносливости.</w:t>
      </w:r>
    </w:p>
    <w:p w14:paraId="4E5D442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6B0C628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4. Развитие координации движений.</w:t>
      </w:r>
    </w:p>
    <w:p w14:paraId="552DF25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5EB7177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5. Развитие гибкости.</w:t>
      </w:r>
    </w:p>
    <w:p w14:paraId="310C605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14:paraId="42D7B15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6. Упражнения культурно-этнической направленности.</w:t>
      </w:r>
    </w:p>
    <w:p w14:paraId="67BBD7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южетно-образные и обрядовые игры. Технические действия национальных видов спорта. </w:t>
      </w:r>
    </w:p>
    <w:p w14:paraId="2C3A175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 Специальная физическая подготовка.</w:t>
      </w:r>
    </w:p>
    <w:p w14:paraId="4B9E171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1. Модуль «Гимнастика».</w:t>
      </w:r>
    </w:p>
    <w:p w14:paraId="0AE950F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1.1. 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33D495C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7.1.2. 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7D83095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1.3. 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270B7B0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1.4. 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7E7C46C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2. Модуль «Лёгкая атлетика».</w:t>
      </w:r>
    </w:p>
    <w:p w14:paraId="00B5700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7.2.1.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14:paraId="4B97AE0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7.2.2. 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14FD566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7.2.3. 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55E8BAB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2.4. 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5C5087C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3. Модуль «Зимние виды спорта».</w:t>
      </w:r>
    </w:p>
    <w:p w14:paraId="1876A4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7.3.1. Развитие выносливости. Передвижения на лыжах с равномерной скоростью в режимах умеренной, большой и субмаксимальной интенсивности, с соревновательной скоростью. </w:t>
      </w:r>
    </w:p>
    <w:p w14:paraId="1A94AB3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3.2. Развитие силовых способностей.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14:paraId="5478401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3.3. Развитие координации. Упражнения в поворотах и спусках на лыжах, проезд через «ворота» и преодоление небольших трамплинов.</w:t>
      </w:r>
    </w:p>
    <w:p w14:paraId="243F31D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4. Модуль «Спортивные игры».</w:t>
      </w:r>
    </w:p>
    <w:p w14:paraId="276787C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7.4.1. Баскетбол.</w:t>
      </w:r>
    </w:p>
    <w:p w14:paraId="49D1B1F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0CA634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5F274A8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14:paraId="0162462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32291ED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8.1.4.2. Футбол.</w:t>
      </w:r>
    </w:p>
    <w:p w14:paraId="6E917A3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1.4.2.1. 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5E0B9B3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1.4.2.2. 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7E4D700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21.8.1.4.2.3. 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7BCEC1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9. Планируемые результаты освоения программы по физической культуре на уровне основного общего образования.</w:t>
      </w:r>
    </w:p>
    <w:p w14:paraId="45F3CDE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352F51D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73646C8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6EA4E17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466B864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260A193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6C77511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тремление к физическому совершенствованию, формированию культуры движения и телосложения, самовыражению в избранном виде спорта;</w:t>
      </w:r>
    </w:p>
    <w:p w14:paraId="386FAD7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2F5E5F4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527B329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5B4FA87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19FF85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7AB6FAA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58BAF89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17DE9E2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52652E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0EB4098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2BDD934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1. У обучающегося будут сформированы следующие универсальные познавательные учебные действия:</w:t>
      </w:r>
    </w:p>
    <w:p w14:paraId="6E66BB9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76386D2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6DC103A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20B51ED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5F6BFDF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причинно-следственную связь между планированием режима дня и изменениями показателей работоспособности; </w:t>
      </w:r>
    </w:p>
    <w:p w14:paraId="4CFB800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676B00A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0F03FEE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2756924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3F37582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2. У обучающегося будут сформированы следующие универсальные коммуникативные учебные действия:</w:t>
      </w:r>
    </w:p>
    <w:p w14:paraId="493DDB9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651ECA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6956561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303083D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503FD6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3C18D4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3. У обучающегося будут сформированы следующие универсальные регулятивные учебные действия:</w:t>
      </w:r>
    </w:p>
    <w:p w14:paraId="1FAD28B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50FEE8A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5E309DD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A244A6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2D4615B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74BC33AB" w14:textId="77777777" w:rsidR="00337987" w:rsidRPr="00337987" w:rsidRDefault="00337987" w:rsidP="00337987">
      <w:pPr>
        <w:jc w:val="both"/>
        <w:rPr>
          <w:rFonts w:ascii="Times New Roman" w:hAnsi="Times New Roman" w:cs="Times New Roman"/>
          <w:sz w:val="24"/>
          <w:szCs w:val="24"/>
        </w:rPr>
      </w:pPr>
      <w:bookmarkStart w:id="151" w:name="_Hlk137503817"/>
      <w:r w:rsidRPr="00337987">
        <w:rPr>
          <w:rFonts w:ascii="Times New Roman" w:hAnsi="Times New Roman" w:cs="Times New Roman"/>
          <w:sz w:val="24"/>
          <w:szCs w:val="24"/>
        </w:rPr>
        <w:t>21.9. Планируемые результаты освоения программы по физической культуре на уровне основного общего образования.</w:t>
      </w:r>
    </w:p>
    <w:p w14:paraId="731722A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599A34E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0BECEEC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1B90B56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198C5FA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393F443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4B28E00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тремление к физическому совершенствованию, формированию культуры движения и телосложения, самовыражению в избранном виде спорта;</w:t>
      </w:r>
    </w:p>
    <w:p w14:paraId="7A28260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71484D3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7DC7DD8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778A38B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0CAEB8F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25FBD37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48ED863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5B42554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1ACE5D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79DAA0F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535E982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1. У обучающегося будут сформированы следующие универсальные познавательные учебные действия:</w:t>
      </w:r>
    </w:p>
    <w:p w14:paraId="6EFFB10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623882A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2CFA65B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1D1C034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56B69BA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причинно-следственную связь между планированием режима дня и изменениями показателей работоспособности; </w:t>
      </w:r>
    </w:p>
    <w:p w14:paraId="367F105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3A3BBC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7B6825D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657FE9A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7733184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2. У обучающегося будут сформированы следующие универсальные коммуникативные учебные действия:</w:t>
      </w:r>
    </w:p>
    <w:p w14:paraId="7E369A7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0FD0455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44019F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0D53E3B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665362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27FCA0F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2.3. У обучающегося будут сформированы следующие универсальные регулятивные учебные действия:</w:t>
      </w:r>
    </w:p>
    <w:p w14:paraId="21B73C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0D9AE8D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0AE3E82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644E352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2758EA5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1923AE2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3. Предметные результаты освоения программы по физической культуре на уровне основного общего образования.</w:t>
      </w:r>
    </w:p>
    <w:p w14:paraId="08DDDDA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3.1. К концу обучения в 5 классе обучающийся научится:</w:t>
      </w:r>
    </w:p>
    <w:p w14:paraId="428BFE7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0FAE160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24904C4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4ECC41E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0D08EE2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комплексы упражнений оздоровительной физической культуры на развитие гибкости, координации и формирование телосложения;</w:t>
      </w:r>
    </w:p>
    <w:p w14:paraId="2AA5CAC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опорный прыжок с разбега способом «ноги врозь» (мальчики) и способом «напрыгивания с последующим спрыгиванием» (девочки); </w:t>
      </w:r>
    </w:p>
    <w:p w14:paraId="35600D8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40F2DAF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ередвигаться по гимнастической стенке приставным шагом, лазать разноимённым способом вверх и по диагонали; </w:t>
      </w:r>
    </w:p>
    <w:p w14:paraId="3FC70C0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бег с равномерной скоростью с высокого старта по учебной дистанции; </w:t>
      </w:r>
    </w:p>
    <w:p w14:paraId="52260BCA"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демонстрировать технику прыжка в длину с разбега способом «согнув ноги»; </w:t>
      </w:r>
    </w:p>
    <w:p w14:paraId="189F1FA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передвигаться на лыжах попеременным двухшажным ходом (для бесснежных районов – имитация передвижения);</w:t>
      </w:r>
    </w:p>
    <w:p w14:paraId="2B8DDFE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7CD438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демонстрировать технические действия в спортивных играх: </w:t>
      </w:r>
    </w:p>
    <w:p w14:paraId="748A4E9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78F4E65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олейбол (приём и передача мяча двумя руками снизу и сверху с места и в движении, прямая нижняя подача); </w:t>
      </w:r>
    </w:p>
    <w:p w14:paraId="6634A2F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утбол (ведение мяча с равномерной скоростью в разных направлениях, приём и передача мяча, удар по неподвижному мячу с небольшого разбега).</w:t>
      </w:r>
    </w:p>
    <w:p w14:paraId="0C5BD8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3.2. К концу обучения в 6 классе обучающийся научится:</w:t>
      </w:r>
    </w:p>
    <w:p w14:paraId="3A90AE9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5B867DE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5198860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635A40C3"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1873559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1BA7C9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14:paraId="0EF70F3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371000E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7BFFA02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18AF797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1ED2C15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164FDF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правила и демонстрировать технические действия в спортивных играх: </w:t>
      </w:r>
    </w:p>
    <w:p w14:paraId="113FFFD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5F477A6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542EC4D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214136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3.3. К концу обучения в 7 классе обучающийся научится:</w:t>
      </w:r>
    </w:p>
    <w:p w14:paraId="5DDF5A9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5CA42F9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14:paraId="21C1DB8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250F2AE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51EC97A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лазанье по канату в два приёма (юноши) и простейшие акробатические пирамиды в парах и тройках (девушки); </w:t>
      </w:r>
    </w:p>
    <w:p w14:paraId="7C820DE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245C07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стойку на голове с опорой на руки и включать её в акробатическую комбинацию из ранее освоенных упражнений (юноши); </w:t>
      </w:r>
    </w:p>
    <w:p w14:paraId="799A5B5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31AF6F3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метание малого мяча на точность в неподвижную, качающуюся и катящуюся с разной скоростью мишень;</w:t>
      </w:r>
    </w:p>
    <w:p w14:paraId="3249D9C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5633C65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1B4CA96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демонстрировать и использовать технические действия спортивных игр: </w:t>
      </w:r>
    </w:p>
    <w:p w14:paraId="670CD92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72F347C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7A15168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160EEBE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3.4. К концу обучения в 8 классе обучающийся научится:</w:t>
      </w:r>
    </w:p>
    <w:p w14:paraId="557BC35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0800FD8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290BDF1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роводить занятия оздоровительной гимнастикой по коррекции индивидуальной формы осанки и избыточной массы тела; </w:t>
      </w:r>
    </w:p>
    <w:p w14:paraId="477B540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615320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4D18828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4054696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14:paraId="015C97F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583FC39D"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21403DCC"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блюдать правила безопасности в бассейне при выполнении плавательных упражнений;</w:t>
      </w:r>
    </w:p>
    <w:p w14:paraId="388F7F4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прыжки в воду со стартовой тумбы;</w:t>
      </w:r>
    </w:p>
    <w:p w14:paraId="7413455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технические элементы плавания кролем на груди в согласовании с дыханием;</w:t>
      </w:r>
    </w:p>
    <w:p w14:paraId="22575C4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0C7B71C0"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демонстрировать и использовать технические действия спортивных игр: </w:t>
      </w:r>
    </w:p>
    <w:p w14:paraId="76C78C7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6063C602"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6EB0176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747F0B6E"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21.9.3.4. К концу обучения в 9 классе обучающийся научится:</w:t>
      </w:r>
    </w:p>
    <w:p w14:paraId="48E6779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4C85D23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44DE47F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1E7BD39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0F70B07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14:paraId="712F1EB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37BB6AD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2BFE91D9"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602E0035"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ставлять и выполнять композицию упражнений черлидинга с построением пирамид, элементами степ-аэробики и акробатики (девушки); </w:t>
      </w:r>
    </w:p>
    <w:p w14:paraId="5FCACAF1"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01D869A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6659E6E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21FD52AB"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соблюдать правила безопасности в бассейне при выполнении плавательных упражнений;</w:t>
      </w:r>
    </w:p>
    <w:p w14:paraId="0E592D8F"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повороты кувырком, маятником;</w:t>
      </w:r>
    </w:p>
    <w:p w14:paraId="0E358CB6"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выполнять технические элементы брассом в согласовании с дыханием;</w:t>
      </w:r>
    </w:p>
    <w:p w14:paraId="3763D9B7"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0CA412C8"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ru-RU"/>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14:paraId="0D7139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 Физическая культура. Модули по видам спорта.</w:t>
      </w:r>
    </w:p>
    <w:p w14:paraId="4BAC62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Самбо».</w:t>
      </w:r>
    </w:p>
    <w:p w14:paraId="2F541D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Самбо».</w:t>
      </w:r>
    </w:p>
    <w:p w14:paraId="48ECB2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3B8BAC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14:paraId="7868C1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14:paraId="65D9B7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6C70C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14:paraId="3EA30D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самбо являются:</w:t>
      </w:r>
    </w:p>
    <w:p w14:paraId="104086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167C66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3D68D4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жизненно важных навыков самостраховки и самозащиты, а также умения применять его в различных условиях;</w:t>
      </w:r>
    </w:p>
    <w:p w14:paraId="79B840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14:paraId="2C95C0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0808D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566F73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общей культуры развития личности обучающегося средствами самбо, в том числе для самореализации и самоопределения;</w:t>
      </w:r>
    </w:p>
    <w:p w14:paraId="0CA609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витие положительной мотивации и устойчивого учебно- познавательного интереса к физической культуре; </w:t>
      </w:r>
    </w:p>
    <w:p w14:paraId="58B973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овлетворение индивидуальных потребностей, обучающихся в занятиях физической культурой и спортом средствами самбо;</w:t>
      </w:r>
    </w:p>
    <w:p w14:paraId="5D859C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14:paraId="69E061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601389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самбо.</w:t>
      </w:r>
    </w:p>
    <w:p w14:paraId="68A0F3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01A161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272377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6B5E2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14:paraId="5ACBE1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самбо может быть реализован в следующих вариантах:</w:t>
      </w:r>
    </w:p>
    <w:p w14:paraId="5AA264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14:paraId="22F86D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2" w:name="_Hlk125551368"/>
      <w:r w:rsidRPr="00337987">
        <w:rPr>
          <w:rFonts w:ascii="Times New Roman" w:hAnsi="Times New Roman" w:cs="Times New Roman"/>
          <w:sz w:val="24"/>
          <w:szCs w:val="24"/>
        </w:rPr>
        <w:t>5, 6, 7, 8, 9-х классах – по 34 часа</w:t>
      </w:r>
      <w:bookmarkEnd w:id="152"/>
      <w:r w:rsidRPr="00337987">
        <w:rPr>
          <w:rFonts w:ascii="Times New Roman" w:hAnsi="Times New Roman" w:cs="Times New Roman"/>
          <w:sz w:val="24"/>
          <w:szCs w:val="24"/>
        </w:rPr>
        <w:t>);</w:t>
      </w:r>
    </w:p>
    <w:p w14:paraId="2F7E96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26654E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самбо.</w:t>
      </w:r>
    </w:p>
    <w:p w14:paraId="1784E8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самбо.</w:t>
      </w:r>
    </w:p>
    <w:p w14:paraId="60CDA5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азвития самбо на малой родине, в стране и мире.</w:t>
      </w:r>
    </w:p>
    <w:p w14:paraId="4C5BB4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личности в истории самбо. Последователи и легенды самбо.</w:t>
      </w:r>
    </w:p>
    <w:p w14:paraId="7520BE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оль самбо в ведении боевых действий. Героизация подвигов.</w:t>
      </w:r>
    </w:p>
    <w:p w14:paraId="044277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авные организации и федерации (международные, российские), осуществляющие управление самбо.</w:t>
      </w:r>
    </w:p>
    <w:p w14:paraId="04FDF2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стика направлений и правила самбо (спортивное, боевое, пляжное, демо).</w:t>
      </w:r>
    </w:p>
    <w:p w14:paraId="1D4C9A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ая и личностная успешность выдающихся спортсменов – самбистов.</w:t>
      </w:r>
    </w:p>
    <w:p w14:paraId="1EBCBD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14:paraId="49C861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14:paraId="274190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невник спортсмена (самонаблюдение, краткосрочное и долгосрочное планирования, решение поставленных задач).</w:t>
      </w:r>
    </w:p>
    <w:p w14:paraId="194748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итьевой режим. Роль витаминов и микроэлементов в функционировании иммунной системы.</w:t>
      </w:r>
    </w:p>
    <w:p w14:paraId="5EBC10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средства и методы обучения технике и тактике самбо. Основы прикладного самбо и его значение. </w:t>
      </w:r>
    </w:p>
    <w:p w14:paraId="6FDF6C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тидопинговые правила и программы в самбо.</w:t>
      </w:r>
    </w:p>
    <w:p w14:paraId="695783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ведения в экстремальных жизненных ситуациях.</w:t>
      </w:r>
    </w:p>
    <w:p w14:paraId="5D5141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азание первой доврачебной помощи на занятиях самбо и в бытовой деятельности.</w:t>
      </w:r>
    </w:p>
    <w:p w14:paraId="114D7C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тические нормы и правила поведения самбиста, техника безопасности при занятиях самбо.</w:t>
      </w:r>
    </w:p>
    <w:p w14:paraId="64AEC5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1FCEEE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608FEE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14:paraId="0CAFF7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55C359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удейство простейших спортивных соревнований по самбо в качестве судьи или помощника судьи. </w:t>
      </w:r>
    </w:p>
    <w:p w14:paraId="424F78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14:paraId="7DD821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стирование уровня физической подготовленности в самбо. </w:t>
      </w:r>
    </w:p>
    <w:p w14:paraId="6780D4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54546A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4573ED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0B5CBE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ально-подготовительные упражнения самбо.</w:t>
      </w:r>
    </w:p>
    <w:p w14:paraId="7FF26D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ёмы самостраховки:</w:t>
      </w:r>
    </w:p>
    <w:p w14:paraId="126677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спину через партнёра, стоящего в упоре на коленях и предплечьях;</w:t>
      </w:r>
    </w:p>
    <w:p w14:paraId="00150A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спину через партнёра, стоящего в упоре на коленях и руках;</w:t>
      </w:r>
    </w:p>
    <w:p w14:paraId="424B82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14:paraId="65DA85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бок кувырком через партнёра, стоящего в упоре на коленях и предплечьях;</w:t>
      </w:r>
    </w:p>
    <w:p w14:paraId="0B452E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бок через партнёра, стоящего в упоре на коленях и руках;</w:t>
      </w:r>
    </w:p>
    <w:p w14:paraId="782078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 бок кувырком, выполняемые прыжком через руку партнёра в стойке; </w:t>
      </w:r>
    </w:p>
    <w:p w14:paraId="10BA1D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бок кувырком в движении, выполняя кувырок-полёт через партнёра, лежащего на ковре или стоящего боком;</w:t>
      </w:r>
    </w:p>
    <w:p w14:paraId="4F09F6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перёд на руки при падении на ковер спиной с вращением вокруг продольной оси, из стойки на руках;</w:t>
      </w:r>
    </w:p>
    <w:p w14:paraId="4C5512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 руки прыжком, то же прыжком назад, на спину прыжком. </w:t>
      </w:r>
    </w:p>
    <w:p w14:paraId="76BACE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пециально-подготовительные упражнения для бросков: зацепов, подхватов, через голову, через спину, через бедро. </w:t>
      </w:r>
    </w:p>
    <w:p w14:paraId="778DA8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ко – тактические основы самбо: стойки, дистанции, захваты, перемещения. </w:t>
      </w:r>
    </w:p>
    <w:p w14:paraId="1089EB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14:paraId="162003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ие действия самбо в положении лёжа:</w:t>
      </w:r>
    </w:p>
    <w:p w14:paraId="652D8B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арианты удержаний и переворачиваний, рычаг локтя от удержания сбоку, перегибая руку через бедро; </w:t>
      </w:r>
    </w:p>
    <w:p w14:paraId="1F4ADE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зел плеча ногой от удержания сбоку;</w:t>
      </w:r>
    </w:p>
    <w:p w14:paraId="1653BC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ычаг руки противнику, лежащему на груди (рычаг плеча, рычаг локтя);</w:t>
      </w:r>
    </w:p>
    <w:p w14:paraId="257F68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ычаг локтя захватом руки между ног;</w:t>
      </w:r>
    </w:p>
    <w:p w14:paraId="23CC8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щемление ахиллова сухожилия при различных взаиморасположениях соперников.</w:t>
      </w:r>
    </w:p>
    <w:p w14:paraId="785B40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14:paraId="5FC688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актическая подготовка. Игры-задания. Учебные схватки по заданию. </w:t>
      </w:r>
    </w:p>
    <w:p w14:paraId="5E65F4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стовые упражнения по физической и технической подготовленности в самбо. Участие в соревновательной деятельности.</w:t>
      </w:r>
    </w:p>
    <w:p w14:paraId="087368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14:paraId="4E8CDA42" w14:textId="77777777" w:rsidR="00337987" w:rsidRPr="00337987" w:rsidRDefault="00337987" w:rsidP="00337987">
      <w:pPr>
        <w:jc w:val="both"/>
        <w:rPr>
          <w:rFonts w:ascii="Times New Roman" w:hAnsi="Times New Roman" w:cs="Times New Roman"/>
          <w:sz w:val="24"/>
          <w:szCs w:val="24"/>
        </w:rPr>
      </w:pPr>
      <w:bookmarkStart w:id="153" w:name="_Hlk124950343"/>
      <w:r w:rsidRPr="00337987">
        <w:rPr>
          <w:rFonts w:ascii="Times New Roman" w:hAnsi="Times New Roman" w:cs="Times New Roman"/>
          <w:sz w:val="24"/>
          <w:szCs w:val="24"/>
        </w:rPr>
        <w:t>21.10.1.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3"/>
      <w:r w:rsidRPr="00337987">
        <w:rPr>
          <w:rFonts w:ascii="Times New Roman" w:hAnsi="Times New Roman" w:cs="Times New Roman"/>
          <w:sz w:val="24"/>
          <w:szCs w:val="24"/>
        </w:rPr>
        <w:t>личностные результаты:</w:t>
      </w:r>
    </w:p>
    <w:p w14:paraId="0C9DFC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увства патриотизма, уважения к Отечеству через знание истории и современного состояния развития самбо;</w:t>
      </w:r>
    </w:p>
    <w:p w14:paraId="23EBC0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264E0C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1B4224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53905C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е, уважительное и доброжелательное отношение к сверстникам и педагогам.</w:t>
      </w:r>
    </w:p>
    <w:p w14:paraId="6440A0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1E611D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14:paraId="0EBF80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63B3A2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7D7582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менять на практике прикладные действия самбо (самостраховка, самозащита) в экстремальных жизненных условиях;</w:t>
      </w:r>
    </w:p>
    <w:p w14:paraId="200BCC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7FB4DE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14:paraId="58C200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25A1B8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14:paraId="48267E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07D60C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воение прикладного направления самбо, демонстрация основных способов самозащиты и самостраховки; </w:t>
      </w:r>
    </w:p>
    <w:p w14:paraId="39ACAA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301FA2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ние и выполнение тестовых упражнений по физической и технической подготовленности. </w:t>
      </w:r>
    </w:p>
    <w:p w14:paraId="4897C0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Гандбол».</w:t>
      </w:r>
    </w:p>
    <w:p w14:paraId="00B961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Гандбол».</w:t>
      </w:r>
    </w:p>
    <w:p w14:paraId="62DA89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EA3D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14:paraId="593F00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610E91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14:paraId="06E1DA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гандболу являются:</w:t>
      </w:r>
    </w:p>
    <w:p w14:paraId="2193DF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40EF93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14:paraId="420A7C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знаний о физической культуре и спорте в целом, истории развития гандбола в частности;</w:t>
      </w:r>
    </w:p>
    <w:p w14:paraId="2747FA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14:paraId="0F644F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164E0F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4BA9EB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w:t>
      </w:r>
    </w:p>
    <w:p w14:paraId="50CE7E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1CC9AD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0013D3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гандболу.</w:t>
      </w:r>
    </w:p>
    <w:p w14:paraId="13B29B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6129F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5387FC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3003A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гандболу может быть реализован в следующих вариантах:</w:t>
      </w:r>
    </w:p>
    <w:p w14:paraId="5AC069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22A3FB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0800BA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14:paraId="1F0EDC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гандболу.</w:t>
      </w:r>
    </w:p>
    <w:p w14:paraId="183F36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гандболе.</w:t>
      </w:r>
    </w:p>
    <w:p w14:paraId="4C1A15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14:paraId="1FBAA323" w14:textId="77777777" w:rsidR="00337987" w:rsidRPr="00337987" w:rsidRDefault="00337987" w:rsidP="00337987">
      <w:pPr>
        <w:jc w:val="both"/>
        <w:rPr>
          <w:rFonts w:ascii="Times New Roman" w:hAnsi="Times New Roman" w:cs="Times New Roman"/>
          <w:sz w:val="24"/>
          <w:szCs w:val="24"/>
        </w:rPr>
      </w:pPr>
      <w:bookmarkStart w:id="154" w:name="_Hlk125361855"/>
      <w:r w:rsidRPr="00337987">
        <w:rPr>
          <w:rFonts w:ascii="Times New Roman" w:hAnsi="Times New Roman" w:cs="Times New Roman"/>
          <w:sz w:val="24"/>
          <w:szCs w:val="24"/>
        </w:rPr>
        <w:t>Характеристика спортивных дисциплин гандбола (гандбол, пляжный гандбол, мини-гандбол).</w:t>
      </w:r>
    </w:p>
    <w:bookmarkEnd w:id="154"/>
    <w:p w14:paraId="56113D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6E6E2B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1389BF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требования к игровой площадке, её размерам, зонам безопасности, допустимой температуре воздуха. </w:t>
      </w:r>
    </w:p>
    <w:p w14:paraId="2690E8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средства и методы обучения технике передвижения с мячом и без мяча, броскам с опоры и в прыжке, игре вратаря. </w:t>
      </w:r>
    </w:p>
    <w:p w14:paraId="202FAC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жим дня при занятиях гандболом. Правила личной гигиены во время занятий гандболом.</w:t>
      </w:r>
    </w:p>
    <w:p w14:paraId="5FEE0D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поведения и техники безопасности при занятиях гандболом. </w:t>
      </w:r>
    </w:p>
    <w:p w14:paraId="4A9BD7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57B7E6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и правила их проведения. Организация и проведение игр специальной направленности с элементами гандбола.</w:t>
      </w:r>
    </w:p>
    <w:p w14:paraId="4500A4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44B5F2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безопасного, правомерного поведения во время соревнований по гандболу в качестве зрителя, болельщика. </w:t>
      </w:r>
    </w:p>
    <w:p w14:paraId="13163F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578F83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14:paraId="37C3B2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14:paraId="69B5B8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и методы профилактики пагубных привычек, асоциального и созависимого поведения. Антидопинговое поведение.</w:t>
      </w:r>
    </w:p>
    <w:p w14:paraId="7B76A9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12434D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3AEDD6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513CCE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14:paraId="24BB05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14:paraId="35DD1A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ача мяча: передача мяча одной рукой хлестом сверху и сбоку, с места, с разбега, с последующим перемещением.</w:t>
      </w:r>
    </w:p>
    <w:p w14:paraId="7E56F5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14:paraId="691389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2D9F56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14:paraId="54BA4A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14:paraId="09C518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694AB4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720DD5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14:paraId="17B251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14:paraId="2EE1DB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29ADE2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14:paraId="0ECD0E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6BBFD9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3A05EE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14:paraId="10907A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11C923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6C65B4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явление положительных качеств личности и управление своими эмоциями в различных ситуациях и условиях; </w:t>
      </w:r>
    </w:p>
    <w:p w14:paraId="14C31D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е, уважительное и доброжелательное отношение к сверстникам и педагогам.</w:t>
      </w:r>
    </w:p>
    <w:p w14:paraId="1C5394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4D679B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14:paraId="1AD85A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792165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14:paraId="112CF0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0410FC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2.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1AB30E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623826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1F2F41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72FB9E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ершенствование технических приемов и тактических действий по гандболу, изученных на уровне начального общего образования;</w:t>
      </w:r>
    </w:p>
    <w:p w14:paraId="39FE5B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и демонстрировать комплексы упражнений на развитие физических качеств, характерные для гандбола;</w:t>
      </w:r>
    </w:p>
    <w:p w14:paraId="6E0C9E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751920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основных средств и методов обучения базовым техническим приемам и тактическим действиям гандбола;</w:t>
      </w:r>
    </w:p>
    <w:p w14:paraId="5FF396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14:paraId="1ECFF3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14:paraId="2AABDF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контрольно-тестовых упражнений для определения уровня физической и технической подготовленности игроков в гандбол;</w:t>
      </w:r>
    </w:p>
    <w:p w14:paraId="1E9847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53014395" w14:textId="77777777" w:rsidR="00337987" w:rsidRPr="00337987" w:rsidRDefault="00337987" w:rsidP="00337987">
      <w:pPr>
        <w:jc w:val="both"/>
        <w:rPr>
          <w:rFonts w:ascii="Times New Roman" w:hAnsi="Times New Roman" w:cs="Times New Roman"/>
          <w:sz w:val="24"/>
          <w:szCs w:val="24"/>
        </w:rPr>
      </w:pPr>
      <w:bookmarkStart w:id="155" w:name="_Hlk124954476"/>
      <w:r w:rsidRPr="00337987">
        <w:rPr>
          <w:rFonts w:ascii="Times New Roman" w:hAnsi="Times New Roman" w:cs="Times New Roman"/>
          <w:sz w:val="24"/>
          <w:szCs w:val="24"/>
        </w:rPr>
        <w:t>21.10.3.</w:t>
      </w:r>
      <w:bookmarkEnd w:id="155"/>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Дзюдо».</w:t>
      </w:r>
    </w:p>
    <w:p w14:paraId="728A7F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Дзюдо».</w:t>
      </w:r>
    </w:p>
    <w:p w14:paraId="464179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8E29C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088984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1EB788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020BF2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дзюдо являются:</w:t>
      </w:r>
    </w:p>
    <w:p w14:paraId="1F5427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7A7ACD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542703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77AD9F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5AD798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ей культуры развития личности обучающегося средствами дзюдо, в том числе для самореализации и самоопределения;</w:t>
      </w:r>
    </w:p>
    <w:p w14:paraId="1BF39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6ADEEA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04D729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4D718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174C53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дзюдо.</w:t>
      </w:r>
    </w:p>
    <w:p w14:paraId="663C06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27DC16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15D8D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D07BE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дзюдо может быть реализован в следующих вариантах:</w:t>
      </w:r>
    </w:p>
    <w:p w14:paraId="6D30AD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7F7328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7FEEFFB9" w14:textId="77777777" w:rsidR="00337987" w:rsidRPr="00337987" w:rsidRDefault="00337987" w:rsidP="00337987">
      <w:pPr>
        <w:jc w:val="both"/>
        <w:rPr>
          <w:rFonts w:ascii="Times New Roman" w:hAnsi="Times New Roman" w:cs="Times New Roman"/>
          <w:sz w:val="24"/>
          <w:szCs w:val="24"/>
        </w:rPr>
      </w:pPr>
      <w:bookmarkStart w:id="156" w:name="_Hlk125026825"/>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156"/>
    <w:p w14:paraId="0ED562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дзюдо.</w:t>
      </w:r>
    </w:p>
    <w:p w14:paraId="2B2CEF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борьбе дзюдо.</w:t>
      </w:r>
    </w:p>
    <w:p w14:paraId="75EE97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развития отечественных и зарубежных борцовских клубов. Ведущие борцы региона и Российской Федерации. </w:t>
      </w:r>
    </w:p>
    <w:p w14:paraId="5D348B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звания и роль главных организаций, федераций (международные, российские), осуществляющих управление и развитие дзюдо. </w:t>
      </w:r>
    </w:p>
    <w:p w14:paraId="43E29D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орцовские клубы, их история и традиции. Известные отечественные борцы-дзюдоисты и тренеры. </w:t>
      </w:r>
    </w:p>
    <w:p w14:paraId="67B63D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557417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ребования безопасности при организации занятий дзюдо. Характерные травмы борцов и мероприятия по их предупреждению. </w:t>
      </w:r>
    </w:p>
    <w:p w14:paraId="61BC43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ловарь (глоссарий) терминов и определений по дзюдо. </w:t>
      </w:r>
    </w:p>
    <w:p w14:paraId="0E6BCE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соревнований по дзюдо. Судейская коллегия, обслуживающая соревнования по дзюдо. Жесты судьи. </w:t>
      </w:r>
    </w:p>
    <w:p w14:paraId="58E0DA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подбора физических упражнений для развития физических качеств борца. </w:t>
      </w:r>
    </w:p>
    <w:p w14:paraId="45323A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я и характеристика технических и тактических элементов и приёмов в дзюдо, их название и техника выполнения.</w:t>
      </w:r>
    </w:p>
    <w:p w14:paraId="32E8D8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29D36F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безопасного, правомерного поведения во время соревнований по дзюдо в качестве зрителя, болельщика (фаната). </w:t>
      </w:r>
    </w:p>
    <w:p w14:paraId="2F71C7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контроль и его роль в учебной и соревновательной деятельности. </w:t>
      </w:r>
    </w:p>
    <w:p w14:paraId="3B0CC0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733456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39E1D8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стирование уровня физической подготовленности в дзюдо. </w:t>
      </w:r>
    </w:p>
    <w:p w14:paraId="282CE8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невник самонаблюдения за показателями развития физических качеств и состояния здоровья.</w:t>
      </w:r>
    </w:p>
    <w:p w14:paraId="5DEE4A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19B42B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2FE4D8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7955A8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663A2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ие приёмы и тактические действия в дзюдо, изученные на уровне начального общего образования.</w:t>
      </w:r>
    </w:p>
    <w:p w14:paraId="6017AC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технические действия и передвижения: различные виды ходьбы и бега.</w:t>
      </w:r>
    </w:p>
    <w:p w14:paraId="073F21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робатические элементы: перекаты, различные виды кувырков, перевороты боком, перевороты разгибом и другие элементы.</w:t>
      </w:r>
    </w:p>
    <w:p w14:paraId="1BE78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1D46AA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3AF643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1481FD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14:paraId="59F381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тренировочные и контрольные поединки, игры с элементами единоборств. Участие в соревновательной деятельности.</w:t>
      </w:r>
    </w:p>
    <w:p w14:paraId="6DC3F8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14:paraId="122DFB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14:paraId="09214A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5D2D39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2AF48A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026B0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5DF25B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359BA4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2F080A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29287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2A605D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14:paraId="4DE504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5D8AD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447884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5E7AEF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2D2FBF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BD525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5B0A65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8DEE6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5A3D3D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3.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14:paraId="7A6C32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23E03F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6CFE92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7D5628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6D6E7A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42603F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демонстрировать технику базовых технические действия в стойке и партере; </w:t>
      </w:r>
    </w:p>
    <w:p w14:paraId="0173C7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51C649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изученных технических и тактических приёмов в учебной, игровой и досуговой деятельности;</w:t>
      </w:r>
    </w:p>
    <w:p w14:paraId="3F1142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142996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1A6CA5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тслеживать правильность двигательных действий и выявлять ошибки в технике выполнения приёмов борьбы дзюдо;</w:t>
      </w:r>
    </w:p>
    <w:p w14:paraId="550BFF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48498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14:paraId="480F8C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соблюдать правила личной гигиены и ухода за борцовским спортивным инвентарем и оборудованием; </w:t>
      </w:r>
    </w:p>
    <w:p w14:paraId="178492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одбирать спортивную одежду и обувь для занятий дзюдо;</w:t>
      </w:r>
    </w:p>
    <w:p w14:paraId="53F125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534AB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30AF80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57E5AF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Тэг-регби».</w:t>
      </w:r>
    </w:p>
    <w:p w14:paraId="2195F7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к модулю «Тэг-регби».</w:t>
      </w:r>
    </w:p>
    <w:p w14:paraId="114E8E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0DB86B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76F3FA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эг-регби позволяет избирательно решать задачи обучения: в основе начального обучения лежит игровая деятельность с</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элементами регби (игровые упражнения, эстафеты, игры), осуществляется общая физическая подготовка обучающихся с</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08EC74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724459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тэг-регби являются:</w:t>
      </w:r>
    </w:p>
    <w:p w14:paraId="43182F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11D0A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0C7406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5A2E16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14:paraId="352F08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685B75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средствами тэг-регби;</w:t>
      </w:r>
    </w:p>
    <w:p w14:paraId="17C721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4D4F56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77B40A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тэг-регби.</w:t>
      </w:r>
    </w:p>
    <w:p w14:paraId="50FA84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35C0E7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содержании </w:t>
      </w:r>
      <w:bookmarkStart w:id="157" w:name="_Hlk125540625"/>
      <w:r w:rsidRPr="00337987">
        <w:rPr>
          <w:rFonts w:ascii="Times New Roman" w:hAnsi="Times New Roman" w:cs="Times New Roman"/>
          <w:sz w:val="24"/>
          <w:szCs w:val="24"/>
        </w:rPr>
        <w:t xml:space="preserve">модуля по тэг-регби </w:t>
      </w:r>
      <w:bookmarkEnd w:id="157"/>
      <w:r w:rsidRPr="00337987">
        <w:rPr>
          <w:rFonts w:ascii="Times New Roman" w:hAnsi="Times New Roman" w:cs="Times New Roman"/>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46C77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01FF0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тэг-регби может быть реализован в следующих вариантах:</w:t>
      </w:r>
    </w:p>
    <w:p w14:paraId="3453D9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0FBB92D6" w14:textId="77777777" w:rsidR="00337987" w:rsidRPr="00337987" w:rsidRDefault="00337987" w:rsidP="00337987">
      <w:pPr>
        <w:jc w:val="both"/>
        <w:rPr>
          <w:rFonts w:ascii="Times New Roman" w:hAnsi="Times New Roman" w:cs="Times New Roman"/>
          <w:sz w:val="24"/>
          <w:szCs w:val="24"/>
        </w:rPr>
      </w:pPr>
      <w:bookmarkStart w:id="158" w:name="_Hlk125020853"/>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29FCC2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60C09E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6.</w:t>
      </w:r>
      <w:bookmarkEnd w:id="158"/>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тэг-регби.</w:t>
      </w:r>
    </w:p>
    <w:p w14:paraId="589BB0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тэг-регби.</w:t>
      </w:r>
    </w:p>
    <w:p w14:paraId="67C815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14:paraId="01EAD6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14:paraId="2922C0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дбора физических упражнений регбиста. Комплексы упражнений для развития различных физических качеств регбиста.</w:t>
      </w:r>
    </w:p>
    <w:p w14:paraId="3545EA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портивной этике и взаимоотношениях между обучающимися. Знание игровых амплуа</w:t>
      </w:r>
    </w:p>
    <w:p w14:paraId="564663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14:paraId="65771B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2557C3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32E4DD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14:paraId="10FFC6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3F5FE9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подготовительных и специальных упражнений, формирующих двигательные умения и навыки во время занятий тэг-регби.</w:t>
      </w:r>
    </w:p>
    <w:p w14:paraId="5D9FF2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технические действия:</w:t>
      </w:r>
    </w:p>
    <w:p w14:paraId="5C248B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владения регбийным мячом:</w:t>
      </w:r>
    </w:p>
    <w:p w14:paraId="010D6A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ойки и перемещения;</w:t>
      </w:r>
    </w:p>
    <w:p w14:paraId="7AB297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ржание мяча, бег с мячом, розыгрыш мяча, прием мяча, подбор и приземление мяча;</w:t>
      </w:r>
    </w:p>
    <w:p w14:paraId="305EAF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нты; </w:t>
      </w:r>
    </w:p>
    <w:p w14:paraId="3B8B4D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вижения с мячом по площадке;</w:t>
      </w:r>
    </w:p>
    <w:p w14:paraId="6A16BB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ачи мяча в парах (сбоку, снизу) стоя на месте и в движении;</w:t>
      </w:r>
    </w:p>
    <w:p w14:paraId="051822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ачи в колоннах с перемещениями;</w:t>
      </w:r>
    </w:p>
    <w:p w14:paraId="09F981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ача и ловля высоко летящего мяча;</w:t>
      </w:r>
    </w:p>
    <w:p w14:paraId="43EED6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неподвижного мяча, катящегося мяча.</w:t>
      </w:r>
    </w:p>
    <w:p w14:paraId="3CAAC4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ческие взаимодействия:</w:t>
      </w:r>
    </w:p>
    <w:p w14:paraId="7E407E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парах, в тройках, кресты, забегания, смещения, линия защиты;</w:t>
      </w:r>
    </w:p>
    <w:p w14:paraId="0B51EE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ческие действия с учетом игровых амплуа в команде;</w:t>
      </w:r>
    </w:p>
    <w:p w14:paraId="612C7C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стрые переключения в действиях - от нападения к защите и от защиты к нападению.</w:t>
      </w:r>
    </w:p>
    <w:p w14:paraId="02BA20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игры в тэг-регби по упрощенным правилам.</w:t>
      </w:r>
    </w:p>
    <w:p w14:paraId="397BA1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14:paraId="56F6A2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7.1.</w:t>
      </w:r>
      <w:bookmarkStart w:id="159" w:name="_Hlk124958952"/>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59"/>
      <w:r w:rsidRPr="00337987">
        <w:rPr>
          <w:rFonts w:ascii="Times New Roman" w:hAnsi="Times New Roman" w:cs="Times New Roman"/>
          <w:sz w:val="24"/>
          <w:szCs w:val="24"/>
        </w:rPr>
        <w:t>:</w:t>
      </w:r>
    </w:p>
    <w:p w14:paraId="4EC3DC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4ADC5A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02775A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37E9C9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самостоятельного принятия решений и командного игрового взаимодействия;</w:t>
      </w:r>
    </w:p>
    <w:p w14:paraId="1EE0C1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2F7A7B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азание бескорыстной помощи своим сверстникам, нахождение с ними общего языка и общих интересов;</w:t>
      </w:r>
    </w:p>
    <w:p w14:paraId="08D16E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6580B8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максимально проявлять физические способности (качества) при выполнении тестовых упражнений по физической культуре.</w:t>
      </w:r>
    </w:p>
    <w:p w14:paraId="162709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72986B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ятие тэг-регби как средства организации здорового образа жизни, профилактики вредных привычек и ассоциального поведения;</w:t>
      </w:r>
    </w:p>
    <w:p w14:paraId="5C4EB7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52DAAA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14:paraId="29D1FD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14:paraId="77ED2A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607C08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14:paraId="11605D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38F714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4.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79E15F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истории и развития регби, их положительного влияния на укрепление мира и дружбы между народами;</w:t>
      </w:r>
    </w:p>
    <w:p w14:paraId="560881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14:paraId="1F6FA1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14:paraId="18A4B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вести наблюдения за динамикой показателей физического развития, объективно оценивать их;</w:t>
      </w:r>
    </w:p>
    <w:p w14:paraId="01CE21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интересно и доступно излагать знания о физической культуре и тэг-регби, грамотно пользоваться понятийным аппаратом;</w:t>
      </w:r>
    </w:p>
    <w:p w14:paraId="5BF662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существлять судейство соревнований по тэг-регби, владеть информационными жестами судьи.</w:t>
      </w:r>
    </w:p>
    <w:p w14:paraId="163141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7AA50C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14:paraId="28D43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701F68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14:paraId="7FF368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14:paraId="37F0E0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14:paraId="2EE005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существлять судейство соревнований по тэг-регби, владеть информационными жестами судьи.</w:t>
      </w:r>
    </w:p>
    <w:p w14:paraId="634A87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лавание».</w:t>
      </w:r>
    </w:p>
    <w:p w14:paraId="3D3361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Общая характеристика модуля «Плавание».</w:t>
      </w:r>
    </w:p>
    <w:p w14:paraId="7732BDCE" w14:textId="77777777" w:rsidR="00337987" w:rsidRPr="00337987" w:rsidRDefault="00337987" w:rsidP="00337987">
      <w:pPr>
        <w:jc w:val="both"/>
        <w:rPr>
          <w:rFonts w:ascii="Times New Roman" w:hAnsi="Times New Roman" w:cs="Times New Roman"/>
          <w:sz w:val="24"/>
          <w:szCs w:val="24"/>
        </w:rPr>
      </w:pPr>
      <w:bookmarkStart w:id="160" w:name="_Hlk125022695"/>
      <w:r w:rsidRPr="00337987">
        <w:rPr>
          <w:rFonts w:ascii="Times New Roman" w:hAnsi="Times New Roman" w:cs="Times New Roman"/>
          <w:sz w:val="24"/>
          <w:szCs w:val="24"/>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60"/>
    <w:p w14:paraId="70A888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14:paraId="0C8EB8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ератур, простудным заболеваниям и другим изменениям внешней среды.</w:t>
      </w:r>
    </w:p>
    <w:p w14:paraId="5A42ED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14:paraId="54A97F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14:paraId="0580D9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14:paraId="3B347D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плаванию являются:</w:t>
      </w:r>
    </w:p>
    <w:p w14:paraId="67AF8C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54B6D6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14:paraId="05565E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жизненно важного навыка плавания и умения применять его в различных условиях;</w:t>
      </w:r>
    </w:p>
    <w:p w14:paraId="5D67A8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14:paraId="6CA80F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учение основам техники всех способов плавания, безопасному поведению на занятиях в бассейне, отдыхе у воды, в критических ситуациях;</w:t>
      </w:r>
    </w:p>
    <w:p w14:paraId="065E4A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средствами плавания с общеразвивающей и корригирующей направленностью;</w:t>
      </w:r>
    </w:p>
    <w:p w14:paraId="6A6906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общей культуры развития личности обучающегося средствами плавания, в том числе, для самореализации и самоопределения;</w:t>
      </w:r>
    </w:p>
    <w:p w14:paraId="5A3975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14:paraId="696801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14:paraId="561ACD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5D5501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плаванию.</w:t>
      </w:r>
    </w:p>
    <w:p w14:paraId="213198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6A392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14:paraId="4C2BA5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14:paraId="417B37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плаванию может быть реализован в следующих вариантах:</w:t>
      </w:r>
    </w:p>
    <w:p w14:paraId="2F04F1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14:paraId="6BB6FF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bookmarkStart w:id="161" w:name="_Hlk125547663"/>
      <w:r w:rsidRPr="00337987">
        <w:rPr>
          <w:rFonts w:ascii="Times New Roman" w:hAnsi="Times New Roman" w:cs="Times New Roman"/>
          <w:sz w:val="24"/>
          <w:szCs w:val="24"/>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161"/>
    </w:p>
    <w:p w14:paraId="667AE3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w:t>
      </w:r>
      <w:bookmarkStart w:id="162" w:name="_Hlk125547724"/>
      <w:r w:rsidRPr="00337987">
        <w:rPr>
          <w:rFonts w:ascii="Times New Roman" w:hAnsi="Times New Roman" w:cs="Times New Roman"/>
          <w:sz w:val="24"/>
          <w:szCs w:val="24"/>
        </w:rPr>
        <w:t>(рекомендуемый объём в 5, 6, 7, 8, 9-х классах – по 34 часа).</w:t>
      </w:r>
      <w:bookmarkEnd w:id="162"/>
    </w:p>
    <w:p w14:paraId="13761E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плаванию.</w:t>
      </w:r>
    </w:p>
    <w:p w14:paraId="3572A5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плавании.</w:t>
      </w:r>
    </w:p>
    <w:p w14:paraId="0A52B0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14:paraId="2158A9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лавные организации и федерации (международные, российские), осуществляющие управление плаванием. </w:t>
      </w:r>
    </w:p>
    <w:p w14:paraId="616BF7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истика видов плавания (спортивное плавание, синхронное плавание). Характеристика стилей плавания. </w:t>
      </w:r>
    </w:p>
    <w:p w14:paraId="060305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дное поло. Прыжки в воду.</w:t>
      </w:r>
    </w:p>
    <w:p w14:paraId="3D025F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14:paraId="1F190C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14:paraId="1EF5E8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требования к плавательному бассейну, его размерам, дорожкам, допустимой температуре воды. </w:t>
      </w:r>
    </w:p>
    <w:p w14:paraId="5AD802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14:paraId="2BD282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14:paraId="45E794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604233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14:paraId="66B83C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14:paraId="4501D7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комплексы упражнений, включающих общеразвивающие, специальные и имитационные упражне</w:t>
      </w:r>
      <w:r w:rsidRPr="00337987">
        <w:rPr>
          <w:rFonts w:ascii="Times New Roman" w:hAnsi="Times New Roman" w:cs="Times New Roman"/>
          <w:sz w:val="24"/>
          <w:szCs w:val="24"/>
        </w:rPr>
        <w:softHyphen/>
        <w:t xml:space="preserve">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14:paraId="72C262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удейство простейших спортивных соревнований по плаванию в качестве судьи или помощника судьи. </w:t>
      </w:r>
    </w:p>
    <w:p w14:paraId="265B94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14:paraId="2256BC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стирование уровня физической подготовленности в плавании. </w:t>
      </w:r>
    </w:p>
    <w:p w14:paraId="747BEE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517559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14:paraId="1DEC08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14:paraId="031CF2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альные и имитационные упражне</w:t>
      </w:r>
      <w:r w:rsidRPr="00337987">
        <w:rPr>
          <w:rFonts w:ascii="Times New Roman" w:hAnsi="Times New Roman" w:cs="Times New Roman"/>
          <w:sz w:val="24"/>
          <w:szCs w:val="24"/>
        </w:rPr>
        <w:softHyphen/>
        <w:t>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14:paraId="088F3D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 </w:t>
      </w:r>
    </w:p>
    <w:p w14:paraId="7A3B7D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14:paraId="573F74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стовые упражнения по физической подготовленности в плавании. Участие в соревновательной деятельности.</w:t>
      </w:r>
    </w:p>
    <w:p w14:paraId="387462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плаванию направлен на достижение обучающимися личностных, метапредметных и предметных результатов обучения.</w:t>
      </w:r>
    </w:p>
    <w:p w14:paraId="63F9D5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плаванию на уровне основного общего образования у обучающихся будут сформированы следующие личностные результаты:</w:t>
      </w:r>
    </w:p>
    <w:p w14:paraId="0287E1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увства патриотизма, уважения к Отечеству через знания истории и современного состояния развития плавания;</w:t>
      </w:r>
    </w:p>
    <w:p w14:paraId="31E31B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14:paraId="70B176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14:paraId="632B8F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14:paraId="193C60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е, уважительное и доброжелательное отношение к сверстникам и педагогам.</w:t>
      </w:r>
    </w:p>
    <w:p w14:paraId="3C5CF7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14:paraId="5584FF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14:paraId="6A4F86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14:paraId="07EC78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14:paraId="15D2C2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18E00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5.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плаванию на уровне основного общего образования у обучающихся будут сформированы следующие предметные результаты:</w:t>
      </w:r>
    </w:p>
    <w:p w14:paraId="4FC1A3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14:paraId="52A91B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ттерфляй (дельфин); </w:t>
      </w:r>
    </w:p>
    <w:p w14:paraId="3C8236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14:paraId="6A7755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14:paraId="7F1B99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14:paraId="60DD0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14:paraId="19BB35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14:paraId="3E006D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14:paraId="316B42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14:paraId="7ADC7E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14:paraId="77F9B3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Хоккей».</w:t>
      </w:r>
    </w:p>
    <w:p w14:paraId="416529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Хоккей».</w:t>
      </w:r>
    </w:p>
    <w:p w14:paraId="60F7CE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DC0B5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14:paraId="04FF52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сложнокоординационных,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14:paraId="52186C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14:paraId="0E157E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14:paraId="699581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хоккею являются:</w:t>
      </w:r>
    </w:p>
    <w:p w14:paraId="2796C5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5E35C8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14:paraId="505BED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знаний о физической культуре и спорте в целом, истории развития хоккея в частности;</w:t>
      </w:r>
    </w:p>
    <w:p w14:paraId="71AEE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14:paraId="5EF4B7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6D42B4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14:paraId="33054C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6D5B57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14:paraId="6447DE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14:paraId="342568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1A384B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хоккею.</w:t>
      </w:r>
    </w:p>
    <w:p w14:paraId="7CB85F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8228F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14:paraId="70F443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хоккею может быть реализован в следующих вариантах:</w:t>
      </w:r>
    </w:p>
    <w:p w14:paraId="65DED6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14:paraId="30E092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26819BE" w14:textId="77777777" w:rsidR="00337987" w:rsidRPr="00337987" w:rsidRDefault="00337987" w:rsidP="00337987">
      <w:pPr>
        <w:jc w:val="both"/>
        <w:rPr>
          <w:rFonts w:ascii="Times New Roman" w:hAnsi="Times New Roman" w:cs="Times New Roman"/>
          <w:sz w:val="24"/>
          <w:szCs w:val="24"/>
        </w:rPr>
      </w:pPr>
      <w:bookmarkStart w:id="163" w:name="_Hlk124946235"/>
      <w:r w:rsidRPr="00337987">
        <w:rPr>
          <w:rFonts w:ascii="Times New Roman" w:hAnsi="Times New Roman" w:cs="Times New Roman"/>
          <w:sz w:val="24"/>
          <w:szCs w:val="24"/>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164" w:name="_Hlk124958362"/>
      <w:r w:rsidRPr="00337987">
        <w:rPr>
          <w:rFonts w:ascii="Times New Roman" w:hAnsi="Times New Roman" w:cs="Times New Roman"/>
          <w:sz w:val="24"/>
          <w:szCs w:val="24"/>
        </w:rPr>
        <w:t>включая использование учебных модулей по видам спорта</w:t>
      </w:r>
      <w:bookmarkEnd w:id="164"/>
      <w:r w:rsidRPr="00337987">
        <w:rPr>
          <w:rFonts w:ascii="Times New Roman" w:hAnsi="Times New Roman" w:cs="Times New Roman"/>
          <w:sz w:val="24"/>
          <w:szCs w:val="24"/>
        </w:rPr>
        <w:t xml:space="preserve"> (рекомендуемый объём в 5, 6, 7, 8, 9-х классах – по 34 часа).</w:t>
      </w:r>
    </w:p>
    <w:p w14:paraId="5EB06384" w14:textId="77777777" w:rsidR="00337987" w:rsidRPr="00337987" w:rsidRDefault="00337987" w:rsidP="00337987">
      <w:pPr>
        <w:jc w:val="both"/>
        <w:rPr>
          <w:rFonts w:ascii="Times New Roman" w:hAnsi="Times New Roman" w:cs="Times New Roman"/>
          <w:sz w:val="24"/>
          <w:szCs w:val="24"/>
        </w:rPr>
      </w:pPr>
      <w:bookmarkStart w:id="165" w:name="_Hlk125028185"/>
      <w:bookmarkEnd w:id="163"/>
      <w:r w:rsidRPr="00337987">
        <w:rPr>
          <w:rFonts w:ascii="Times New Roman" w:hAnsi="Times New Roman" w:cs="Times New Roman"/>
          <w:sz w:val="24"/>
          <w:szCs w:val="24"/>
        </w:rPr>
        <w:t>21.10.6.6.</w:t>
      </w:r>
      <w:bookmarkEnd w:id="165"/>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хоккею.</w:t>
      </w:r>
    </w:p>
    <w:p w14:paraId="2FE6A2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хоккее.</w:t>
      </w:r>
    </w:p>
    <w:p w14:paraId="3DF344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14:paraId="38A0BF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бования к безопасности при организации занятий хоккеем. Характерные травмы хоккеистов и мероприятия по их предупреждению.</w:t>
      </w:r>
    </w:p>
    <w:p w14:paraId="09D239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ккейный словарь терминов и определений. Правила соревнований вида спорта «хоккей».</w:t>
      </w:r>
    </w:p>
    <w:p w14:paraId="60FD40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удейская коллегия, обслуживающая соревнования по хоккею. Жесты судьи. Амплуа полевых игроков при игре в хоккей.</w:t>
      </w:r>
    </w:p>
    <w:p w14:paraId="6E8E33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дбора физических упражнений для воспитания физических качеств хоккеиста.</w:t>
      </w:r>
    </w:p>
    <w:p w14:paraId="6068B7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я и характеристика технических и тактических элементов хоккея, их название и методика выполнения.</w:t>
      </w:r>
    </w:p>
    <w:p w14:paraId="2C677E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1964AF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безопасного, правомерного поведения во время соревнований по хоккею в качестве зрителя, болельщика (фаната).</w:t>
      </w:r>
    </w:p>
    <w:p w14:paraId="46B754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14:paraId="024121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личной гигиены, требования к спортивной одежде и обуви для занятий хоккеем. Правила ухода за спортивным инвентарем и оборудованием.</w:t>
      </w:r>
    </w:p>
    <w:p w14:paraId="17A732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е сбалансированное питание хоккеиста.</w:t>
      </w:r>
    </w:p>
    <w:p w14:paraId="0443AD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стирование уровня физической подготовленности в хоккее. </w:t>
      </w:r>
    </w:p>
    <w:p w14:paraId="3360C2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невник самонаблюдения за показателями развития физических качеств и состояния здоровья.</w:t>
      </w:r>
    </w:p>
    <w:p w14:paraId="2224DA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7AD56C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упражнений для воспитания физических качеств (ловкости, гибкости, силы, выносливости, быстроты).</w:t>
      </w:r>
    </w:p>
    <w:p w14:paraId="68A379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упражнений, формирующие двигательные умения и навыки для реализации технических и тактических действий хоккеиста.</w:t>
      </w:r>
    </w:p>
    <w:p w14:paraId="628563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корригирующей гимнастики с использованием специальных хоккейных упражнений. Разминка и её роль в уроке физической культуры.</w:t>
      </w:r>
    </w:p>
    <w:p w14:paraId="32399E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передвижения на коньках:</w:t>
      </w:r>
    </w:p>
    <w:p w14:paraId="677A75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14:paraId="600993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ороты влево и вправо скрестными шагами;</w:t>
      </w:r>
    </w:p>
    <w:p w14:paraId="6A5C4B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рт с места лицом вперед, из различных положений с последующими ускорениями в заданные направления;</w:t>
      </w:r>
    </w:p>
    <w:p w14:paraId="71CEC9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орможение с поворотом туловища на 90 градусов на одной и двух ногах;</w:t>
      </w:r>
    </w:p>
    <w:p w14:paraId="251784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ыжки толчком одной и двумя ногами, повороты в движении на 180 градусов и 360 градусов;</w:t>
      </w:r>
    </w:p>
    <w:p w14:paraId="1238D3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ады, глубокие приседания на одной и двух ногах, падения на колени в движении с последующим быстрым вставанием и ускорениями;</w:t>
      </w:r>
    </w:p>
    <w:p w14:paraId="2913F0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адение на грудь, на бок с последующим быстрым вставанием и бегом в заданном направлении;</w:t>
      </w:r>
    </w:p>
    <w:p w14:paraId="7CFBCB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 приемов техники движения на коньках по реализации стартовой и дистанционной скорости;</w:t>
      </w:r>
    </w:p>
    <w:p w14:paraId="62BA22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 приемов техники по передвижению хоккеистов на коньках, направленный на совершенствование скоростного маневрирования.</w:t>
      </w:r>
    </w:p>
    <w:p w14:paraId="19D8A2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14:paraId="26D15D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игры вратаря:</w:t>
      </w:r>
    </w:p>
    <w:p w14:paraId="48F06B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орможение на параллельных коньках;</w:t>
      </w:r>
    </w:p>
    <w:p w14:paraId="4A4E6E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движения короткими шагами, повороты в движении на 180 градусов, 360 градусов в основной стойке вратаря, бег спиной вперед, лицом вперед;</w:t>
      </w:r>
    </w:p>
    <w:p w14:paraId="3DFCB8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вля шайбы ловушкой в шпагате, на блин;</w:t>
      </w:r>
    </w:p>
    <w:p w14:paraId="234E9C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бивание шайбы блином с одновременным движением в сторону (вправо, влево) на параллельных коньках, щитками с падением на бок (вправо, влево).</w:t>
      </w:r>
    </w:p>
    <w:p w14:paraId="19DEB2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актическая подготовка: </w:t>
      </w:r>
    </w:p>
    <w:p w14:paraId="0F6C33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коростное маневрирование и выбор позиции, дистанционная опека, контактная опека;</w:t>
      </w:r>
    </w:p>
    <w:p w14:paraId="45101A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бор шайбы перехватом, клюшкой, с применением силовых единоборств;</w:t>
      </w:r>
    </w:p>
    <w:p w14:paraId="15DA7A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вля шайбы на себя с падением на одно и два колена, а также с падением на бок.</w:t>
      </w:r>
    </w:p>
    <w:p w14:paraId="7988AC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овые тактические действия.</w:t>
      </w:r>
    </w:p>
    <w:p w14:paraId="0B4F50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андные атакующие тактические действия.</w:t>
      </w:r>
    </w:p>
    <w:p w14:paraId="7CDC4E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ка игры вратаря. Выбор позиции в воротах.</w:t>
      </w:r>
    </w:p>
    <w:p w14:paraId="2AB67F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игры в хоккей. Участие в соревновательной деятельности.</w:t>
      </w:r>
    </w:p>
    <w:p w14:paraId="3651C2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хоккею направлено на достижение обучающимися личностных, метапредметных и предметных результатов обучения.</w:t>
      </w:r>
    </w:p>
    <w:p w14:paraId="79AAF874" w14:textId="77777777" w:rsidR="00337987" w:rsidRPr="00337987" w:rsidRDefault="00337987" w:rsidP="00337987">
      <w:pPr>
        <w:jc w:val="both"/>
        <w:rPr>
          <w:rFonts w:ascii="Times New Roman" w:hAnsi="Times New Roman" w:cs="Times New Roman"/>
          <w:sz w:val="24"/>
          <w:szCs w:val="24"/>
        </w:rPr>
      </w:pPr>
      <w:bookmarkStart w:id="166" w:name="_Hlk124956772"/>
      <w:r w:rsidRPr="00337987">
        <w:rPr>
          <w:rFonts w:ascii="Times New Roman" w:hAnsi="Times New Roman" w:cs="Times New Roman"/>
          <w:sz w:val="24"/>
          <w:szCs w:val="24"/>
        </w:rPr>
        <w:t>21.10.6.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166"/>
    </w:p>
    <w:p w14:paraId="2F0A6D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14:paraId="3E04AA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14:paraId="5416D3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сознанного, уважительного и доброжелательного общения в команде, со сверстниками и педагогами;</w:t>
      </w:r>
    </w:p>
    <w:p w14:paraId="0AB505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5D9229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14:paraId="4B3E2A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AF122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хоккею на уровне основного общего образования у обучающихся будут сформированы следующие метапредметные результаты:</w:t>
      </w:r>
    </w:p>
    <w:p w14:paraId="7FBBE2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65EBDA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24310A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87EAA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7E4EAC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2B3808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FAB6C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омпетентности в области использования ИКТ, соблюдение норм информационной избирательности, этики и этикета.</w:t>
      </w:r>
    </w:p>
    <w:p w14:paraId="0E6B35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6.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хоккею на уровне основного общего образования у обучающихся будут сформированы следующие предметные результаты:</w:t>
      </w:r>
    </w:p>
    <w:p w14:paraId="41E177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14:paraId="01A3B5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14:paraId="0066B1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14:paraId="7EBF26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14:paraId="06393C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писания и демонстрации правильной техники выполнения общеподготовительных и специально-подготовительных упражнений в хоккее;</w:t>
      </w:r>
    </w:p>
    <w:p w14:paraId="5CC07E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14:paraId="5FB785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техники владения клюшкой и шайбой (ведение, обводка, финты, бросок, удары, остановка, отбор) в игровых ситуациях;</w:t>
      </w:r>
    </w:p>
    <w:p w14:paraId="1E8111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14:paraId="58993A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14:paraId="0961D5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14:paraId="09572A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14:paraId="7013A8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14:paraId="3D2CEA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 соблюдение правил безопасного, правомерного поведения во время соревнований по хоккею в качестве зрителя, болельщика;</w:t>
      </w:r>
    </w:p>
    <w:p w14:paraId="7F3EE0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14:paraId="2A41B3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14:paraId="35957E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43326C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14:paraId="0076DC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14:paraId="6AF8F6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Футбол».</w:t>
      </w:r>
    </w:p>
    <w:p w14:paraId="6C052E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Футбол».</w:t>
      </w:r>
    </w:p>
    <w:p w14:paraId="1DDDF2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6AFF8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07D74D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69BEE8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5BF33D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1D99A2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29F9FB15" w14:textId="77777777" w:rsidR="00337987" w:rsidRPr="00337987" w:rsidRDefault="00337987" w:rsidP="00337987">
      <w:pPr>
        <w:jc w:val="both"/>
        <w:rPr>
          <w:rFonts w:ascii="Times New Roman" w:hAnsi="Times New Roman" w:cs="Times New Roman"/>
          <w:sz w:val="24"/>
          <w:szCs w:val="24"/>
        </w:rPr>
      </w:pPr>
      <w:bookmarkStart w:id="167" w:name="_Hlk125550293"/>
      <w:bookmarkStart w:id="168" w:name="_Hlk125544518"/>
      <w:r w:rsidRPr="00337987">
        <w:rPr>
          <w:rFonts w:ascii="Times New Roman" w:hAnsi="Times New Roman" w:cs="Times New Roman"/>
          <w:sz w:val="24"/>
          <w:szCs w:val="24"/>
        </w:rPr>
        <w:t>21.10.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футболу являются</w:t>
      </w:r>
      <w:bookmarkEnd w:id="167"/>
      <w:r w:rsidRPr="00337987">
        <w:rPr>
          <w:rFonts w:ascii="Times New Roman" w:hAnsi="Times New Roman" w:cs="Times New Roman"/>
          <w:sz w:val="24"/>
          <w:szCs w:val="24"/>
        </w:rPr>
        <w:t>:</w:t>
      </w:r>
    </w:p>
    <w:bookmarkEnd w:id="168"/>
    <w:p w14:paraId="76221E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15F09F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4B1848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7DAFF7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62C5A2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530146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73057F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34EE0D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овлетворение индивидуальных потребностей обучающихся в занятиях физической культурой и спортом средствами футбола;</w:t>
      </w:r>
    </w:p>
    <w:p w14:paraId="2B8B2A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14DCCF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7617A1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футболу.</w:t>
      </w:r>
    </w:p>
    <w:p w14:paraId="038CFF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w:t>
      </w:r>
      <w:bookmarkStart w:id="169" w:name="_Hlk125550350"/>
      <w:r w:rsidRPr="00337987">
        <w:rPr>
          <w:rFonts w:ascii="Times New Roman" w:hAnsi="Times New Roman" w:cs="Times New Roman"/>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9"/>
      <w:r w:rsidRPr="00337987">
        <w:rPr>
          <w:rFonts w:ascii="Times New Roman" w:hAnsi="Times New Roman" w:cs="Times New Roman"/>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53319D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316C4C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футболу может быть реализован в следующих вариантах:</w:t>
      </w:r>
    </w:p>
    <w:p w14:paraId="22BA91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6A6271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DAA33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14:paraId="65948D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утболу.</w:t>
      </w:r>
    </w:p>
    <w:p w14:paraId="0F0E47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футболе.</w:t>
      </w:r>
    </w:p>
    <w:p w14:paraId="31C9A5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едения о ведущих отечественных и зарубежных футбольных клубах, их традициях.</w:t>
      </w:r>
    </w:p>
    <w:p w14:paraId="1FE5CE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ающиеся отечественные и зарубежные игроки, тренеры, внесшие общий вклад в развитие и становление современного футбола.</w:t>
      </w:r>
    </w:p>
    <w:p w14:paraId="4E3A04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22D61C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0B0BD0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ухода за инвентарем, спортивным оборудованием, футбольным полем.</w:t>
      </w:r>
    </w:p>
    <w:p w14:paraId="5F4A33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безопасного поведения на занятиях футболом и стадионе во время просмотра игры в качестве зрителя, болельщика.</w:t>
      </w:r>
    </w:p>
    <w:p w14:paraId="3C94C2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ные травмы футболистов, методы и меры предупреждения травматизма во время занятий.</w:t>
      </w:r>
    </w:p>
    <w:p w14:paraId="31E828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ы правильного питания и суточного пищевого рациона футболистов. </w:t>
      </w:r>
    </w:p>
    <w:p w14:paraId="32539B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занятий футболом на укрепление здоровья, развитие физических качеств и физической подготовленности организма.</w:t>
      </w:r>
    </w:p>
    <w:p w14:paraId="4C7443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организации здорового образа жизни средствами футбола, методы профилактики вредных привычек и асоциального поведения.</w:t>
      </w:r>
    </w:p>
    <w:p w14:paraId="235B88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занятий футболом на формирование положительных качеств личности человека.</w:t>
      </w:r>
    </w:p>
    <w:p w14:paraId="097EC7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атегии, системы, тактика и стили игры футбол.</w:t>
      </w:r>
    </w:p>
    <w:p w14:paraId="5FC845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211F5C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4B2B7C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14:paraId="5E504B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и составление комплексов общеразвивающих и корригирующих упражнений. Закаливающие процедуры.</w:t>
      </w:r>
    </w:p>
    <w:p w14:paraId="496267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5F3BCA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оды предупреждения и нивелирования конфликтных ситуации во время занятий футболом.</w:t>
      </w:r>
    </w:p>
    <w:p w14:paraId="13CE7A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и эстафеты с элементами футбола. Контроль за физической нагрузкой, физическим развития и состоянием здоровья.</w:t>
      </w:r>
    </w:p>
    <w:p w14:paraId="7346BC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стирование уровня физической и технической подготовленности в футболе.</w:t>
      </w:r>
    </w:p>
    <w:p w14:paraId="7BAC55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1D5E66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и составление комплексов общеразвивающих упражнений с футбольным мячом.</w:t>
      </w:r>
    </w:p>
    <w:p w14:paraId="49A206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14:paraId="67D4A9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и эстафеты специальной направленности с элементами и техническими приемами футбола.</w:t>
      </w:r>
    </w:p>
    <w:p w14:paraId="648688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ндивидуальные технические действия с мячом: </w:t>
      </w:r>
    </w:p>
    <w:p w14:paraId="181FA2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10A1B2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тановка мяча ногой – внутренней стороной стопы, подошвой, средней частью подъема, с переводом в стороны;</w:t>
      </w:r>
    </w:p>
    <w:p w14:paraId="265316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ары по мячу ногой – внутренней стороной стопы, внутренней частью подъема, средней частью подъема, внешней частью подъема;</w:t>
      </w:r>
    </w:p>
    <w:p w14:paraId="5C89F0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ар по мячу головой – серединой лба;</w:t>
      </w:r>
    </w:p>
    <w:p w14:paraId="32CD78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манные движения («финты») – «остановка» мяча ногой, «уход» выпадом, «уход» в сторону, «уход» с переносом ноги через мяч, «удар» по мячу ногой;</w:t>
      </w:r>
    </w:p>
    <w:p w14:paraId="0F8E08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бор мяча – выбиванием, перехватом;</w:t>
      </w:r>
    </w:p>
    <w:p w14:paraId="56EEDC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брасывание мяча.</w:t>
      </w:r>
    </w:p>
    <w:p w14:paraId="2482F2E3" w14:textId="77777777" w:rsidR="00337987" w:rsidRPr="00337987" w:rsidRDefault="00337987" w:rsidP="00337987">
      <w:pPr>
        <w:jc w:val="both"/>
        <w:rPr>
          <w:rFonts w:ascii="Times New Roman" w:hAnsi="Times New Roman" w:cs="Times New Roman"/>
          <w:sz w:val="24"/>
          <w:szCs w:val="24"/>
        </w:rPr>
      </w:pPr>
      <w:bookmarkStart w:id="170" w:name="_Hlk120008384"/>
      <w:r w:rsidRPr="00337987">
        <w:rPr>
          <w:rFonts w:ascii="Times New Roman" w:hAnsi="Times New Roman" w:cs="Times New Roman"/>
          <w:sz w:val="24"/>
          <w:szCs w:val="24"/>
        </w:rPr>
        <w:t>Игровые комбинации и упражнения в парах, тройках, группах, тактические действия</w:t>
      </w:r>
      <w:bookmarkEnd w:id="170"/>
      <w:r w:rsidRPr="00337987">
        <w:rPr>
          <w:rFonts w:ascii="Times New Roman" w:hAnsi="Times New Roman" w:cs="Times New Roman"/>
          <w:sz w:val="24"/>
          <w:szCs w:val="24"/>
        </w:rPr>
        <w:t xml:space="preserve"> (в процессе учебной игры и (или) соревновательной деятельности). Игра в футбол по упрощенным правилам.</w:t>
      </w:r>
    </w:p>
    <w:p w14:paraId="4EACBE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игры в футбол. Участие в фестивалях и соревнованиях по футболу.</w:t>
      </w:r>
    </w:p>
    <w:p w14:paraId="54091B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стовые упражнения по физической и технической подготовленности обучающихся в футболе.</w:t>
      </w:r>
    </w:p>
    <w:p w14:paraId="7C6F90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5F15C9C0" w14:textId="77777777" w:rsidR="00337987" w:rsidRPr="00337987" w:rsidRDefault="00337987" w:rsidP="00337987">
      <w:pPr>
        <w:jc w:val="both"/>
        <w:rPr>
          <w:rFonts w:ascii="Times New Roman" w:hAnsi="Times New Roman" w:cs="Times New Roman"/>
          <w:sz w:val="24"/>
          <w:szCs w:val="24"/>
        </w:rPr>
      </w:pPr>
      <w:bookmarkStart w:id="171" w:name="_Hlk125030020"/>
      <w:r w:rsidRPr="00337987">
        <w:rPr>
          <w:rFonts w:ascii="Times New Roman" w:hAnsi="Times New Roman" w:cs="Times New Roman"/>
          <w:sz w:val="24"/>
          <w:szCs w:val="24"/>
        </w:rPr>
        <w:t>21.10.7.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71"/>
    <w:p w14:paraId="61E9A5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атриотизма, уважения к Отечеству через знания истории и современного состояния развития футбола;</w:t>
      </w:r>
    </w:p>
    <w:p w14:paraId="5B8444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7C4D0C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сознанного, уважительного и доброжелательного отношения в команде, со сверстниками и педагогами;</w:t>
      </w:r>
    </w:p>
    <w:p w14:paraId="32F4CD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14:paraId="74783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42C7A1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7F8121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нности здорового и безопасного образа жизни;</w:t>
      </w:r>
    </w:p>
    <w:p w14:paraId="17DF1B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653CC3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671A6F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7C2202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3FCDD4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566500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7BD636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3F572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14:paraId="5A3043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общее решение и разрешать конфликтные ситуации на основе согласования позиций и учёта интересов;</w:t>
      </w:r>
    </w:p>
    <w:p w14:paraId="088B31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аргументировать и отстаивать своё мнение;</w:t>
      </w:r>
    </w:p>
    <w:p w14:paraId="5F0770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B7292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7.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35784D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634F4E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правил соревнований по виду спорта футбол, состава судейской бригады их роли, обязанностей, основных функций и жесты;</w:t>
      </w:r>
    </w:p>
    <w:p w14:paraId="7481A3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игры футбол в учебных играх в качестве судьи, помощника судьи, секретаря;</w:t>
      </w:r>
    </w:p>
    <w:p w14:paraId="2C597E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0051C9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5C9F5B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средства общей и специальной физической подготовки, основные методы обучения техническим приемам;</w:t>
      </w:r>
    </w:p>
    <w:p w14:paraId="68851D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55CAB3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менять изученные технические приемы в учебной, игровой, соревновательной и досуговой деятельности;</w:t>
      </w:r>
    </w:p>
    <w:p w14:paraId="5C61F2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выполнение технических приемов в футболе и находить способы устранения ошибок;</w:t>
      </w:r>
    </w:p>
    <w:p w14:paraId="34AF8F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4E18AC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казывать первую помощь при травмах и повреждениях во время занятий футболом;</w:t>
      </w:r>
    </w:p>
    <w:p w14:paraId="239BA1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2488AA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2A0E0093" w14:textId="77777777" w:rsidR="00337987" w:rsidRPr="00337987" w:rsidRDefault="00337987" w:rsidP="00337987">
      <w:pPr>
        <w:jc w:val="both"/>
        <w:rPr>
          <w:rFonts w:ascii="Times New Roman" w:hAnsi="Times New Roman" w:cs="Times New Roman"/>
          <w:sz w:val="24"/>
          <w:szCs w:val="24"/>
        </w:rPr>
      </w:pPr>
      <w:bookmarkStart w:id="172" w:name="_Hlk124934898"/>
      <w:r w:rsidRPr="00337987">
        <w:rPr>
          <w:rFonts w:ascii="Times New Roman" w:hAnsi="Times New Roman" w:cs="Times New Roman"/>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72"/>
    <w:p w14:paraId="7638C9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B93C2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Фитнес-аэробика».</w:t>
      </w:r>
    </w:p>
    <w:p w14:paraId="6E92A3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Фитнес-аэробика».</w:t>
      </w:r>
    </w:p>
    <w:p w14:paraId="0A9071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625B7C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6AD430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696570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739123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фитнес-аэробике являются:</w:t>
      </w:r>
    </w:p>
    <w:p w14:paraId="220F42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детей и подростков, увеличение объёма их двигательной активности;</w:t>
      </w:r>
    </w:p>
    <w:p w14:paraId="3E848D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знаний о физической культуре и спорте в целом, истории развития фитнес-аэробики в частности;</w:t>
      </w:r>
    </w:p>
    <w:p w14:paraId="7E3DB4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204602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38DB26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4A6468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08FFCF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58D72E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52239C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у обучающихся творческих способностей;</w:t>
      </w:r>
    </w:p>
    <w:p w14:paraId="3B3574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0CBE01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7048C2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фитнес-аэробике.</w:t>
      </w:r>
    </w:p>
    <w:p w14:paraId="326072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391A95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BDFA7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E2DDB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фитнес-аэробике может быть реализован в следующих вариантах:</w:t>
      </w:r>
    </w:p>
    <w:p w14:paraId="2043B5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60A436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16CF73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2F91F9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Фитнес-аэробика».</w:t>
      </w:r>
    </w:p>
    <w:p w14:paraId="0E1C18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Фитнес-аэробика».</w:t>
      </w:r>
    </w:p>
    <w:p w14:paraId="66D1CD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19B390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18BF8F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07E98C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25D27D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фитнес-аэробике являются:</w:t>
      </w:r>
    </w:p>
    <w:p w14:paraId="172E55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детей и подростков, увеличение объёма их двигательной активности;</w:t>
      </w:r>
    </w:p>
    <w:p w14:paraId="6784F0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знаний о физической культуре и спорте в целом, истории развития фитнес-аэробики в частности;</w:t>
      </w:r>
    </w:p>
    <w:p w14:paraId="72021E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565108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7DD032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3726BB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63FD46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069804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10E48C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у обучающихся творческих способностей;</w:t>
      </w:r>
    </w:p>
    <w:p w14:paraId="2B007A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4C7034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0790003E" w14:textId="77777777" w:rsidR="00337987" w:rsidRPr="00337987" w:rsidRDefault="00337987" w:rsidP="00337987">
      <w:pPr>
        <w:jc w:val="both"/>
        <w:rPr>
          <w:rFonts w:ascii="Times New Roman" w:hAnsi="Times New Roman" w:cs="Times New Roman"/>
          <w:sz w:val="24"/>
          <w:szCs w:val="24"/>
        </w:rPr>
      </w:pPr>
      <w:bookmarkStart w:id="173" w:name="_Hlk125447445"/>
      <w:r w:rsidRPr="00337987">
        <w:rPr>
          <w:rFonts w:ascii="Times New Roman" w:hAnsi="Times New Roman" w:cs="Times New Roman"/>
          <w:sz w:val="24"/>
          <w:szCs w:val="24"/>
        </w:rPr>
        <w:t>21.10.8.4.</w:t>
      </w:r>
      <w:bookmarkEnd w:id="173"/>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фитнес-аэробике.</w:t>
      </w:r>
    </w:p>
    <w:p w14:paraId="3A6611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78B3B6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2165B2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58405FD" w14:textId="77777777" w:rsidR="00337987" w:rsidRPr="00337987" w:rsidRDefault="00337987" w:rsidP="00337987">
      <w:pPr>
        <w:jc w:val="both"/>
        <w:rPr>
          <w:rFonts w:ascii="Times New Roman" w:hAnsi="Times New Roman" w:cs="Times New Roman"/>
          <w:sz w:val="24"/>
          <w:szCs w:val="24"/>
        </w:rPr>
      </w:pPr>
      <w:bookmarkStart w:id="174" w:name="_Hlk125447574"/>
      <w:r w:rsidRPr="00337987">
        <w:rPr>
          <w:rFonts w:ascii="Times New Roman" w:hAnsi="Times New Roman" w:cs="Times New Roman"/>
          <w:sz w:val="24"/>
          <w:szCs w:val="24"/>
        </w:rPr>
        <w:t>21.10.8.5.</w:t>
      </w:r>
      <w:bookmarkEnd w:id="174"/>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фитнес-аэробике может быть реализован в следующих вариантах:</w:t>
      </w:r>
    </w:p>
    <w:p w14:paraId="44E699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5DA5F2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75" w:name="_Hlk125559401"/>
      <w:r w:rsidRPr="00337987">
        <w:rPr>
          <w:rFonts w:ascii="Times New Roman" w:hAnsi="Times New Roman" w:cs="Times New Roman"/>
          <w:sz w:val="24"/>
          <w:szCs w:val="24"/>
        </w:rPr>
        <w:t>5, 6, 7, 8, 9-х классах – по 34 часа</w:t>
      </w:r>
      <w:bookmarkEnd w:id="175"/>
      <w:r w:rsidRPr="00337987">
        <w:rPr>
          <w:rFonts w:ascii="Times New Roman" w:hAnsi="Times New Roman" w:cs="Times New Roman"/>
          <w:sz w:val="24"/>
          <w:szCs w:val="24"/>
        </w:rPr>
        <w:t>);</w:t>
      </w:r>
    </w:p>
    <w:p w14:paraId="425ECE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4A1D20EF" w14:textId="77777777" w:rsidR="00337987" w:rsidRPr="00337987" w:rsidRDefault="00337987" w:rsidP="00337987">
      <w:pPr>
        <w:jc w:val="both"/>
        <w:rPr>
          <w:rFonts w:ascii="Times New Roman" w:hAnsi="Times New Roman" w:cs="Times New Roman"/>
          <w:sz w:val="24"/>
          <w:szCs w:val="24"/>
        </w:rPr>
      </w:pPr>
      <w:bookmarkStart w:id="176" w:name="_Hlk125447635"/>
      <w:r w:rsidRPr="00337987">
        <w:rPr>
          <w:rFonts w:ascii="Times New Roman" w:hAnsi="Times New Roman" w:cs="Times New Roman"/>
          <w:sz w:val="24"/>
          <w:szCs w:val="24"/>
        </w:rPr>
        <w:t>21.10.8.6.</w:t>
      </w:r>
      <w:bookmarkEnd w:id="176"/>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итнес-аэробике.</w:t>
      </w:r>
    </w:p>
    <w:p w14:paraId="5A855D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фитнес-аэробике.</w:t>
      </w:r>
    </w:p>
    <w:p w14:paraId="49542D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3D61D9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14:paraId="6DDBE3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морально-волевых качеств во время занятий фитнес-аэробикой.</w:t>
      </w:r>
    </w:p>
    <w:p w14:paraId="27A075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51CD7A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возникновения и развития хип-хоп аэробики в Америке, Европе и России. Особенности данного танцевального стиля.</w:t>
      </w:r>
      <w:r w:rsidRPr="00337987">
        <w:rPr>
          <w:rFonts w:ascii="Times New Roman" w:hAnsi="Times New Roman" w:cs="Times New Roman"/>
          <w:sz w:val="24"/>
          <w:szCs w:val="24"/>
          <w:lang w:val="en-US"/>
        </w:rPr>
        <w:t> </w:t>
      </w:r>
    </w:p>
    <w:p w14:paraId="52DE9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становки позиции ног, корпуса.</w:t>
      </w:r>
    </w:p>
    <w:p w14:paraId="40966F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663281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дготовка места занятий, выбор одежды и обуви для занятий фитнес-аэробикой. </w:t>
      </w:r>
    </w:p>
    <w:p w14:paraId="3AAAB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14:paraId="4175AE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ение планов и самостоятельное проведение занятий фитнес-аэробикой.</w:t>
      </w:r>
    </w:p>
    <w:p w14:paraId="5AC351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стирование уровня физической подготовленности в фитнес-аэробики. </w:t>
      </w:r>
    </w:p>
    <w:p w14:paraId="121E1C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вижения рук в фитнес-аэробике. Подача вербальных и визуальных команд. </w:t>
      </w:r>
    </w:p>
    <w:p w14:paraId="282D6E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троение урока (разминка, аэробная часть, силовая часть, заминка).</w:t>
      </w:r>
    </w:p>
    <w:p w14:paraId="71FBD6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657370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упражнений для развития физических качеств (гибкости, силы, выносливости, быстроты и скоростных способностей).</w:t>
      </w:r>
    </w:p>
    <w:p w14:paraId="18A4D2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14:paraId="063642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ческая аэробика:</w:t>
      </w:r>
    </w:p>
    <w:p w14:paraId="6A91DE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14:paraId="791CF0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663BC3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14:paraId="1DB552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элементов, движений и связок классической аэробики.</w:t>
      </w:r>
    </w:p>
    <w:p w14:paraId="5037A2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еп-аэробика:</w:t>
      </w:r>
    </w:p>
    <w:p w14:paraId="015568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элементы со сменой лидирующей ноги (билатеральные);</w:t>
      </w:r>
    </w:p>
    <w:p w14:paraId="448EFE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14:paraId="3CBA0A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14:paraId="4844A7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14:paraId="0CD097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ип-хоп аэробика:</w:t>
      </w:r>
    </w:p>
    <w:p w14:paraId="394CB5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элементы танцевальных движений, базовые движения хип-хопа;</w:t>
      </w:r>
    </w:p>
    <w:p w14:paraId="4ECB09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менты хип-хоп танца на середине и в партере в разнообразных вариациях; выразительность танцевальных движений;</w:t>
      </w:r>
    </w:p>
    <w:p w14:paraId="5E3AE8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бинации танцевальных движений хип-хопа.</w:t>
      </w:r>
    </w:p>
    <w:p w14:paraId="150793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ореографическая подготовка:</w:t>
      </w:r>
    </w:p>
    <w:p w14:paraId="5EC4FE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торение танцевальных шагов, основных элементов танцевальных движений: (шаги с подскоками вперед и с поворотом, шаги галопа);</w:t>
      </w:r>
    </w:p>
    <w:p w14:paraId="467724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ранцузская классическая балетная постановка позиции рук;</w:t>
      </w:r>
    </w:p>
    <w:p w14:paraId="63D14D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зиции рук классического танца;</w:t>
      </w:r>
    </w:p>
    <w:p w14:paraId="6F961A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14:paraId="6C9425F4" w14:textId="77777777" w:rsidR="00337987" w:rsidRPr="00337987" w:rsidRDefault="00337987" w:rsidP="00337987">
      <w:pPr>
        <w:jc w:val="both"/>
        <w:rPr>
          <w:rFonts w:ascii="Times New Roman" w:hAnsi="Times New Roman" w:cs="Times New Roman"/>
          <w:sz w:val="24"/>
          <w:szCs w:val="24"/>
        </w:rPr>
      </w:pPr>
      <w:bookmarkStart w:id="177" w:name="_Hlk125448627"/>
      <w:r w:rsidRPr="00337987">
        <w:rPr>
          <w:rFonts w:ascii="Times New Roman" w:hAnsi="Times New Roman" w:cs="Times New Roman"/>
          <w:sz w:val="24"/>
          <w:szCs w:val="24"/>
        </w:rPr>
        <w:t>21.10.8.7.</w:t>
      </w:r>
      <w:bookmarkEnd w:id="177"/>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14:paraId="0A80E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0E3CBA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14:paraId="4AD4BD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14:paraId="5E8327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14:paraId="6888E65B" w14:textId="77777777" w:rsidR="00337987" w:rsidRPr="00337987" w:rsidRDefault="00337987" w:rsidP="00337987">
      <w:pPr>
        <w:jc w:val="both"/>
        <w:rPr>
          <w:rFonts w:ascii="Times New Roman" w:hAnsi="Times New Roman" w:cs="Times New Roman"/>
          <w:sz w:val="24"/>
          <w:szCs w:val="24"/>
        </w:rPr>
      </w:pPr>
      <w:bookmarkStart w:id="178" w:name="_Hlk97293301"/>
      <w:bookmarkEnd w:id="178"/>
      <w:r w:rsidRPr="00337987">
        <w:rPr>
          <w:rFonts w:ascii="Times New Roman" w:hAnsi="Times New Roman" w:cs="Times New Roman"/>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66FA22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2501C2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14:paraId="4F9DF7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7A26E1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40A039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14:paraId="5DCE7E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55E408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283136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02F810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14:paraId="019242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14:paraId="6314D1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30C90A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14:paraId="2BAD92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3CDF1D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8.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567BB0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14:paraId="6237F2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14:paraId="174F35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54BF4F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14:paraId="4A5077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классификацию видов фитнес-аэробики;</w:t>
      </w:r>
    </w:p>
    <w:p w14:paraId="0BFEE8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 понимание техники и последовательности выполнения упражнений по фитнес-аэробике;</w:t>
      </w:r>
    </w:p>
    <w:p w14:paraId="4D246A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базовых элементов классической и степ-аэробики низкой и высокой интенсивности со сменой (и без смены) лидирующей ноги;</w:t>
      </w:r>
    </w:p>
    <w:p w14:paraId="0914F9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четать маршевые и лифтовые элементы;</w:t>
      </w:r>
    </w:p>
    <w:p w14:paraId="04ADB1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одбирать музыку для комплексов упражнений фитнес-аэробики с учетом интенсивности и ритма;</w:t>
      </w:r>
    </w:p>
    <w:p w14:paraId="167C9F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45FA2A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снов музыкальных знаний грамоты (музыкальный квадрат, музыкальная фраза);</w:t>
      </w:r>
    </w:p>
    <w:p w14:paraId="292DB1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чувства ритма, понимание взаимосвязи музыки и движений;</w:t>
      </w:r>
    </w:p>
    <w:p w14:paraId="590D28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68CF00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14:paraId="684333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14:paraId="750BF7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Спортивная борьба».</w:t>
      </w:r>
    </w:p>
    <w:p w14:paraId="6715B8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Спортивная борьба».</w:t>
      </w:r>
    </w:p>
    <w:p w14:paraId="475DD4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5B98CA5" w14:textId="77777777" w:rsidR="00337987" w:rsidRPr="00337987" w:rsidRDefault="00337987" w:rsidP="00337987">
      <w:pPr>
        <w:jc w:val="both"/>
        <w:rPr>
          <w:rFonts w:ascii="Times New Roman" w:hAnsi="Times New Roman" w:cs="Times New Roman"/>
          <w:sz w:val="24"/>
          <w:szCs w:val="24"/>
        </w:rPr>
      </w:pPr>
      <w:bookmarkStart w:id="179" w:name="_Hlk125539978"/>
      <w:r w:rsidRPr="00337987">
        <w:rPr>
          <w:rFonts w:ascii="Times New Roman" w:hAnsi="Times New Roman" w:cs="Times New Roman"/>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6A557D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79"/>
    <w:p w14:paraId="6CB945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1ABA20E1" w14:textId="77777777" w:rsidR="00337987" w:rsidRPr="00337987" w:rsidRDefault="00337987" w:rsidP="00337987">
      <w:pPr>
        <w:jc w:val="both"/>
        <w:rPr>
          <w:rFonts w:ascii="Times New Roman" w:hAnsi="Times New Roman" w:cs="Times New Roman"/>
          <w:sz w:val="24"/>
          <w:szCs w:val="24"/>
        </w:rPr>
      </w:pPr>
      <w:bookmarkStart w:id="180" w:name="_Hlk125544081"/>
      <w:r w:rsidRPr="00337987">
        <w:rPr>
          <w:rFonts w:ascii="Times New Roman" w:hAnsi="Times New Roman" w:cs="Times New Roman"/>
          <w:sz w:val="24"/>
          <w:szCs w:val="24"/>
        </w:rPr>
        <w:t>21.10.9.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спортивной борьбе являются:</w:t>
      </w:r>
    </w:p>
    <w:bookmarkEnd w:id="180"/>
    <w:p w14:paraId="718C19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26B376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4DCFB9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351211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113794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1C527D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23AE9C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7CB295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6A157C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554EF9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спортивной борьбе.</w:t>
      </w:r>
    </w:p>
    <w:p w14:paraId="51D32204" w14:textId="77777777" w:rsidR="00337987" w:rsidRPr="00337987" w:rsidRDefault="00337987" w:rsidP="00337987">
      <w:pPr>
        <w:jc w:val="both"/>
        <w:rPr>
          <w:rFonts w:ascii="Times New Roman" w:hAnsi="Times New Roman" w:cs="Times New Roman"/>
          <w:sz w:val="24"/>
          <w:szCs w:val="24"/>
        </w:rPr>
      </w:pPr>
      <w:bookmarkStart w:id="181" w:name="_Hlk125544138"/>
      <w:r w:rsidRPr="00337987">
        <w:rPr>
          <w:rFonts w:ascii="Times New Roman" w:hAnsi="Times New Roman" w:cs="Times New Roman"/>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2BCCD1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6B990028" w14:textId="77777777" w:rsidR="00337987" w:rsidRPr="00337987" w:rsidRDefault="00337987" w:rsidP="00337987">
      <w:pPr>
        <w:jc w:val="both"/>
        <w:rPr>
          <w:rFonts w:ascii="Times New Roman" w:hAnsi="Times New Roman" w:cs="Times New Roman"/>
          <w:sz w:val="24"/>
          <w:szCs w:val="24"/>
        </w:rPr>
      </w:pPr>
      <w:bookmarkStart w:id="182" w:name="_Hlk125541125"/>
      <w:r w:rsidRPr="00337987">
        <w:rPr>
          <w:rFonts w:ascii="Times New Roman" w:hAnsi="Times New Roman" w:cs="Times New Roman"/>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82"/>
      <w:r w:rsidRPr="00337987">
        <w:rPr>
          <w:rFonts w:ascii="Times New Roman" w:hAnsi="Times New Roman" w:cs="Times New Roman"/>
          <w:sz w:val="24"/>
          <w:szCs w:val="24"/>
        </w:rPr>
        <w:t>.</w:t>
      </w:r>
    </w:p>
    <w:bookmarkEnd w:id="181"/>
    <w:p w14:paraId="67A7ED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спортивной борьбе может быть реализован в следующих вариантах:</w:t>
      </w:r>
    </w:p>
    <w:p w14:paraId="3043A2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2DB66F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14:paraId="4AF12F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21C05E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спортивной борьбе.</w:t>
      </w:r>
    </w:p>
    <w:p w14:paraId="6BE488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спортивной борьбе.</w:t>
      </w:r>
    </w:p>
    <w:p w14:paraId="394E47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развития отечественных и зарубежных борцовских клубов. Ведущие борцы региона и Российской Федерации. </w:t>
      </w:r>
    </w:p>
    <w:p w14:paraId="0B14C6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14:paraId="372238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орцовские клубы, их история и традиции. Известные отечественные борцы и тренеры.</w:t>
      </w:r>
    </w:p>
    <w:p w14:paraId="36ED55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49E3AA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14:paraId="3E235D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ловарь терминов и определений по спортивной борьбе. </w:t>
      </w:r>
    </w:p>
    <w:p w14:paraId="6DBEAE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14:paraId="472FF3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подбора физических упражнений для развития физических качеств борца. </w:t>
      </w:r>
    </w:p>
    <w:p w14:paraId="15A3AA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я и характеристика технических и тактических элементов и приёмов в спортивной борьбе, их название и техника выполнения.</w:t>
      </w:r>
    </w:p>
    <w:p w14:paraId="42E155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598910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14:paraId="7A3E14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контроль и его роль в учебной и соревновательной деятельности. </w:t>
      </w:r>
    </w:p>
    <w:p w14:paraId="3AB07B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1F6D6A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4394F2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стирование уровня физической подготовленности в спортивной борьбе. </w:t>
      </w:r>
    </w:p>
    <w:p w14:paraId="4430BE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невник самонаблюдения за показателями развития физических качеств и состояния здоровья.</w:t>
      </w:r>
    </w:p>
    <w:p w14:paraId="1CF91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1AEBA0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5C74FC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0F1475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1EF763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ие приёмы и тактические действия в спортивной борьбе, изученные на уровне начального общего образования.</w:t>
      </w:r>
    </w:p>
    <w:p w14:paraId="13C084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технические действия и передвижения: различные виды ходьбы и бега.</w:t>
      </w:r>
    </w:p>
    <w:p w14:paraId="5BA774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кробатические элементы: перекаты, различные виды кувырков, перевороты боком, перевороты разгибом и другие элементы.</w:t>
      </w:r>
    </w:p>
    <w:p w14:paraId="4232B1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2DCFD0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1872C2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058CC1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03E725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тренировочные и контрольные поединки, игры с элементами единоборств. Участие в соревновательной деятельности.</w:t>
      </w:r>
    </w:p>
    <w:p w14:paraId="55A905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50326D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39AB3B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790DB2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1D79B9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61CA4F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2958CC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4EA44C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1027C4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0A4FA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34243A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6CE49C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194D66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496DBA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1188C2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4690C6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3B0BA2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4875C6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695E06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573AE5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9.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097761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14:paraId="43E4E1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3E9FDF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16459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068F34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3ECCCB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демонстрировать технику базовых технических действий в стойке и партере; </w:t>
      </w:r>
    </w:p>
    <w:p w14:paraId="519DA7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2840BF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изученных технических и тактических приёмов в учебной, игровой и досуговой деятельности;</w:t>
      </w:r>
    </w:p>
    <w:p w14:paraId="56ECB6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5225E3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129A35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тслеживать правильность двигательных действий и выявлять ошибки в технике выполнения приёмов борьбы;</w:t>
      </w:r>
    </w:p>
    <w:p w14:paraId="40F07D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650391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54FEDF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соблюдать правила личной гигиены и ухода за борцовским спортивным инвентарем и оборудованием; </w:t>
      </w:r>
    </w:p>
    <w:p w14:paraId="50BE64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одбирать спортивную одежду и обувь для занятий спортивной борьбой;</w:t>
      </w:r>
    </w:p>
    <w:p w14:paraId="33182C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41601D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1F49A2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66E04F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Флорбол».</w:t>
      </w:r>
    </w:p>
    <w:p w14:paraId="46438F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Флорбол».</w:t>
      </w:r>
    </w:p>
    <w:p w14:paraId="28F7A0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ECF3C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2F411C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6FE820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14:paraId="373C36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флорболу являются:</w:t>
      </w:r>
    </w:p>
    <w:p w14:paraId="1BF4FF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детей и подростков, увеличение объёма их двигательной активности;</w:t>
      </w:r>
    </w:p>
    <w:p w14:paraId="210372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1C5873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08464D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0C1CBE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14:paraId="45BC8A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6D23C3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1005CC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498A21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5321E0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флорболу.</w:t>
      </w:r>
    </w:p>
    <w:p w14:paraId="559B9E18" w14:textId="77777777" w:rsidR="00337987" w:rsidRPr="00337987" w:rsidRDefault="00337987" w:rsidP="00337987">
      <w:pPr>
        <w:jc w:val="both"/>
        <w:rPr>
          <w:rFonts w:ascii="Times New Roman" w:hAnsi="Times New Roman" w:cs="Times New Roman"/>
          <w:sz w:val="24"/>
          <w:szCs w:val="24"/>
        </w:rPr>
      </w:pPr>
      <w:bookmarkStart w:id="183" w:name="_Hlk125548010"/>
      <w:r w:rsidRPr="00337987">
        <w:rPr>
          <w:rFonts w:ascii="Times New Roman" w:hAnsi="Times New Roman" w:cs="Times New Roman"/>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83"/>
    <w:p w14:paraId="4E0CD1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5CD723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14:paraId="447584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флорболу может быть реализован в следующих вариантах:</w:t>
      </w:r>
    </w:p>
    <w:p w14:paraId="6B59AB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6A2615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221AC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0F310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лорболу.</w:t>
      </w:r>
    </w:p>
    <w:p w14:paraId="37BF9A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флорболе.</w:t>
      </w:r>
    </w:p>
    <w:p w14:paraId="4C88EE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14:paraId="3C3F2B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14:paraId="5E65A0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лорбольные клубы, их история и традиции. Известные отечественные флорболисты и тренеры. </w:t>
      </w:r>
    </w:p>
    <w:p w14:paraId="7BD775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14:paraId="13BDC8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14:paraId="72B24F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лорбольный словарь терминов и определений. </w:t>
      </w:r>
    </w:p>
    <w:p w14:paraId="3D9396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соревнований игры во флорбол. Судейская коллегия, обслуживающая соревнования по флорболу. Жесты судьи. </w:t>
      </w:r>
    </w:p>
    <w:p w14:paraId="620E59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Амплуа полевых игроков при игре во флорбол. </w:t>
      </w:r>
    </w:p>
    <w:p w14:paraId="5B8866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подбора физических упражнений для развития физических качеств флорболистов. </w:t>
      </w:r>
    </w:p>
    <w:p w14:paraId="1ADA1B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я и характеристика технических и тактических элементов флорбола, их название и методика выполнения.</w:t>
      </w:r>
    </w:p>
    <w:p w14:paraId="3C5D07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57FDBC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безопасного, правомерного поведения во время соревнований по флорболу в качестве зрителя, болельщика (фаната). </w:t>
      </w:r>
    </w:p>
    <w:p w14:paraId="3C3AAC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контроль и его роль в учебной и соревновательной деятельности. </w:t>
      </w:r>
    </w:p>
    <w:p w14:paraId="31EB4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14:paraId="29F9EA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14:paraId="739BFE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стирование уровня физической подготовленности во флорболе. </w:t>
      </w:r>
    </w:p>
    <w:p w14:paraId="428AD3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невник самонаблюдения за показателями развития физических качеств и состояния здоровья.</w:t>
      </w:r>
    </w:p>
    <w:p w14:paraId="62E9EE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4379F8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392FAC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14:paraId="74FC66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14:paraId="1204B4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ческие приемы и тактические действия во флорболе, изученные на уровне начального общего образования. </w:t>
      </w:r>
    </w:p>
    <w:p w14:paraId="598DE4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менты техники передвижения по игровой площадке полевого игрока во флорболе. </w:t>
      </w:r>
    </w:p>
    <w:p w14:paraId="3384C7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едение мяча: </w:t>
      </w:r>
    </w:p>
    <w:p w14:paraId="07F350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личными способами дриблинга (с перекладыванием, способом «пятка-носок»); </w:t>
      </w:r>
    </w:p>
    <w:p w14:paraId="1C6FD6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ез отрыва мяча от крюка клюшки; </w:t>
      </w:r>
    </w:p>
    <w:p w14:paraId="09862E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едение мяча толками (ударами), ведение, прикрывая мяч корпусом; </w:t>
      </w:r>
    </w:p>
    <w:p w14:paraId="7BB65B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мешанный способ ведения мяча. </w:t>
      </w:r>
    </w:p>
    <w:p w14:paraId="1DE044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14:paraId="3FB062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едача мяча: ударом, броском, верхом, по полу, неудобной стороной. </w:t>
      </w:r>
    </w:p>
    <w:p w14:paraId="6CB702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росок мяча: заметающий, кистевой, с дуги, с неудобной стороны. </w:t>
      </w:r>
    </w:p>
    <w:p w14:paraId="43F077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дар по мячу: заметающий, удар-щелчок, прямой удар, удар с неудобной стороны, удар по летному мячу. </w:t>
      </w:r>
    </w:p>
    <w:p w14:paraId="7B294D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14:paraId="7A94B9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бор мяча</w:t>
      </w:r>
      <w:r w:rsidRPr="00337987">
        <w:rPr>
          <w:rFonts w:ascii="Times New Roman" w:hAnsi="Times New Roman" w:cs="Times New Roman"/>
          <w:sz w:val="24"/>
          <w:szCs w:val="24"/>
        </w:rPr>
        <w:tab/>
        <w:t xml:space="preserve"> (в момент приема и во время ведения): выбивание или вытаскивание. </w:t>
      </w:r>
    </w:p>
    <w:p w14:paraId="368C7A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хват мяча: клюшкой, ногой, корпусом.</w:t>
      </w:r>
    </w:p>
    <w:p w14:paraId="4632F3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озыгрыш спорного мяча: выигрыш носком пера клюшки на себя, выбивание, продавливание. </w:t>
      </w:r>
    </w:p>
    <w:p w14:paraId="2BA516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ка игры вратаря: </w:t>
      </w:r>
    </w:p>
    <w:p w14:paraId="776FF3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ойка (высокая, средняя, низкая); </w:t>
      </w:r>
    </w:p>
    <w:p w14:paraId="1CD79E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14:paraId="16F440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33516A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менты техники нападения (передача мяча рукой).</w:t>
      </w:r>
    </w:p>
    <w:p w14:paraId="5572AA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2B0C57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актика нападения: </w:t>
      </w:r>
    </w:p>
    <w:p w14:paraId="1391DA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5D6E7D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овые взаимодействия и комбинации (в парах, тройках, группах, при стандартных положениях);</w:t>
      </w:r>
    </w:p>
    <w:p w14:paraId="72C7DC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14:paraId="785CB2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ка защиты:</w:t>
      </w:r>
    </w:p>
    <w:p w14:paraId="172B2C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6E5CDC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7B78B9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14:paraId="616E01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14:paraId="543D99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14:paraId="5A28F9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70E590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14:paraId="31D32F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0DC90B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14:paraId="74CD4E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033E18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003536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148151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0202A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14:paraId="2CF947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723DB3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41618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1EAC3A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504245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196A1F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7473A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2A117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900B1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4AA8CF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0.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491D36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00BE50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14:paraId="201FB1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7AE192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14:paraId="3AC56C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14:paraId="42E8E4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14:paraId="7B8C2C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4B8C72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6607A0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14:paraId="4DA4F8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14:paraId="4CD116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14:paraId="0C567C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14:paraId="6CF28A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14:paraId="2FC84C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322A24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14:paraId="15CF05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420FFF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 Модуль «Легкая атлетика».</w:t>
      </w:r>
    </w:p>
    <w:p w14:paraId="7ADC5B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Легкая атлетика».</w:t>
      </w:r>
    </w:p>
    <w:p w14:paraId="72A119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295ADC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1DCF8D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3E8255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29044C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Задачами изучения модуля по легкой атлетике являются: </w:t>
      </w:r>
    </w:p>
    <w:p w14:paraId="24F1E0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детей и подростков, увеличение объёма их двигательной активности;</w:t>
      </w:r>
    </w:p>
    <w:p w14:paraId="6E4342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255543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технических навыков бега, прыжков, метаний и умения применять их в различных условиях;</w:t>
      </w:r>
    </w:p>
    <w:p w14:paraId="530E1F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5FED1E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26A876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27E943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14:paraId="3AC097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14:paraId="098AE0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2FDBB4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енных детей в области спорта.</w:t>
      </w:r>
    </w:p>
    <w:p w14:paraId="1A9F11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легкой атлетике.</w:t>
      </w:r>
    </w:p>
    <w:p w14:paraId="636B9C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26FD0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06AE90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легкой атлетике может быть реализован в следующих вариантах:</w:t>
      </w:r>
    </w:p>
    <w:p w14:paraId="71E1C3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7D1682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3ABC3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4F8764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легкой атлетике.</w:t>
      </w:r>
    </w:p>
    <w:p w14:paraId="182114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легкой атлетике.</w:t>
      </w:r>
    </w:p>
    <w:p w14:paraId="482BBD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развития легкой атлетики как вида спорта в мире, в Российской Федерации, в регионе.</w:t>
      </w:r>
    </w:p>
    <w:p w14:paraId="51198F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стика различных видов легкой атлетики (бега, прыжков, метаний, спортивной ходьбы).</w:t>
      </w:r>
    </w:p>
    <w:p w14:paraId="5CADF3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стижения отечественных легкоатлетов на мировых первенствах и Олимпийских играх.</w:t>
      </w:r>
    </w:p>
    <w:p w14:paraId="185D9B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лавные организации и федерации (международные, российские), осуществляющие управление легкой атлетикой.</w:t>
      </w:r>
    </w:p>
    <w:p w14:paraId="5A2985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05FA0B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удейская коллегия, обслуживающая соревнования по легкой атлетике (основные функции).</w:t>
      </w:r>
    </w:p>
    <w:p w14:paraId="648B82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оварь терминов и определений по легкой атлетике.</w:t>
      </w:r>
    </w:p>
    <w:p w14:paraId="570F02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75D8E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14:paraId="1C1CF6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чение занятий различными видами легкой атлетики на формирование положительных качеств личности человека.</w:t>
      </w:r>
    </w:p>
    <w:p w14:paraId="1E337D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3864FE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средства и методы обучения технике различных видов легкой атлетики.</w:t>
      </w:r>
    </w:p>
    <w:p w14:paraId="1589A0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прикладного значения различных видов легкой атлетики.</w:t>
      </w:r>
    </w:p>
    <w:p w14:paraId="5BE641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гры и развлечения при занятиях различными видами легкой атлетики.</w:t>
      </w:r>
    </w:p>
    <w:p w14:paraId="2B7A02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02B402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пособы самостоятельной деятельности.</w:t>
      </w:r>
    </w:p>
    <w:p w14:paraId="4EBD83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57764C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личной гигиены, требования к спортивной одежде, кроссовой и специальной обуви для занятий легкой атлетикой.</w:t>
      </w:r>
    </w:p>
    <w:p w14:paraId="705FEE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ое сбалансированное питание в различных видах легкой атлетики.</w:t>
      </w:r>
    </w:p>
    <w:p w14:paraId="2B3D83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71F275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стоятельное освоение двигательных действий. </w:t>
      </w:r>
    </w:p>
    <w:p w14:paraId="7D9CD7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удейство простейших спортивных соревнований по различным видам легкой атлетики в качестве судьи.</w:t>
      </w:r>
    </w:p>
    <w:p w14:paraId="04F837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ные травмы во время занятий различными видами легкой атлетики и мероприятия по их профилактике.</w:t>
      </w:r>
    </w:p>
    <w:p w14:paraId="4170A6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ины возникновения ошибок при выполнении технических приёмов в беге, прыжках и метаниях.</w:t>
      </w:r>
    </w:p>
    <w:p w14:paraId="199F34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стирование уровня физической подготовленности в беге, прыжках и метаниях.</w:t>
      </w:r>
    </w:p>
    <w:p w14:paraId="0BB04B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Физическое совершенствование.</w:t>
      </w:r>
    </w:p>
    <w:p w14:paraId="053E40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общеразвивающих, специальных и имитационных упражнений в различных видах легкой атлетики.</w:t>
      </w:r>
    </w:p>
    <w:p w14:paraId="4029F6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упражнений на развитие физических качеств, характерных для различных видов легкой атлетики.</w:t>
      </w:r>
    </w:p>
    <w:p w14:paraId="24ECDB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ражнения с использованием вспомогательных средств (барьеров и конусов различной высоты, медболов).</w:t>
      </w:r>
    </w:p>
    <w:p w14:paraId="2DA5FC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14:paraId="53E215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бегание учебных дистанций с низкого и высокого старта, с хода, в группах и в парах с фиксацией результата.</w:t>
      </w:r>
    </w:p>
    <w:p w14:paraId="236F2F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14:paraId="7B7F74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63B1F5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кладные виды легкой атлетики (кросс).</w:t>
      </w:r>
    </w:p>
    <w:p w14:paraId="3D3585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стовые упражнения по физической подготовленности в беге, прыжках и метаниях.</w:t>
      </w:r>
    </w:p>
    <w:p w14:paraId="494033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3EF636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068492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26EF43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43F62B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55FE2C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12EDF7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4E3123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4E3102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493309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45FBEF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6D24FD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3F1B4E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59255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29EC00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DD8D7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1.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62C385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01ED38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04A199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469B10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45D356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57B990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04EA05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20DEE8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228BA3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6210A1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3317CD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 Модуль «Бадминтон».</w:t>
      </w:r>
    </w:p>
    <w:p w14:paraId="33245B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1.</w:t>
      </w:r>
      <w:bookmarkStart w:id="184" w:name="_Hlk125549813"/>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w:t>
      </w:r>
      <w:bookmarkEnd w:id="184"/>
      <w:r w:rsidRPr="00337987">
        <w:rPr>
          <w:rFonts w:ascii="Times New Roman" w:hAnsi="Times New Roman" w:cs="Times New Roman"/>
          <w:sz w:val="24"/>
          <w:szCs w:val="24"/>
        </w:rPr>
        <w:t xml:space="preserve"> модуля «Бадминтон».</w:t>
      </w:r>
    </w:p>
    <w:p w14:paraId="14D43D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Бадминтон» </w:t>
      </w:r>
      <w:bookmarkStart w:id="185" w:name="_Hlk125549853"/>
      <w:r w:rsidRPr="00337987">
        <w:rPr>
          <w:rFonts w:ascii="Times New Roman" w:hAnsi="Times New Roman" w:cs="Times New Roman"/>
          <w:sz w:val="24"/>
          <w:szCs w:val="24"/>
        </w:rPr>
        <w:t>(далее – модуль по бадминтону,</w:t>
      </w:r>
      <w:bookmarkEnd w:id="185"/>
      <w:r w:rsidRPr="00337987">
        <w:rPr>
          <w:rFonts w:ascii="Times New Roman" w:hAnsi="Times New Roman" w:cs="Times New Roman"/>
          <w:sz w:val="24"/>
          <w:szCs w:val="24"/>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2D49A1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14:paraId="7CD54C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1DD631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3D303F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7F08DF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бадминтону являются:</w:t>
      </w:r>
    </w:p>
    <w:p w14:paraId="127F1F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31E1C1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3CCCA3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119C25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2E595A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350131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09C57C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784519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подростков в области спорта.</w:t>
      </w:r>
    </w:p>
    <w:p w14:paraId="0DEF50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бадминтону.</w:t>
      </w:r>
    </w:p>
    <w:p w14:paraId="30E6E6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252172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0F261F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бадминтону может быть реализован в следующих вариантах:</w:t>
      </w:r>
    </w:p>
    <w:p w14:paraId="44844B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22455E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A41B4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25C224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Содержание модуля по бадминтону. </w:t>
      </w:r>
    </w:p>
    <w:p w14:paraId="23F81D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бадминтоне.</w:t>
      </w:r>
    </w:p>
    <w:p w14:paraId="0089FA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485DE7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558D22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227441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занятий бадминтоном на воспитание положительных качеств личности современного человека.</w:t>
      </w:r>
    </w:p>
    <w:p w14:paraId="60F1C1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358A1A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дминтон и здоровье. Организация здорового образа жизни, профилактика вредных привычек средствами бадминтона.</w:t>
      </w:r>
    </w:p>
    <w:p w14:paraId="0E1543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60D03D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2FC4B8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28D7BD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7787DB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31FC5A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392E5F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техники безопасности и гигиены мест занятий в процессе выполнения физических упражнений </w:t>
      </w:r>
      <w:r w:rsidRPr="00337987">
        <w:rPr>
          <w:rFonts w:ascii="Times New Roman" w:hAnsi="Times New Roman" w:cs="Times New Roman"/>
          <w:sz w:val="24"/>
          <w:szCs w:val="24"/>
          <w:lang w:val="en-US"/>
        </w:rPr>
        <w:t>c</w:t>
      </w:r>
      <w:r w:rsidRPr="00337987">
        <w:rPr>
          <w:rFonts w:ascii="Times New Roman" w:hAnsi="Times New Roman" w:cs="Times New Roman"/>
          <w:sz w:val="24"/>
          <w:szCs w:val="24"/>
        </w:rPr>
        <w:t xml:space="preserve"> элементами бадминтона на открытых площадках. </w:t>
      </w:r>
    </w:p>
    <w:p w14:paraId="43036F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75DDCD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5932BD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0A8B19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14:paraId="156B85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58E4E0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5F8F8F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14:paraId="21767D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59BDA5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14:paraId="5B8FC6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35B578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0DD67B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784A96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606CA3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14:paraId="42C4B4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ко-тактические действия в нападении. Тактика одиночной игры. Тактика парной игры. </w:t>
      </w:r>
    </w:p>
    <w:p w14:paraId="0F5CD4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77565F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гровая деятельность по правилам с использованием ранее разученных технических приёмов.</w:t>
      </w:r>
    </w:p>
    <w:p w14:paraId="479806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14:paraId="2E4153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14:paraId="1B2499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662BDF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3C216F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сознанного, уважительного и доброжелательного общения в команде, со сверстниками и педагогами;</w:t>
      </w:r>
    </w:p>
    <w:p w14:paraId="69CF95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5BA1E8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6D5F71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0193E5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21DEBA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78B2D5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7FBA22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2C469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41603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3B9EE0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5920C0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88002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2.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41F399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395CC6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стории развития бадминтона как олимпийского вида спорта;</w:t>
      </w:r>
    </w:p>
    <w:p w14:paraId="3734AE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основные направления и формы организации бадминтона в современном обществе;</w:t>
      </w:r>
    </w:p>
    <w:p w14:paraId="7B18E2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04C02B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правил игры в бадминтон, основных терминов и понятий, правил организации соревнований;</w:t>
      </w:r>
    </w:p>
    <w:p w14:paraId="5B56A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25AF2C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4C5A12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ведение самостоятельных занятий бадминтоном на открытых площадках и в домашних условиях; </w:t>
      </w:r>
    </w:p>
    <w:p w14:paraId="367353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016248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14:paraId="328E85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20B6D4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2112D5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казывать первую помощь на самостоятельных занятиях бадминтоном и во время активного отдыха;</w:t>
      </w:r>
    </w:p>
    <w:p w14:paraId="6A8668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417434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пользование в игре технико-тактические действия в нападении и защите, при одиночной и парной игре; </w:t>
      </w:r>
    </w:p>
    <w:p w14:paraId="221AD0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ение игровой деятельности по правилам с использованием ранее разученных технических приёмов.</w:t>
      </w:r>
    </w:p>
    <w:bookmarkEnd w:id="151"/>
    <w:p w14:paraId="79B031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Триатлон».</w:t>
      </w:r>
    </w:p>
    <w:p w14:paraId="776E74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Триатлон».</w:t>
      </w:r>
    </w:p>
    <w:p w14:paraId="637BAE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AD9C9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301479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1C8FF9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2.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5A55C8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1.10.13.3. Задачами изучения модуля по триатлону являются: </w:t>
      </w:r>
    </w:p>
    <w:p w14:paraId="280BCB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детей и подростков, увеличение объёма их двигательной активности;</w:t>
      </w:r>
    </w:p>
    <w:p w14:paraId="67928A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7BDE60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знаний о физической культуре и спорте в целом, и о триатлоне в частности;</w:t>
      </w:r>
    </w:p>
    <w:p w14:paraId="1D1C25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14:paraId="5BCD8A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773E75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14:paraId="323244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w:t>
      </w:r>
    </w:p>
    <w:p w14:paraId="4D6A70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076A07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09BD43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3CE067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триатлону.</w:t>
      </w:r>
    </w:p>
    <w:p w14:paraId="07F5FFCA" w14:textId="77777777" w:rsidR="00337987" w:rsidRPr="00337987" w:rsidRDefault="00337987" w:rsidP="00337987">
      <w:pPr>
        <w:jc w:val="both"/>
        <w:rPr>
          <w:rFonts w:ascii="Times New Roman" w:hAnsi="Times New Roman" w:cs="Times New Roman"/>
          <w:sz w:val="24"/>
          <w:szCs w:val="24"/>
        </w:rPr>
      </w:pPr>
      <w:bookmarkStart w:id="186" w:name="_Hlk125555906"/>
      <w:r w:rsidRPr="00337987">
        <w:rPr>
          <w:rFonts w:ascii="Times New Roman" w:hAnsi="Times New Roman" w:cs="Times New Roman"/>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036294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77F104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86"/>
    <w:p w14:paraId="74550C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триатлону может быть реализован в следующих вариантах:</w:t>
      </w:r>
    </w:p>
    <w:p w14:paraId="7DE063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2460E5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440AF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30919C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триатлону.</w:t>
      </w:r>
    </w:p>
    <w:p w14:paraId="5D2317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триатлоне.</w:t>
      </w:r>
    </w:p>
    <w:p w14:paraId="264CD0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вания и роль главных организаций мира, Европы, страны, региона занимающихся развитием триатлона.</w:t>
      </w:r>
    </w:p>
    <w:p w14:paraId="6BE2C8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14:paraId="763361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2C2C39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направления спортивного менеджмента и маркетинга в триатлоне.</w:t>
      </w:r>
    </w:p>
    <w:p w14:paraId="37B367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789BA8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068C45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дорожного движения, относящихся к велосипедистам и пешеходам.</w:t>
      </w:r>
    </w:p>
    <w:p w14:paraId="4E64AC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0739DA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правильного питания и суточного пищевого рациона триатлонистов.</w:t>
      </w:r>
    </w:p>
    <w:p w14:paraId="518AD3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занятий триатлоном на индивидуальные особенности физического развития и физической подготовленности организма.</w:t>
      </w:r>
    </w:p>
    <w:p w14:paraId="55F1A1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31D1CE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58E986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оды предупреждения и нивелирования конфликтных ситуации во время занятий триатлоном.</w:t>
      </w:r>
    </w:p>
    <w:p w14:paraId="11E0EC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физических упражнений, применяемых в триатлоне: подготовительные, общеразвивающие, специальные и корригирующие.</w:t>
      </w:r>
    </w:p>
    <w:p w14:paraId="7CD507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стика средств общей и специальной физической подготовки, применяемых в учебных занятиях с юными триатлонистами.</w:t>
      </w:r>
    </w:p>
    <w:p w14:paraId="138244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078D06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4847F3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0B48C4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01A7B4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ение индивидуальных планов (траектории роста) физической подготовленности. План индивидуальных занятий триатлоном.</w:t>
      </w:r>
    </w:p>
    <w:p w14:paraId="19B6F8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едение общеразвивающих упражнений с элементами триатлона и включение их в разминку.</w:t>
      </w:r>
    </w:p>
    <w:p w14:paraId="1B678F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комплексы общеразвивающих, оздоровительных и корригирующих упражнений.</w:t>
      </w:r>
    </w:p>
    <w:p w14:paraId="6EF361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09DE05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и эстафеты с элементами триатлона.</w:t>
      </w:r>
    </w:p>
    <w:p w14:paraId="25951B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трольно-тестовые упражнения уровня физической подготовленности по модулю «Триатлон».</w:t>
      </w:r>
    </w:p>
    <w:p w14:paraId="64415A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невник самонаблюдения за показателями физического развития, развития физических качеств и состояния здоровья.</w:t>
      </w:r>
    </w:p>
    <w:p w14:paraId="3A446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6D96BC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4ABB42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0CFBE1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ие и тактические действия в триатлоне, изученные на уровне начального общего образования.</w:t>
      </w:r>
    </w:p>
    <w:p w14:paraId="360945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ка передвижения в воде: </w:t>
      </w:r>
    </w:p>
    <w:p w14:paraId="1CAEBB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766DC1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6BA741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0A9127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передвижения на велосипеде:</w:t>
      </w:r>
    </w:p>
    <w:p w14:paraId="7DAB1C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2874AE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14:paraId="1F53DF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6FA533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хника передвижения бегом (беговая подготовка): </w:t>
      </w:r>
    </w:p>
    <w:p w14:paraId="2FA6A5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27314B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292A79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бега в триатлоне: бег после езды на велосипеде, чередование бега и езды на велосипеде.</w:t>
      </w:r>
    </w:p>
    <w:p w14:paraId="5D8E2F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32B72B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381070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14:paraId="69C2BD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6EDBC8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00AAD7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352179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604FE7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747D3D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03A8FC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14:paraId="04E1CB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54282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43A497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1C561E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2ED992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6BD49D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56A808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076B84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42C42E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B259F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3.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6D5662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260999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14:paraId="5953AB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79F991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76425E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особенностей стратегии и тактики прохождения дистанций триатлона различной длины и сложности;</w:t>
      </w:r>
    </w:p>
    <w:p w14:paraId="6B26E2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14:paraId="4DD65C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ния основ современных правил организации и проведения соревнований по триатлону; </w:t>
      </w:r>
    </w:p>
    <w:p w14:paraId="33A6CE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214ADD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502456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1D0DD8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3732AF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2E8DEA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15713E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14:paraId="34820D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7C57F2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550866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3E54D3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облюдать требования к местам проведения занятий триатлоном, правила ухода за спортивным оборудованием, инвентарем;</w:t>
      </w:r>
    </w:p>
    <w:p w14:paraId="5752E4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снов правил дорожного движения, относящихся к велосипедистам и пешеходам;</w:t>
      </w:r>
    </w:p>
    <w:p w14:paraId="221494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0A9F82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24642C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320B9F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03009C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498880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Лапта».</w:t>
      </w:r>
    </w:p>
    <w:p w14:paraId="14C229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Лапта».</w:t>
      </w:r>
    </w:p>
    <w:p w14:paraId="77BAC7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87" w:name="_Hlk125118941"/>
      <w:r w:rsidRPr="00337987">
        <w:rPr>
          <w:rFonts w:ascii="Times New Roman" w:hAnsi="Times New Roman" w:cs="Times New Roman"/>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87"/>
    <w:p w14:paraId="5393DC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6A7792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082ABD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6AC46E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0CD13D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2. 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5240D9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3. Задачами изучения модуля по лапте являются:</w:t>
      </w:r>
    </w:p>
    <w:p w14:paraId="1CECA1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сестороннее гармоничное развитие обучающихся, увеличение объёма их двигательной активности;</w:t>
      </w:r>
    </w:p>
    <w:p w14:paraId="3D0A5C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517C09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знаний о физической культуре и спорте в целом, истории развития лапты в частности;</w:t>
      </w:r>
    </w:p>
    <w:p w14:paraId="1E84FB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6EB1E1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3924D0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546298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w:t>
      </w:r>
    </w:p>
    <w:p w14:paraId="6592A4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45C376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w:t>
      </w:r>
    </w:p>
    <w:p w14:paraId="76A9ED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лапте.</w:t>
      </w:r>
    </w:p>
    <w:p w14:paraId="700095E1" w14:textId="77777777" w:rsidR="00337987" w:rsidRPr="00337987" w:rsidRDefault="00337987" w:rsidP="00337987">
      <w:pPr>
        <w:jc w:val="both"/>
        <w:rPr>
          <w:rFonts w:ascii="Times New Roman" w:hAnsi="Times New Roman" w:cs="Times New Roman"/>
          <w:sz w:val="24"/>
          <w:szCs w:val="24"/>
        </w:rPr>
      </w:pPr>
      <w:bookmarkStart w:id="188" w:name="_Hlk125559056"/>
      <w:r w:rsidRPr="00337987">
        <w:rPr>
          <w:rFonts w:ascii="Times New Roman" w:hAnsi="Times New Roman" w:cs="Times New Roman"/>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6182D7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88"/>
    <w:p w14:paraId="73A129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лапте может быть реализован в следующих вариантах:</w:t>
      </w:r>
    </w:p>
    <w:p w14:paraId="08B2E4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51F4C7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690EB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70A6F6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лапте.</w:t>
      </w:r>
    </w:p>
    <w:p w14:paraId="5056C8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лапте.</w:t>
      </w:r>
    </w:p>
    <w:p w14:paraId="2C57A3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3924A7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4E4411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245FF7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новидности лапты. Основные понятия о спортивных сооружениях и инвентаре.</w:t>
      </w:r>
    </w:p>
    <w:p w14:paraId="109667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мплуа полевых игроков при игре в лапту.</w:t>
      </w:r>
    </w:p>
    <w:p w14:paraId="7516EE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безопасного поведения во время занятий лаптой. Характерные травмы игроки в лапту и мероприятия по их предупреждению.</w:t>
      </w:r>
    </w:p>
    <w:p w14:paraId="0BB6E5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 Режим дня при занятиях лаптой. Правила личной гигиены во время занятий лаптой.</w:t>
      </w:r>
    </w:p>
    <w:p w14:paraId="029AC0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05CAEB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54AC97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вижные игры и правила их проведения. Организация и проведение игр специальной направленности с элементами лапты.</w:t>
      </w:r>
    </w:p>
    <w:p w14:paraId="7C347A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0451B9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безопасного, правомерного поведения во время соревнований по лапте в качестве зрителя, болельщика.</w:t>
      </w:r>
    </w:p>
    <w:p w14:paraId="4E51A7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14:paraId="2D89D1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1B2711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44D689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и методы профилактики пагубных привычек, асоциального и созависимого поведения. Антидопинговое поведение.</w:t>
      </w:r>
    </w:p>
    <w:p w14:paraId="756125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2AD85E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499F3D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14:paraId="7CF7DB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4BB140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69F2EB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актика нападения. </w:t>
      </w:r>
    </w:p>
    <w:p w14:paraId="274ABA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78E68D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14:paraId="3FDBC1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6C9F04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2B879D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ка защиты:</w:t>
      </w:r>
    </w:p>
    <w:p w14:paraId="0CA052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ндивидуальные действия. Выбор места для ловли мяча при ударах (сверху, сбоку, «свечой»). </w:t>
      </w:r>
    </w:p>
    <w:p w14:paraId="7D8D29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йствия защитника при:</w:t>
      </w:r>
    </w:p>
    <w:p w14:paraId="2B6C82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пуске мяча, летящего в его сторону;</w:t>
      </w:r>
    </w:p>
    <w:p w14:paraId="7CC645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аховке своих партнеров при ударе сверху;</w:t>
      </w:r>
    </w:p>
    <w:p w14:paraId="5D53E8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боре места для того, чтобы осалить перебежчика; </w:t>
      </w:r>
    </w:p>
    <w:p w14:paraId="76FCFC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ыборе места для получения мяча от партнера; </w:t>
      </w:r>
    </w:p>
    <w:p w14:paraId="627925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еосаливании (обратном осаливании); </w:t>
      </w:r>
    </w:p>
    <w:p w14:paraId="5CA13C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сположении нападающих в пригороде и за линией кона; </w:t>
      </w:r>
    </w:p>
    <w:p w14:paraId="308D80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еребежках нападающих. </w:t>
      </w:r>
    </w:p>
    <w:p w14:paraId="3F7580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Действия подающего при выносе мяча за линию дома. </w:t>
      </w:r>
    </w:p>
    <w:p w14:paraId="19DF21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2014B7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55C1B3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йствия команды защиты при:</w:t>
      </w:r>
    </w:p>
    <w:p w14:paraId="030823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аре сверху (в правую, левую зоны и по центру);</w:t>
      </w:r>
    </w:p>
    <w:p w14:paraId="6A403A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аре сбоку и «свечой»;</w:t>
      </w:r>
    </w:p>
    <w:p w14:paraId="3D155E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игрывающей по ходу игры;</w:t>
      </w:r>
    </w:p>
    <w:p w14:paraId="77D707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лучае, когда у нападающих остался один игрок, имеющий право на удар;</w:t>
      </w:r>
    </w:p>
    <w:p w14:paraId="0F3D14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диночных перебежках соперника, групповых перебежках соперника;</w:t>
      </w:r>
    </w:p>
    <w:p w14:paraId="35533F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аре, после которого мяч улетает за боковую линию;</w:t>
      </w:r>
    </w:p>
    <w:p w14:paraId="55AE91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осаливание соперника, переосаливание соперника.</w:t>
      </w:r>
    </w:p>
    <w:p w14:paraId="250EFE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4B3752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14:paraId="24606E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14:paraId="226D39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534ABE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7581AC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0AD664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5DD33B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0B9A15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оявление положительных качеств личности и управление своими эмоциями в различных ситуациях и условиях; </w:t>
      </w:r>
    </w:p>
    <w:p w14:paraId="3129C7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е, уважительное и доброжелательное отношение к сверстникам и педагогам.</w:t>
      </w:r>
    </w:p>
    <w:p w14:paraId="2ACB76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5A965B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14:paraId="553FD0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0C260A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A7896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6F3023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4.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24C428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1441A6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358D5D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14:paraId="0B404A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основных средств и методов обучения базовым техническим приемам и тактическим действиям лапты;</w:t>
      </w:r>
    </w:p>
    <w:p w14:paraId="3C893F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784399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46D58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контрольно-тестовых упражнений для определения уровня физической и технической подготовленности игроков в лапту;</w:t>
      </w:r>
    </w:p>
    <w:p w14:paraId="01E9F2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070939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Футбол для всех».</w:t>
      </w:r>
    </w:p>
    <w:p w14:paraId="07E7EA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Футбол для всех».</w:t>
      </w:r>
    </w:p>
    <w:p w14:paraId="6727DB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F21BB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4C280A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3722B4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49662D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6FF093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по футболу являются:</w:t>
      </w:r>
    </w:p>
    <w:p w14:paraId="7B5D9A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50E9E9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щение обучающихся к здоровому образу жизни и гармонии тела средствами футбола;</w:t>
      </w:r>
    </w:p>
    <w:p w14:paraId="38B015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и сохранения здоровья, развитие основных физических качеств и повышение функциональных способностей организма;</w:t>
      </w:r>
    </w:p>
    <w:p w14:paraId="563B00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3085A8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по футболу.</w:t>
      </w:r>
    </w:p>
    <w:p w14:paraId="12B0B0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1F71E55F" w14:textId="77777777" w:rsidR="00337987" w:rsidRPr="00337987" w:rsidRDefault="00337987" w:rsidP="00337987">
      <w:pPr>
        <w:jc w:val="both"/>
        <w:rPr>
          <w:rFonts w:ascii="Times New Roman" w:hAnsi="Times New Roman" w:cs="Times New Roman"/>
          <w:sz w:val="24"/>
          <w:szCs w:val="24"/>
        </w:rPr>
      </w:pPr>
      <w:bookmarkStart w:id="189" w:name="_Hlk125464980"/>
      <w:r w:rsidRPr="00337987">
        <w:rPr>
          <w:rFonts w:ascii="Times New Roman" w:hAnsi="Times New Roman" w:cs="Times New Roman"/>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89"/>
    <w:p w14:paraId="6F7920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по футболу может быть реализован в следующих вариантах:</w:t>
      </w:r>
    </w:p>
    <w:p w14:paraId="14D97C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769383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142B96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673CDF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утболу.</w:t>
      </w:r>
    </w:p>
    <w:p w14:paraId="256341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 футболе.</w:t>
      </w:r>
    </w:p>
    <w:p w14:paraId="6BCBE6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086723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14:paraId="77D3A7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рачебный контроль и самоконтроль. Оказание первой медицинской помощи.</w:t>
      </w:r>
    </w:p>
    <w:p w14:paraId="0DCE24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упражнений для развития основных физических качеств футболиста.</w:t>
      </w:r>
    </w:p>
    <w:p w14:paraId="3868BE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2560FF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самостоятельной деятельности.</w:t>
      </w:r>
    </w:p>
    <w:p w14:paraId="152E2B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273EE6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331082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зическое совершенствование.</w:t>
      </w:r>
    </w:p>
    <w:p w14:paraId="1B6CEB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мплексы подготовительных и специальных упражнений, формирующих двигательные умения и навыки футболиста.</w:t>
      </w:r>
    </w:p>
    <w:p w14:paraId="3C9597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ческие действия в игре.</w:t>
      </w:r>
    </w:p>
    <w:p w14:paraId="51DC3F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14:paraId="09846E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387CC3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256F71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ары на точность: в определенную цель на поле, в ворота, в ноги партнеру, на ход двигающемуся партнеру.</w:t>
      </w:r>
    </w:p>
    <w:p w14:paraId="3F65DF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4233D2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59120B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245C2F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14:paraId="7F882B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брасывание мяча: из-за боковой линии, с места из положения ноги вместе и шага, на точность: в ноги или на ход партнеру.</w:t>
      </w:r>
    </w:p>
    <w:p w14:paraId="25F4D2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хника игры вратаря: основная стойка вратаря. Передвижение в воротах без мяча в сторону скрестным, приставным шагом и скачками.</w:t>
      </w:r>
    </w:p>
    <w:p w14:paraId="3C395D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7FBBBF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60C10E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ческие действия в нападении.</w:t>
      </w:r>
    </w:p>
    <w:p w14:paraId="69664E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действия без мяча. Выбор месторасположения на футбольном поле.</w:t>
      </w:r>
    </w:p>
    <w:p w14:paraId="14E310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65F3C6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541CFA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ка защиты.</w:t>
      </w:r>
    </w:p>
    <w:p w14:paraId="76BB8F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148B62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14:paraId="42598D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00A05C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230527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17B7AC1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и способность обучающихся к саморазвитию и самообразованию;</w:t>
      </w:r>
    </w:p>
    <w:p w14:paraId="7C528E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доброжелательности и эмоционально-нравственной отзывчивости, понимания во время игры в футбол;</w:t>
      </w:r>
    </w:p>
    <w:p w14:paraId="0639F1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77E693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63B4B5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эстетических потребностей, ценностей и чувств;</w:t>
      </w:r>
    </w:p>
    <w:p w14:paraId="26AD0E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становки на безопасный, здоровый образ жизни.</w:t>
      </w:r>
    </w:p>
    <w:p w14:paraId="581C5F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53922D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29F4F9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36063C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2839DE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способностью использовать знаки, символы, схемы в игровой и соревновательной деятельности по футболу;</w:t>
      </w:r>
    </w:p>
    <w:p w14:paraId="4F2B7E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529A12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5.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7BCEB0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4348EF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ние различными приемами владения мячом;</w:t>
      </w:r>
    </w:p>
    <w:p w14:paraId="600F93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тактических и стратегических приемов организации игры в футбол в быстро меняющейся игровой обстановке;</w:t>
      </w:r>
    </w:p>
    <w:p w14:paraId="508F6F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29B3CA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716B5E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соревнований по футболу для обучающихся младшего школьного возраста;</w:t>
      </w:r>
    </w:p>
    <w:p w14:paraId="3F088C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45F4DF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5E31E1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Шахматы в школе».</w:t>
      </w:r>
    </w:p>
    <w:p w14:paraId="3AA394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ояснительная записка модуля «Шахматы в школе».</w:t>
      </w:r>
    </w:p>
    <w:p w14:paraId="309739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48989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1B6576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1E861E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1A5AEC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Задачами изучения модуля «Шахматы в школе» являются:</w:t>
      </w:r>
    </w:p>
    <w:p w14:paraId="2D330A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общение обучающихся основной школы к шахматной культуре; </w:t>
      </w:r>
    </w:p>
    <w:p w14:paraId="1A2068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новых знаний, умений и навыков игры в шахматы; </w:t>
      </w:r>
    </w:p>
    <w:p w14:paraId="686509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0724E5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обретение знаний из истории развития шахмат; </w:t>
      </w:r>
    </w:p>
    <w:p w14:paraId="2D7389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глубление знаний в области шахматной игры, получение представлений о различных тактических приёмах; </w:t>
      </w:r>
    </w:p>
    <w:p w14:paraId="447197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воение принципов игры в дебюте, миттельшпиле и эндшпиле; </w:t>
      </w:r>
    </w:p>
    <w:p w14:paraId="54C1A4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учение приёмов и методов шахматной борьбы;</w:t>
      </w:r>
    </w:p>
    <w:p w14:paraId="23C4B5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представлений об интеллектуальной культуре вообще и о культуре шахмат в частности; </w:t>
      </w:r>
    </w:p>
    <w:p w14:paraId="4C74F2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первоначальных умений саморегуляции интеллектуальных и эмоциональных проявлений; </w:t>
      </w:r>
    </w:p>
    <w:p w14:paraId="3D76E0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стремления вести здоровый образ жизни;</w:t>
      </w:r>
    </w:p>
    <w:p w14:paraId="1481DC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общение подростков к самостоятельным занятиям интеллектуальными играми и использованию их в свободное время; </w:t>
      </w:r>
    </w:p>
    <w:p w14:paraId="54E9C5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27412C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у подростков устойчивой мотивации к интеллектуальным занятиям; </w:t>
      </w:r>
    </w:p>
    <w:p w14:paraId="0A6634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витие выдержки, собранности, внимательности; </w:t>
      </w:r>
    </w:p>
    <w:p w14:paraId="0DE7C5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развитие эстетического восприятия действительности; </w:t>
      </w:r>
    </w:p>
    <w:p w14:paraId="0F8C72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уважения к чужому мнению.</w:t>
      </w:r>
    </w:p>
    <w:p w14:paraId="19FF7B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4.</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есто и роль модуля «Шахматы в школе».</w:t>
      </w:r>
    </w:p>
    <w:p w14:paraId="793346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F2F44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1370D2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6A43D1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5.</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Модуль «Шахматы в школе» может быть реализован в следующих вариантах:</w:t>
      </w:r>
    </w:p>
    <w:p w14:paraId="46BA4B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73F82A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90" w:name="_Hlk125562537"/>
      <w:r w:rsidRPr="00337987">
        <w:rPr>
          <w:rFonts w:ascii="Times New Roman" w:hAnsi="Times New Roman" w:cs="Times New Roman"/>
          <w:sz w:val="24"/>
          <w:szCs w:val="24"/>
        </w:rPr>
        <w:t>5, 6, 7-х классах – по 34 часа)</w:t>
      </w:r>
      <w:bookmarkEnd w:id="190"/>
      <w:r w:rsidRPr="00337987">
        <w:rPr>
          <w:rFonts w:ascii="Times New Roman" w:hAnsi="Times New Roman" w:cs="Times New Roman"/>
          <w:sz w:val="24"/>
          <w:szCs w:val="24"/>
        </w:rPr>
        <w:t>;</w:t>
      </w:r>
    </w:p>
    <w:p w14:paraId="1295EE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1CEC50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6.</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Шахматы в школе».</w:t>
      </w:r>
    </w:p>
    <w:p w14:paraId="30DC76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я об игре в шахматы.</w:t>
      </w:r>
    </w:p>
    <w:p w14:paraId="14B6A3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Теоретические основы и правила шахматной игры. </w:t>
      </w:r>
    </w:p>
    <w:p w14:paraId="3DA6C4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История шахмат. </w:t>
      </w:r>
    </w:p>
    <w:p w14:paraId="41C41A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1B2B2B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Базовые понятия шахматной игры. </w:t>
      </w:r>
    </w:p>
    <w:p w14:paraId="621E40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3D8FC9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503C6D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ы физкультурной деятельности.</w:t>
      </w:r>
    </w:p>
    <w:p w14:paraId="394EEB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ко-ориентированная соревновательная деятельность.</w:t>
      </w:r>
    </w:p>
    <w:p w14:paraId="23A048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нный вид деятельности включает в себя конкурсы решения позиций, спарринги, соревнования, шахматные праздники.</w:t>
      </w:r>
    </w:p>
    <w:p w14:paraId="5713EB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есты и контрольные точки на все пройденные тактические приемы и шахматные комбинации, стратегические приемы.</w:t>
      </w:r>
    </w:p>
    <w:p w14:paraId="323220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7.</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14:paraId="480637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7.1.</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318BE9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основ российской, гражданской идентичности; </w:t>
      </w:r>
    </w:p>
    <w:p w14:paraId="5F979E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иентация на моральные нормы и их выполнение; </w:t>
      </w:r>
    </w:p>
    <w:p w14:paraId="569EC4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основ шахматной культуры и наличие чувства прекрасного; </w:t>
      </w:r>
    </w:p>
    <w:p w14:paraId="23DFBF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онимание важности бережного отношения к собственному здоровью; </w:t>
      </w:r>
    </w:p>
    <w:p w14:paraId="59BD00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наличие мотивации к творческому труду, работе на результат; </w:t>
      </w:r>
    </w:p>
    <w:p w14:paraId="42C014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готовность и способность к саморазвитию и самообучению; </w:t>
      </w:r>
    </w:p>
    <w:p w14:paraId="5DD9D7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важительное отношение к иному мнению; </w:t>
      </w:r>
    </w:p>
    <w:p w14:paraId="0922A2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приобретение основных навыков сотрудничества со взрослыми людьми и сверстниками; </w:t>
      </w:r>
    </w:p>
    <w:p w14:paraId="10C812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66890C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14:paraId="32B208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формирование навыков творческого подхода при решении различных задач, стремление к работе на результат. </w:t>
      </w:r>
    </w:p>
    <w:p w14:paraId="72FA54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7.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08776C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689345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владение способом структурирования шахматных знаний; </w:t>
      </w:r>
    </w:p>
    <w:p w14:paraId="74DB84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пособность выбрать наиболее эффективный способ решения учебной задачи в конкретных условиях; </w:t>
      </w:r>
    </w:p>
    <w:p w14:paraId="247E84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находить необходимую информацию; </w:t>
      </w:r>
    </w:p>
    <w:p w14:paraId="24AFA7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01B146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моделировать, владение широким спектром логических действий и операций, включая общие приёмы решения задач; </w:t>
      </w:r>
    </w:p>
    <w:p w14:paraId="08E5CD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72FD44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находить компромиссы и общие решения, разрешать конфликты на основе согласования различных позиций; </w:t>
      </w:r>
    </w:p>
    <w:p w14:paraId="79400E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296FC2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3F9427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31CB8D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690242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16C782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1.10.16.7.3.</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7ED850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ние правил техники безопасности во время занятий шахматами; </w:t>
      </w:r>
    </w:p>
    <w:p w14:paraId="4B8227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стории возникновения и развития шахматной игры;</w:t>
      </w:r>
    </w:p>
    <w:p w14:paraId="5B3824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чемпионов мира по шахматам, их вклада в развитие шахмат;</w:t>
      </w:r>
    </w:p>
    <w:p w14:paraId="13CD21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3F8A3C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стории развития шахматной культуры и спорта в России, выдающихся шахматных деятелей России;</w:t>
      </w:r>
    </w:p>
    <w:p w14:paraId="352FC7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правил разыгрывания дебюта;</w:t>
      </w:r>
    </w:p>
    <w:p w14:paraId="050AF2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техники расчета вариантов;</w:t>
      </w:r>
    </w:p>
    <w:p w14:paraId="1013CD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основ стратегического преимущества;</w:t>
      </w:r>
    </w:p>
    <w:p w14:paraId="62C5FA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специфики открытых и полуоткрытых линий, специфики «хороших» и «плохих» фигур;</w:t>
      </w:r>
    </w:p>
    <w:p w14:paraId="602BCB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иск и решение различные шахматные комбинации;</w:t>
      </w:r>
    </w:p>
    <w:p w14:paraId="0B381E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навыков разыгрывания пешечных окончаний;</w:t>
      </w:r>
    </w:p>
    <w:p w14:paraId="03051F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длительно концентрировать внимание во время шахматной партии;</w:t>
      </w:r>
    </w:p>
    <w:p w14:paraId="768673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стории возникновения шахматных дебютов;</w:t>
      </w:r>
    </w:p>
    <w:p w14:paraId="1EFD33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основ начала шахматной партии и его особенности;</w:t>
      </w:r>
    </w:p>
    <w:p w14:paraId="72A249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приемов развития атаки на короля в разных стадиях шахматной партии;</w:t>
      </w:r>
    </w:p>
    <w:p w14:paraId="56DB43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специфики «сильных» и «слабых» фигур, понимание «форпоста»;</w:t>
      </w:r>
    </w:p>
    <w:p w14:paraId="34C916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на практике приемов подключения ладьи к атаке на короля соперника;</w:t>
      </w:r>
    </w:p>
    <w:p w14:paraId="2183BD7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элементарных навыков разыгрывания слоновых окончаний;</w:t>
      </w:r>
    </w:p>
    <w:p w14:paraId="5608DB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ение на практике тактических и стратегических средств шахматной борьбы;</w:t>
      </w:r>
    </w:p>
    <w:p w14:paraId="2CE4D8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находить и решать различные шахматные комбинации;</w:t>
      </w:r>
    </w:p>
    <w:p w14:paraId="626028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стратегическими особенностями разыгрывания дебюта;</w:t>
      </w:r>
    </w:p>
    <w:p w14:paraId="1E09C8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учение различным пешечным формациям;</w:t>
      </w:r>
    </w:p>
    <w:p w14:paraId="785A6E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ценить классическое шахматное наследие;</w:t>
      </w:r>
    </w:p>
    <w:p w14:paraId="403E2B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ключевых шахматных компетенций;</w:t>
      </w:r>
    </w:p>
    <w:p w14:paraId="2C0BD1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элементарных навыков разыгрывания коневых окончаний;</w:t>
      </w:r>
    </w:p>
    <w:p w14:paraId="5C7273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фундаментального стратегического подхода в шахматах;</w:t>
      </w:r>
    </w:p>
    <w:p w14:paraId="2DCD68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анализировать, разбирать шахматные партии.</w:t>
      </w:r>
    </w:p>
    <w:p w14:paraId="3C28313D"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22. Рабочая программа по учебному предмету «Основы безопасности жизнедеятельности».</w:t>
      </w:r>
    </w:p>
    <w:p w14:paraId="6CF5B9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1 Р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14:paraId="29C7AF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 Пояснительная записка.</w:t>
      </w:r>
    </w:p>
    <w:p w14:paraId="6CACAA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2.1. Программа ОБЖ разработана на основе требований к результатам освоения программы основного общего образования, представленных в ФГОС ООО, федеральной рабоче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14:paraId="370CC1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2. 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14:paraId="7F6EF5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3. Программа ОБЖ обеспечивает:</w:t>
      </w:r>
    </w:p>
    <w:p w14:paraId="5EBC8A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021E38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5C779C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зможность выработки и закрепления у обучающихся умений и навыков, необходимых для последующей жизни;</w:t>
      </w:r>
    </w:p>
    <w:p w14:paraId="73C802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ботку практико-ориентированных компетенций, соответствующих потребностям современности;</w:t>
      </w:r>
    </w:p>
    <w:p w14:paraId="5B1F58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5C988F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63C143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1 «Культура безопасности жизнедеятельности в современном обществе»;</w:t>
      </w:r>
    </w:p>
    <w:p w14:paraId="0838CF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2 «Безопасность в быту»;</w:t>
      </w:r>
    </w:p>
    <w:p w14:paraId="068340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3 «Безопасность на транспорте»;</w:t>
      </w:r>
    </w:p>
    <w:p w14:paraId="744446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4 «Безопасность в общественных местах»;</w:t>
      </w:r>
    </w:p>
    <w:p w14:paraId="7A58C8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5 «Безопасность в природной среде»;</w:t>
      </w:r>
    </w:p>
    <w:p w14:paraId="3B1736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6 «Здоровье и как его сохранить. Основы медицинских знаний»;</w:t>
      </w:r>
    </w:p>
    <w:p w14:paraId="048C88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7 «Безопасность в социуме»;</w:t>
      </w:r>
    </w:p>
    <w:p w14:paraId="1E6E37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8 «Безопасность в информационном пространстве»;</w:t>
      </w:r>
    </w:p>
    <w:p w14:paraId="0546B6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9 «Основы противодействия экстремизму и терроризму»;</w:t>
      </w:r>
    </w:p>
    <w:p w14:paraId="04D227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уль № 10 «Взаимодействие личности, общества и государства в обеспечении безопасности жизни и здоровья населения».</w:t>
      </w:r>
    </w:p>
    <w:p w14:paraId="0D32FB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5. 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14:paraId="77EDA6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6. Учебный материал систематизирован по сферам возможных проявлений рисков и опасностей:</w:t>
      </w:r>
    </w:p>
    <w:p w14:paraId="730D5B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мещения и бытовые условия; улица и общественные места;</w:t>
      </w:r>
    </w:p>
    <w:p w14:paraId="628886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условия; коммуникационные связи и каналы; объекты и учреждения культуры и другие.</w:t>
      </w:r>
    </w:p>
    <w:p w14:paraId="2A8F00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7. 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4B206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8. 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347517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222.</w:t>
      </w:r>
    </w:p>
    <w:p w14:paraId="0B0BCA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9. 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5E560F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10. 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14:paraId="26A563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11. 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31EDC44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098FCF3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14:paraId="6D0DD2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464F01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600803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2.13. 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2E88D0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е число часов, рекомендованных для изучения ОБЖ в 8–9 классах, составляет 68 часов, по 1 часу в неделю за счет обязательной части учебного плана основного общего образования.</w:t>
      </w:r>
    </w:p>
    <w:p w14:paraId="51BB9C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14:paraId="255D7E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3. Содержание обучения. </w:t>
      </w:r>
    </w:p>
    <w:p w14:paraId="0EBA8E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1. Модуль № 1 «Культура безопасности жизнедеятельности в современном обществе»:</w:t>
      </w:r>
    </w:p>
    <w:p w14:paraId="25F2BD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ль и задачи учебного предмета ОБЖ, его ключевые понятия и значение для человека;</w:t>
      </w:r>
    </w:p>
    <w:p w14:paraId="6C5AC0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 понятий «опасность», «безопасность», «риск», «культура безопасности жизнедеятельности»;</w:t>
      </w:r>
    </w:p>
    <w:p w14:paraId="709A41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точники и факторы опасности, их классификация;</w:t>
      </w:r>
    </w:p>
    <w:p w14:paraId="68D79E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принципы безопасного поведения;</w:t>
      </w:r>
    </w:p>
    <w:p w14:paraId="32D88A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иды чрезвычайных ситуаций, сходство и различия опасной, экстремальной и чрезвычайной ситуаций;</w:t>
      </w:r>
    </w:p>
    <w:p w14:paraId="38343F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овни взаимодействия человека и окружающей среды;</w:t>
      </w:r>
    </w:p>
    <w:p w14:paraId="4767AA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ханизм перерастания повседневной ситуации в чрезвычайную ситуацию, правила поведения в опасных и чрезвычайных ситуациях.</w:t>
      </w:r>
    </w:p>
    <w:p w14:paraId="6F0DD9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2. Модуль № 2 «Безопасность в быту»:</w:t>
      </w:r>
    </w:p>
    <w:p w14:paraId="016CF9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источники опасности в быту и их классификация;</w:t>
      </w:r>
    </w:p>
    <w:p w14:paraId="4CB58F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ащита прав потребителя, сроки годности и состав продуктов питания;</w:t>
      </w:r>
    </w:p>
    <w:p w14:paraId="6C4F9C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товые отравления и причины их возникновения, классификация ядовитых веществ и их опасности;</w:t>
      </w:r>
    </w:p>
    <w:p w14:paraId="4528A0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ки отравления, приёмы и правила оказания первой помощи;</w:t>
      </w:r>
    </w:p>
    <w:p w14:paraId="4291FE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комплектования и хранения домашней аптечки;</w:t>
      </w:r>
    </w:p>
    <w:p w14:paraId="75E8C8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товые травмы и правила их предупреждения, приёмы и правила оказания первой помощи;</w:t>
      </w:r>
    </w:p>
    <w:p w14:paraId="7E6681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обращения с газовыми и электрическими приборами, приёмы и правила оказания первой помощи;</w:t>
      </w:r>
    </w:p>
    <w:p w14:paraId="3D8D00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ведения в подъезде и лифте, а также при входе и выходе из них;</w:t>
      </w:r>
    </w:p>
    <w:p w14:paraId="655D5A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жар и факторы его развития;</w:t>
      </w:r>
    </w:p>
    <w:p w14:paraId="496E8D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ловия и причины возникновения пожаров, их возможные последствия, приёмы и правила оказания первой помощи;</w:t>
      </w:r>
    </w:p>
    <w:p w14:paraId="313D11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ичные средства пожаротушения;</w:t>
      </w:r>
    </w:p>
    <w:p w14:paraId="0EDD6F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вызова экстренных служб и порядок взаимодействия с ними, ответственность за ложные сообщения;</w:t>
      </w:r>
    </w:p>
    <w:p w14:paraId="600589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а, обязанности и ответственность граждан в области пожарной безопасности;</w:t>
      </w:r>
    </w:p>
    <w:p w14:paraId="4F71B6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туации криминального характера, правила поведения с малознакомыми людьми;</w:t>
      </w:r>
    </w:p>
    <w:p w14:paraId="5861F1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ры по предотвращению проникновения злоумышленников в дом, правила поведения при попытке проникновения в дом посторонних;</w:t>
      </w:r>
    </w:p>
    <w:p w14:paraId="4078DC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аварийных ситуаций в коммунальных системах жизнеобеспечения;</w:t>
      </w:r>
    </w:p>
    <w:p w14:paraId="77A015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дготовки к возможным авариям на коммунальных системах, порядок действий при авариях на коммунальных системах.</w:t>
      </w:r>
    </w:p>
    <w:p w14:paraId="537423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3. Модуль № 3 «Безопасность на транспорте»:</w:t>
      </w:r>
    </w:p>
    <w:p w14:paraId="297224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дорожного движения и их значение, условия обеспечения безопасности участников дорожного движения;</w:t>
      </w:r>
    </w:p>
    <w:p w14:paraId="1AE3E7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дорожного движения и дорожные знаки для пешеходов;</w:t>
      </w:r>
    </w:p>
    <w:p w14:paraId="343CFE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14:paraId="22FD00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язанности пассажиров маршрутных транспортных средств, ремень безопасности и правила его применения;</w:t>
      </w:r>
    </w:p>
    <w:p w14:paraId="5EFB5E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14:paraId="6C60D8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ведения пассажира мотоцикла;</w:t>
      </w:r>
    </w:p>
    <w:p w14:paraId="5A672C7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14:paraId="4321A3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рожные знаки для водителя велосипеда, сигналы велосипедиста;</w:t>
      </w:r>
    </w:p>
    <w:p w14:paraId="7C8770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дготовки велосипеда к пользованию;</w:t>
      </w:r>
    </w:p>
    <w:p w14:paraId="72EFF7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рожно-транспортные происшествия и причины их возникновения;</w:t>
      </w:r>
    </w:p>
    <w:p w14:paraId="7AE9AE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е факторы риска возникновения дорожно-транспортных происшествий;</w:t>
      </w:r>
    </w:p>
    <w:p w14:paraId="71D246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очевидца дорожно-транспортного происшествия;</w:t>
      </w:r>
    </w:p>
    <w:p w14:paraId="2AEF2E0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пожаре на транспорте;</w:t>
      </w:r>
    </w:p>
    <w:p w14:paraId="34C667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различных видов транспорта (подземного, железнодорожного, водного, воздушного);</w:t>
      </w:r>
    </w:p>
    <w:p w14:paraId="3A754F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4166CFB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вая помощь и последовательность её оказания;</w:t>
      </w:r>
    </w:p>
    <w:p w14:paraId="203C3E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и приёмы оказания первой помощи при различных травмах в результате чрезвычайных ситуаций на транспорте.</w:t>
      </w:r>
    </w:p>
    <w:p w14:paraId="423A9B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4. Модуль № 4 «Безопасность в общественных местах»:</w:t>
      </w:r>
    </w:p>
    <w:p w14:paraId="5D7D72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енные места и их характеристики, потенциальные источники опасности в общественных местах;</w:t>
      </w:r>
    </w:p>
    <w:p w14:paraId="309990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вызова экстренных служб и порядок взаимодействия с ними;</w:t>
      </w:r>
    </w:p>
    <w:p w14:paraId="0E3973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ссовые мероприятия и правила подготовки к ним, оборудование мест массового пребывания людей;</w:t>
      </w:r>
    </w:p>
    <w:p w14:paraId="4D05A2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беспорядках в местах массового пребывания людей;</w:t>
      </w:r>
    </w:p>
    <w:p w14:paraId="6C3AD7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попадании в толпу и давку;</w:t>
      </w:r>
    </w:p>
    <w:p w14:paraId="287AF9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обнаружении угрозы возникновения пожара;</w:t>
      </w:r>
    </w:p>
    <w:p w14:paraId="10C8C2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эвакуации из общественных мест и зданий;</w:t>
      </w:r>
    </w:p>
    <w:p w14:paraId="00E431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асности криминогенного и антиобщественного характера в общественных местах, порядок действий при их возникновении;</w:t>
      </w:r>
    </w:p>
    <w:p w14:paraId="4D45BE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14:paraId="07AB3E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взаимодействии с правоохранительными органами.</w:t>
      </w:r>
    </w:p>
    <w:p w14:paraId="4F940F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5. Модуль № 5 «Безопасность в природной среде»:</w:t>
      </w:r>
    </w:p>
    <w:p w14:paraId="7E1B70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резвычайные ситуации природного характера и их классификация;</w:t>
      </w:r>
    </w:p>
    <w:p w14:paraId="7DAAAC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14:paraId="17A517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14:paraId="3395B7F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втономные условия, их особенности и опасности, правила подготовки к длительному автономному существованию;</w:t>
      </w:r>
    </w:p>
    <w:p w14:paraId="11BEAE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автономном существовании в природной среде;</w:t>
      </w:r>
    </w:p>
    <w:p w14:paraId="5B46EF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ориентирования на местности, способы подачи сигналов бедствия;</w:t>
      </w:r>
    </w:p>
    <w:p w14:paraId="4B63FF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14:paraId="56406B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ры и классификация горных пород, правила безопасного поведения в горах;</w:t>
      </w:r>
    </w:p>
    <w:p w14:paraId="005CD9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нежные лавины, их характеристики и опасности, порядок действий при попадании в лавину;</w:t>
      </w:r>
    </w:p>
    <w:p w14:paraId="050235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мнепады, их характеристики и опасности, порядок действий, необходимых для снижения риска попадания под камнепад;</w:t>
      </w:r>
    </w:p>
    <w:p w14:paraId="40BB30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ели, их характеристики и опасности, порядок действий при попадании в зону селя;</w:t>
      </w:r>
    </w:p>
    <w:p w14:paraId="684696E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олзни, их характеристики и опасности, порядок действий при начале оползня;</w:t>
      </w:r>
    </w:p>
    <w:p w14:paraId="7718D9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правила безопасного поведения на водоёмах, правила купания в подготовленных и неподготовленных местах;</w:t>
      </w:r>
    </w:p>
    <w:p w14:paraId="0F589C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14:paraId="556F5C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воднения, их характеристики и опасности, порядок действий при наводнении;</w:t>
      </w:r>
    </w:p>
    <w:p w14:paraId="2C2A60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унами, их характеристики и опасности, порядок действий при нахождении в зоне цунами;</w:t>
      </w:r>
    </w:p>
    <w:p w14:paraId="70C0D3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аганы, бури, смерчи, их характеристики и опасности, порядок действий при ураганах, бурях и смерчах;</w:t>
      </w:r>
    </w:p>
    <w:p w14:paraId="306EEF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озы, их характеристики и опасности, порядок действий при попадании в грозу;</w:t>
      </w:r>
    </w:p>
    <w:p w14:paraId="2AE1FD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14:paraId="3AC450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 понятий «экология» и «экологическая культура», значение экологии для устойчивого развития общества;</w:t>
      </w:r>
    </w:p>
    <w:p w14:paraId="185911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безопасного поведения при неблагоприятной экологической обстановке.</w:t>
      </w:r>
    </w:p>
    <w:p w14:paraId="2BF710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6. Модуль № 6 «Здоровье и как его сохранить. Основы медицинских знаний»:</w:t>
      </w:r>
    </w:p>
    <w:p w14:paraId="40487E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мысл понятий «здоровье» и «здоровый образ жизни», их содержание и значение для человека;</w:t>
      </w:r>
    </w:p>
    <w:p w14:paraId="381920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14:paraId="36F71B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лементы здорового образа жизни, ответственность за сохранение здоровья;</w:t>
      </w:r>
    </w:p>
    <w:p w14:paraId="40E41F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инфекционные заболевания», причины их возникновения;</w:t>
      </w:r>
    </w:p>
    <w:p w14:paraId="0A8D0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ханизм распространения инфекционных заболеваний, меры их профилактики и защиты от них;</w:t>
      </w:r>
    </w:p>
    <w:p w14:paraId="5F72C5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14:paraId="50FD9C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неинфекционные заболевания» и их классификация, факторы риска неинфекционных заболеваний;</w:t>
      </w:r>
    </w:p>
    <w:p w14:paraId="2C65BC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ры профилактики неинфекционных заболеваний и защиты от них;</w:t>
      </w:r>
    </w:p>
    <w:p w14:paraId="55F8F8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испансеризация и её задачи;</w:t>
      </w:r>
    </w:p>
    <w:p w14:paraId="4B6DE4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я «психическое здоровье» и «психологическое благополучие», современные модели психического здоровья и здоровой личности;</w:t>
      </w:r>
    </w:p>
    <w:p w14:paraId="51EACB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есс и его влияние на человека, меры профилактики стресса, способы самоконтроля и саморегуляции эмоциональных состояний;</w:t>
      </w:r>
    </w:p>
    <w:p w14:paraId="37A08E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первая помощь» и обязанность по её оказанию, универсальный алгоритм оказания первой помощи;</w:t>
      </w:r>
    </w:p>
    <w:p w14:paraId="25881D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значение и состав аптечки первой помощи;</w:t>
      </w:r>
    </w:p>
    <w:p w14:paraId="71D1E6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оказании первой помощи в различных ситуациях, приёмы психологической поддержки пострадавшего.</w:t>
      </w:r>
    </w:p>
    <w:p w14:paraId="1C82F9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7. Модуль № 7 «Безопасность в социуме»:</w:t>
      </w:r>
    </w:p>
    <w:p w14:paraId="679E62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ние и его значение для человека, способы организации эффективного и позитивного общения;</w:t>
      </w:r>
    </w:p>
    <w:p w14:paraId="4233E8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5C7C0F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конфликт» и стадии его развития, факторы и причины развития конфликта;</w:t>
      </w:r>
    </w:p>
    <w:p w14:paraId="1E5D84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04A8C4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поведения для снижения риска конфликта и порядок действий при его опасных проявлениях;</w:t>
      </w:r>
    </w:p>
    <w:p w14:paraId="5992D5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соб разрешения конфликта с помощью третьей стороны (модератора);</w:t>
      </w:r>
    </w:p>
    <w:p w14:paraId="712781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асные формы проявления конфликта: агрессия, домашнее насилие и буллинг;</w:t>
      </w:r>
    </w:p>
    <w:p w14:paraId="13A7C4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нипуляции в ходе межличностного общения, приёмы распознавания манипуляций и способы противостояния им;</w:t>
      </w:r>
    </w:p>
    <w:p w14:paraId="263715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14:paraId="2A47F9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временные молодёжные увлечения и опасности, связанные с ними, правила безопасного поведения;</w:t>
      </w:r>
    </w:p>
    <w:p w14:paraId="2649C0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безопасной коммуникации с незнакомыми людьми.</w:t>
      </w:r>
    </w:p>
    <w:p w14:paraId="7662E6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8. Модуль № 8 «Безопасность в информационном пространстве»:</w:t>
      </w:r>
    </w:p>
    <w:p w14:paraId="4B3AFD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14:paraId="31211E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14:paraId="5E96F9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14:paraId="60E5FF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асные явления цифровой среды: вредоносные программы и приложения и их разновидности;</w:t>
      </w:r>
    </w:p>
    <w:p w14:paraId="728E2C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w:t>
      </w:r>
    </w:p>
    <w:p w14:paraId="533BA1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тивоправные действия в Интернете;</w:t>
      </w:r>
    </w:p>
    <w:p w14:paraId="319E0C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14:paraId="1743D5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205070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9. Модуль № 9 «Основы противодействия экстремизму и терроризму»:</w:t>
      </w:r>
    </w:p>
    <w:p w14:paraId="48FC45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ятия «экстремизм» и «терроризм», их содержание, причины, возможные варианты проявления и последствия;</w:t>
      </w:r>
    </w:p>
    <w:p w14:paraId="10F572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ли и формы проявления террористических актов, их последствия, уровни террористической опасности;</w:t>
      </w:r>
    </w:p>
    <w:p w14:paraId="333D80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14:paraId="5965B8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ки вовлечения в террористическую деятельность, правила антитеррористического поведения;</w:t>
      </w:r>
    </w:p>
    <w:p w14:paraId="2E69C14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знаки угроз и подготовки различных форм терактов, порядок действий при их обнаружении;</w:t>
      </w:r>
    </w:p>
    <w:p w14:paraId="2A2875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ила безопасного поведения в условиях совершения теракта;</w:t>
      </w:r>
    </w:p>
    <w:p w14:paraId="6D3ACA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036A0D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3.10. Модуль № 10 «Взаимодействие личности, общества и государства в обеспечении безопасности жизни и здоровья населения»:</w:t>
      </w:r>
    </w:p>
    <w:p w14:paraId="16A2AD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кация чрезвычайных ситуаций природного и техногенного характера;</w:t>
      </w:r>
    </w:p>
    <w:p w14:paraId="79D6B1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единая государственная система предупреждения и ликвидации чрезвычайных ситуаций (РСЧС), её задачи, структура, режимы функционирования;</w:t>
      </w:r>
    </w:p>
    <w:p w14:paraId="3C5BE8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сударственные службы обеспечения безопасности, их роль и сфера ответственности, порядок взаимодействия с ними;</w:t>
      </w:r>
    </w:p>
    <w:p w14:paraId="2D02C6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щественные институты и их место в системе обеспечения безопасности жизни и здоровья населения;</w:t>
      </w:r>
    </w:p>
    <w:p w14:paraId="5E803B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ва, обязанности и роль граждан Российской Федерации в области защиты населения от чрезвычайных ситуаций;</w:t>
      </w:r>
    </w:p>
    <w:p w14:paraId="7881BC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тикоррупционное поведение как элемент общественной и государственной безопасности;</w:t>
      </w:r>
    </w:p>
    <w:p w14:paraId="242C1C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ирование и оповещение населения о чрезвычайных ситуациях, система ОКСИОН;</w:t>
      </w:r>
    </w:p>
    <w:p w14:paraId="4B43F28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14:paraId="08BCF3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едства индивидуальной и коллективной защиты населения, порядок пользования фильтрующим противогазом;</w:t>
      </w:r>
    </w:p>
    <w:p w14:paraId="53D16F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вакуация населения в условиях чрезвычайных ситуаций, порядок действий населения при объявлении эвакуации.</w:t>
      </w:r>
    </w:p>
    <w:p w14:paraId="24BA37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 Планируемые результаты освоения программы ОБЖ.</w:t>
      </w:r>
    </w:p>
    <w:p w14:paraId="16F20B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1.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5EB5703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719FAF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3. Личностные результаты изучения ОБЖ включают:</w:t>
      </w:r>
    </w:p>
    <w:p w14:paraId="162DC4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патриотическое воспитание:</w:t>
      </w:r>
    </w:p>
    <w:p w14:paraId="74D0EC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DFBC6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чувства гордости за свою Родину, ответственного отношения к выполнению конституционного долга – защите Отечества;</w:t>
      </w:r>
    </w:p>
    <w:p w14:paraId="0F093C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гражданское воспитание:</w:t>
      </w:r>
    </w:p>
    <w:p w14:paraId="706096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44735E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18EBA3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14:paraId="22FB17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15CBFE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духовно-нравственное воспитание:</w:t>
      </w:r>
    </w:p>
    <w:p w14:paraId="4DF883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1D9EC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14:paraId="305ED8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14:paraId="41A696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эстетическое воспитание:</w:t>
      </w:r>
    </w:p>
    <w:p w14:paraId="2EDA41F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гармоничной личности, развитие способности воспринимать, ценить и создавать прекрасное в повседневной жизни;</w:t>
      </w:r>
    </w:p>
    <w:p w14:paraId="062149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взаимозависимости счастливого юношества и безопасного личного поведения в повседневной жизни;</w:t>
      </w:r>
    </w:p>
    <w:p w14:paraId="460499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ценности научного познания:</w:t>
      </w:r>
    </w:p>
    <w:p w14:paraId="398D67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0C68B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5BD08D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6AC1AD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физическое воспитание, формирование культуры здоровья и эмоционального благополучия:</w:t>
      </w:r>
    </w:p>
    <w:p w14:paraId="2332C6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14:paraId="6DEF9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14:paraId="1C94AC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ринимать себя и других, не осуждая;</w:t>
      </w:r>
    </w:p>
    <w:p w14:paraId="0EAC3C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ознавать эмоциональное состояние своё и других, уметь управлять собственным эмоциональным состоянием;</w:t>
      </w:r>
    </w:p>
    <w:p w14:paraId="0092D7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нность навыка рефлексии, признание своего права на ошибку и такого же права другого человека;</w:t>
      </w:r>
    </w:p>
    <w:p w14:paraId="1C708E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трудовое воспитание:</w:t>
      </w:r>
    </w:p>
    <w:p w14:paraId="250A6F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C756C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14:paraId="5FE244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0663AD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391465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экологическое воспитание:</w:t>
      </w:r>
    </w:p>
    <w:p w14:paraId="5E79F71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80815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393B1B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4.4. В результате изучения ОБЖ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2B96CB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4.1. У обучающегося будут сформированы следующие базовые логические действия как часть познавательных универсальных учебных действий:</w:t>
      </w:r>
    </w:p>
    <w:p w14:paraId="5302527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объектов (явлений);</w:t>
      </w:r>
    </w:p>
    <w:p w14:paraId="1B2284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основания для обобщения и сравнения, критерии проводимого анализа;</w:t>
      </w:r>
    </w:p>
    <w:p w14:paraId="165484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371AA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ы информации, данных, необходимых для решения поставленной задачи;</w:t>
      </w:r>
    </w:p>
    <w:p w14:paraId="7AAB79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F5528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20EED0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4.2. У обучающегося будут сформированы следующие базовые исследовательские действия как часть познавательных универсальных учебных действий:</w:t>
      </w:r>
    </w:p>
    <w:p w14:paraId="04D293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1D69E4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14:paraId="026D73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3BE1D0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113D7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4.3. У обучающегося будут сформированы умения работать с информацией как часть познавательных универсальных учебных действий:</w:t>
      </w:r>
    </w:p>
    <w:p w14:paraId="512C61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EAD51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систематизировать и интерпретировать информацию различных видов и форм представления;</w:t>
      </w:r>
    </w:p>
    <w:p w14:paraId="4A2A87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5CA932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20016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3867431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ффективно запоминать и систематизировать информацию;</w:t>
      </w:r>
    </w:p>
    <w:p w14:paraId="6C8641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системой универсальных познавательных действий обеспечивает сформированность когнитивных навыков обучающихся.</w:t>
      </w:r>
    </w:p>
    <w:p w14:paraId="759215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4.4. У обучающегося будут сформированы умения общения как часть коммуникативных универсальных учебных действий:</w:t>
      </w:r>
    </w:p>
    <w:p w14:paraId="00486F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75FBF8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5E7443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алога, обнаруживать различие и сходство позиций;</w:t>
      </w:r>
    </w:p>
    <w:p w14:paraId="2D564D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62F72D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14:paraId="3F9B28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4.5. У обучающегося будут сформированы умения самоорганизации как части регулятивных универсальных учебных действий:</w:t>
      </w:r>
    </w:p>
    <w:p w14:paraId="3E6047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ные вопросы, требующие решения в жизненных и учебных ситуациях;</w:t>
      </w:r>
    </w:p>
    <w:p w14:paraId="0E9AF9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14:paraId="6A62C91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6AC961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4.6. У обучающегося будут сформированы умения самоконтроля, эмоционального интеллекта как части регулятивных универсальных учебных действий:</w:t>
      </w:r>
    </w:p>
    <w:p w14:paraId="4AAF60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451B63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46BD2D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ответствие результата цели и условиям;</w:t>
      </w:r>
    </w:p>
    <w:p w14:paraId="62921C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равлять собственными эмоциями и не поддаваться эмоциям других, выявлять и анализировать их причины;</w:t>
      </w:r>
    </w:p>
    <w:p w14:paraId="1A6DD1E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вить себя на место другого человека, понимать мотивы и намерения другого, регулировать способ выражения эмоций;</w:t>
      </w:r>
    </w:p>
    <w:p w14:paraId="021A37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знанно относиться к другому человеку, его мнению, признавать право на ошибку свою и чужую;</w:t>
      </w:r>
    </w:p>
    <w:p w14:paraId="42DB85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ыть открытым себе и другим, осознавать невозможность контроля всего вокруг.</w:t>
      </w:r>
    </w:p>
    <w:p w14:paraId="7AA6B4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4.7. У обучающегося будут сформированы умения совместной деятельности:</w:t>
      </w:r>
    </w:p>
    <w:p w14:paraId="6872E0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учебной задачи;</w:t>
      </w:r>
    </w:p>
    <w:p w14:paraId="1A2452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7E6CC1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2D36BA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22.4.5. Предметные результаты освоения программы по ОБЖ на уровне основного общего образования </w:t>
      </w:r>
    </w:p>
    <w:p w14:paraId="27A39C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1. 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14:paraId="4AA52F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3E1296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2. Предметные результаты по ОБЖ должны обеспечивать:</w:t>
      </w:r>
    </w:p>
    <w:p w14:paraId="6A1F98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59292B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1B6D39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4844AC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0D9AE7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14:paraId="0AAEC4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6DA8ED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04AD45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14:paraId="06525F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213902A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23271A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2E42DB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55D8D5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14:paraId="7A7197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4. Образовательная организация вправе самостоятельно определять последовательность для освоения обучающимися модулей ОБЖ.</w:t>
      </w:r>
    </w:p>
    <w:p w14:paraId="72BBE2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 Предлагается распределение предметных результатов, формируемых в ходе изучения учебного предмета ОБЖ, сгруппировать по учебным модулям:</w:t>
      </w:r>
    </w:p>
    <w:p w14:paraId="2CF8A4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1. Модуль № 1 «Культура безопасности жизнедеятельности в современном обществе»:</w:t>
      </w:r>
    </w:p>
    <w:p w14:paraId="59D218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14:paraId="6BEF96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онятия «культура безопасности» (как способности предвидеть, по возможности избегать, действовать в опасных ситуациях);</w:t>
      </w:r>
    </w:p>
    <w:p w14:paraId="61758E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14:paraId="75E3AC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14:paraId="3A6349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общие принципы безопасного поведения;</w:t>
      </w:r>
    </w:p>
    <w:p w14:paraId="0E14F9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2. Модуль № 2 «Безопасность в быту»:</w:t>
      </w:r>
    </w:p>
    <w:p w14:paraId="55AAE9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собенности жизнеобеспечения жилища;</w:t>
      </w:r>
    </w:p>
    <w:p w14:paraId="18DC6B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источники опасности в быту (пожароопасные предметы, электроприборы, газовое оборудование, бытовая химия, медикаменты);</w:t>
      </w:r>
    </w:p>
    <w:p w14:paraId="5B1248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права, обязанности и ответственность граждан в области пожарной безопасности;</w:t>
      </w:r>
    </w:p>
    <w:p w14:paraId="676EAC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поведения, позволяющие предупредить возникновение опасных ситуаций в быту;</w:t>
      </w:r>
    </w:p>
    <w:p w14:paraId="1BD850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итуации криминального характера;</w:t>
      </w:r>
    </w:p>
    <w:p w14:paraId="548D30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о правилах вызова экстренных служб и ответственности за ложные сообщения;</w:t>
      </w:r>
    </w:p>
    <w:p w14:paraId="478B78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14:paraId="4C9599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в ситуациях криминального характера;</w:t>
      </w:r>
    </w:p>
    <w:p w14:paraId="2229A8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при пожаре в жилых и общественных зданиях, в том числе правильно использовать первичные средства пожаротушения;</w:t>
      </w:r>
    </w:p>
    <w:p w14:paraId="333512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3. Модуль № 3 «Безопасность на транспорте»:</w:t>
      </w:r>
    </w:p>
    <w:p w14:paraId="16063A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виды опасностей на транспорте (наземный, подземный, железнодорожный, водный, воздушный);</w:t>
      </w:r>
    </w:p>
    <w:p w14:paraId="08024C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дорожного движения, установленные для пешехода, пассажира, водителя велосипеда и иных средств передвижения;</w:t>
      </w:r>
    </w:p>
    <w:p w14:paraId="5B4B48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14:paraId="722A03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14:paraId="50E01E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4. Модуль № 4 «Безопасность в общественных местах»:</w:t>
      </w:r>
    </w:p>
    <w:p w14:paraId="40F803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14:paraId="05B0418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поведения в местах массового пребывания людей (в толпе);</w:t>
      </w:r>
    </w:p>
    <w:p w14:paraId="55CDE2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правила информирования экстренных служб;</w:t>
      </w:r>
    </w:p>
    <w:p w14:paraId="566523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при обнаружении в общественных местах бесхозных (потенциально опасных) вещей и предметов;</w:t>
      </w:r>
    </w:p>
    <w:p w14:paraId="0110A4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вакуироваться из общественных мест и зданий;</w:t>
      </w:r>
    </w:p>
    <w:p w14:paraId="768832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при возникновении пожара и происшествиях в общественных местах;</w:t>
      </w:r>
    </w:p>
    <w:p w14:paraId="6207BC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в условиях совершения террористического акта, в том числе при захвате и освобождении заложников;</w:t>
      </w:r>
    </w:p>
    <w:p w14:paraId="5DDBA8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в ситуациях криминогенного и антиобщественного характера;</w:t>
      </w:r>
    </w:p>
    <w:p w14:paraId="4ED766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5. Модуль № 5 «Безопасность в природной среде»:</w:t>
      </w:r>
    </w:p>
    <w:p w14:paraId="388FD74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онятия экологии, экологической культуры, значение экологии для устойчивого развития общества;</w:t>
      </w:r>
    </w:p>
    <w:p w14:paraId="0143CF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мнить и выполнять правила безопасного поведения при неблагоприятной экологической обстановке;</w:t>
      </w:r>
    </w:p>
    <w:p w14:paraId="218817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поведения на природе;</w:t>
      </w:r>
    </w:p>
    <w:p w14:paraId="7CF7D1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авила безопасного поведения на водоёмах в различное время года;</w:t>
      </w:r>
    </w:p>
    <w:p w14:paraId="4A3FEC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14:paraId="115B30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правила само- и взаимопомощи терпящим бедствие на воде;</w:t>
      </w:r>
    </w:p>
    <w:p w14:paraId="72666F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14:paraId="5ECE87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знать и применять способы подачи сигнала о помощи;</w:t>
      </w:r>
    </w:p>
    <w:p w14:paraId="343091D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6. Модуль № 6 «Здоровье и как его сохранить. Основы медицинских знаний»:</w:t>
      </w:r>
    </w:p>
    <w:p w14:paraId="4658A1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понятий здоровья (физического и психического) и здорового образа жизни;</w:t>
      </w:r>
    </w:p>
    <w:p w14:paraId="514234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факторы, влияющие на здоровье человека;</w:t>
      </w:r>
    </w:p>
    <w:p w14:paraId="73D635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14:paraId="7BDF5C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егативно относиться к вредным привычкам (табакокурение, алкоголизм, наркомания, игровая зависимость);</w:t>
      </w:r>
    </w:p>
    <w:p w14:paraId="42DD22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мер защиты от инфекционных и неинфекционных заболеваний;</w:t>
      </w:r>
    </w:p>
    <w:p w14:paraId="387970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в случае возникновения чрезвычайных ситуаций биолого-социального происхождения (эпидемии, пандемии);</w:t>
      </w:r>
    </w:p>
    <w:p w14:paraId="25E8AB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14:paraId="69FBED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азывать первую помощь и самопомощь при неотложных состояниях;</w:t>
      </w:r>
    </w:p>
    <w:p w14:paraId="00D660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7. Модуль № 7 «Безопасность в социуме»:</w:t>
      </w:r>
    </w:p>
    <w:p w14:paraId="3B361E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межличностного и группового конфликта;</w:t>
      </w:r>
    </w:p>
    <w:p w14:paraId="2630C2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способы избегания и разрешения конфликтных ситуаций;</w:t>
      </w:r>
    </w:p>
    <w:p w14:paraId="37ABFE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опасные проявления конфликтов (в том числе насилие, буллинг (травля);</w:t>
      </w:r>
    </w:p>
    <w:p w14:paraId="5C4556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14:paraId="6B1D25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коммуникации с незнакомыми людьми (в том числе с подозрительными людьми, у которых могут иметься преступные намерения);</w:t>
      </w:r>
    </w:p>
    <w:p w14:paraId="582E59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14:paraId="052DE25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опасности и соблюдать правила безопасного поведения в практике современных молодёжных увлечений;</w:t>
      </w:r>
    </w:p>
    <w:p w14:paraId="4C5204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при опасных проявлениях конфликта и при возможных манипуляциях;</w:t>
      </w:r>
    </w:p>
    <w:p w14:paraId="018FA9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8. Модуль № 8 «Безопасность в информационном пространстве»:</w:t>
      </w:r>
    </w:p>
    <w:p w14:paraId="7F66A3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14:paraId="1F8A77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14:paraId="1E1940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упреждать возникновение сложных и опасных ситуаций;</w:t>
      </w:r>
    </w:p>
    <w:p w14:paraId="49C883A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14:paraId="2C6EE4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9. Модуль № 9 «Основы противодействия экстремизму и терроризму»:</w:t>
      </w:r>
    </w:p>
    <w:p w14:paraId="353B05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онятия экстремизма, терроризма, их причины и последствия;</w:t>
      </w:r>
    </w:p>
    <w:p w14:paraId="345DFA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формировать негативное отношение к экстремистской и террористической деятельности;</w:t>
      </w:r>
    </w:p>
    <w:p w14:paraId="1466D2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рганизационные основы системы противодействия терроризму и экстремизму в Российской Федерации;</w:t>
      </w:r>
    </w:p>
    <w:p w14:paraId="47B5E5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итуации угрозы террористического акта в доме, в общественном месте;</w:t>
      </w:r>
    </w:p>
    <w:p w14:paraId="2823C4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при обнаружении в общественных местах бесхозных (или опасных) вещей и предметов;</w:t>
      </w:r>
    </w:p>
    <w:p w14:paraId="7F2724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езопасно действовать в условиях совершения террористического акта, в том числе при захвате и освобождении заложников;</w:t>
      </w:r>
    </w:p>
    <w:p w14:paraId="1BB374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2.4.5.5.10. Модуль № 10 «Взаимодействие личности, общества и государства в обеспечении безопасности жизни и здоровья населения»:</w:t>
      </w:r>
    </w:p>
    <w:p w14:paraId="4E79A2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арактеризовать роль человека, общества и государства при обеспечении безопасности жизни и здоровья населения в Российской Федерации;</w:t>
      </w:r>
    </w:p>
    <w:p w14:paraId="2B52297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14:paraId="0A0CDD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авила оповещения и эвакуации населения в условиях чрезвычайных ситуаций;</w:t>
      </w:r>
    </w:p>
    <w:p w14:paraId="2A8AC4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14:paraId="288F00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равилами безопасного поведения и безопасно действовать в различных ситуациях;</w:t>
      </w:r>
    </w:p>
    <w:p w14:paraId="110020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антикоррупционного поведения с учётом возрастных обязанностей;</w:t>
      </w:r>
    </w:p>
    <w:p w14:paraId="4CF704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ировать население и соответствующие органы о возникновении опасных ситуаций.</w:t>
      </w:r>
    </w:p>
    <w:p w14:paraId="3B6D0824" w14:textId="77777777" w:rsidR="00337987" w:rsidRPr="00337987" w:rsidRDefault="00337987" w:rsidP="00337987">
      <w:pPr>
        <w:jc w:val="both"/>
        <w:rPr>
          <w:rFonts w:ascii="Times New Roman" w:hAnsi="Times New Roman" w:cs="Times New Roman"/>
          <w:sz w:val="24"/>
          <w:szCs w:val="24"/>
        </w:rPr>
      </w:pPr>
    </w:p>
    <w:p w14:paraId="60DE24D1"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23. Рабочая программа по учебному предмету «Иностранный (английский) язык».</w:t>
      </w:r>
    </w:p>
    <w:p w14:paraId="45375A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1. 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14:paraId="779E05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2. Пояснительная записка.</w:t>
      </w:r>
    </w:p>
    <w:p w14:paraId="0443D08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1.</w:t>
      </w:r>
      <w:r w:rsidRPr="00337987">
        <w:rPr>
          <w:rFonts w:ascii="Times New Roman" w:hAnsi="Times New Roman" w:cs="Times New Roman"/>
          <w:sz w:val="24"/>
          <w:szCs w:val="24"/>
        </w:rPr>
        <w:t> П</w:t>
      </w:r>
      <w:r w:rsidRPr="00337987">
        <w:rPr>
          <w:rFonts w:ascii="Times New Roman" w:hAnsi="Times New Roman" w:cs="Times New Roman"/>
          <w:sz w:val="24"/>
          <w:szCs w:val="24"/>
          <w:lang w:val="x-none"/>
        </w:rPr>
        <w:t xml:space="preserve">рограмма по </w:t>
      </w:r>
      <w:r w:rsidRPr="00337987">
        <w:rPr>
          <w:rFonts w:ascii="Times New Roman" w:hAnsi="Times New Roman" w:cs="Times New Roman"/>
          <w:sz w:val="24"/>
          <w:szCs w:val="24"/>
        </w:rPr>
        <w:t>иностранному (</w:t>
      </w:r>
      <w:r w:rsidRPr="00337987">
        <w:rPr>
          <w:rFonts w:ascii="Times New Roman" w:hAnsi="Times New Roman" w:cs="Times New Roman"/>
          <w:sz w:val="24"/>
          <w:szCs w:val="24"/>
          <w:lang w:val="x-none"/>
        </w:rPr>
        <w:t>английскому</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rPr>
        <w:t xml:space="preserve">а </w:t>
      </w:r>
      <w:r w:rsidRPr="00337987">
        <w:rPr>
          <w:rFonts w:ascii="Times New Roman" w:hAnsi="Times New Roman" w:cs="Times New Roman"/>
          <w:sz w:val="24"/>
          <w:szCs w:val="24"/>
          <w:lang w:val="x-none"/>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337987">
        <w:rPr>
          <w:rFonts w:ascii="Times New Roman" w:hAnsi="Times New Roman" w:cs="Times New Roman"/>
          <w:sz w:val="24"/>
          <w:szCs w:val="24"/>
        </w:rPr>
        <w:t>федеральной</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rPr>
        <w:t xml:space="preserve">рабочей </w:t>
      </w:r>
      <w:r w:rsidRPr="00337987">
        <w:rPr>
          <w:rFonts w:ascii="Times New Roman" w:hAnsi="Times New Roman" w:cs="Times New Roman"/>
          <w:sz w:val="24"/>
          <w:szCs w:val="24"/>
          <w:lang w:val="x-none"/>
        </w:rPr>
        <w:t>программе воспитания.</w:t>
      </w:r>
    </w:p>
    <w:p w14:paraId="38A3133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2.</w:t>
      </w:r>
      <w:r w:rsidRPr="00337987">
        <w:rPr>
          <w:rFonts w:ascii="Times New Roman" w:hAnsi="Times New Roman" w:cs="Times New Roman"/>
          <w:sz w:val="24"/>
          <w:szCs w:val="24"/>
        </w:rPr>
        <w:t> П</w:t>
      </w:r>
      <w:r w:rsidRPr="00337987">
        <w:rPr>
          <w:rFonts w:ascii="Times New Roman" w:hAnsi="Times New Roman" w:cs="Times New Roman"/>
          <w:sz w:val="24"/>
          <w:szCs w:val="24"/>
          <w:lang w:val="x-none"/>
        </w:rPr>
        <w:t xml:space="preserve">рограмма по </w:t>
      </w:r>
      <w:r w:rsidRPr="00337987">
        <w:rPr>
          <w:rFonts w:ascii="Times New Roman" w:hAnsi="Times New Roman" w:cs="Times New Roman"/>
          <w:sz w:val="24"/>
          <w:szCs w:val="24"/>
        </w:rPr>
        <w:t>иностранному (</w:t>
      </w:r>
      <w:r w:rsidRPr="00337987">
        <w:rPr>
          <w:rFonts w:ascii="Times New Roman" w:hAnsi="Times New Roman" w:cs="Times New Roman"/>
          <w:sz w:val="24"/>
          <w:szCs w:val="24"/>
          <w:lang w:val="x-none"/>
        </w:rPr>
        <w:t>английскому</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языку разработана с целью оказания методической помощи учителю в создании рабочей программы по учебному предмету</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 xml:space="preserve">даёт представление о целях образования, развития и воспитания обучающихся на </w:t>
      </w:r>
      <w:r w:rsidRPr="00337987">
        <w:rPr>
          <w:rFonts w:ascii="Times New Roman" w:hAnsi="Times New Roman" w:cs="Times New Roman"/>
          <w:sz w:val="24"/>
          <w:szCs w:val="24"/>
        </w:rPr>
        <w:t xml:space="preserve">уровне основного общего образования </w:t>
      </w:r>
      <w:r w:rsidRPr="00337987">
        <w:rPr>
          <w:rFonts w:ascii="Times New Roman" w:hAnsi="Times New Roman" w:cs="Times New Roman"/>
          <w:sz w:val="24"/>
          <w:szCs w:val="24"/>
          <w:lang w:val="x-none"/>
        </w:rPr>
        <w:t xml:space="preserve">средствами учебного предмета, </w:t>
      </w:r>
      <w:r w:rsidRPr="00337987">
        <w:rPr>
          <w:rFonts w:ascii="Times New Roman" w:hAnsi="Times New Roman" w:cs="Times New Roman"/>
          <w:sz w:val="24"/>
          <w:szCs w:val="24"/>
        </w:rPr>
        <w:t>определяет обязательную (инвариантную) часть содержания программы по иностранному (английскому) языку.</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rPr>
        <w:t>П</w:t>
      </w:r>
      <w:r w:rsidRPr="00337987">
        <w:rPr>
          <w:rFonts w:ascii="Times New Roman" w:hAnsi="Times New Roman" w:cs="Times New Roman"/>
          <w:sz w:val="24"/>
          <w:szCs w:val="24"/>
          <w:lang w:val="x-none"/>
        </w:rPr>
        <w:t xml:space="preserve">рограмма по </w:t>
      </w:r>
      <w:r w:rsidRPr="00337987">
        <w:rPr>
          <w:rFonts w:ascii="Times New Roman" w:hAnsi="Times New Roman" w:cs="Times New Roman"/>
          <w:sz w:val="24"/>
          <w:szCs w:val="24"/>
        </w:rPr>
        <w:t>иностранному (</w:t>
      </w:r>
      <w:r w:rsidRPr="00337987">
        <w:rPr>
          <w:rFonts w:ascii="Times New Roman" w:hAnsi="Times New Roman" w:cs="Times New Roman"/>
          <w:sz w:val="24"/>
          <w:szCs w:val="24"/>
          <w:lang w:val="x-none"/>
        </w:rPr>
        <w:t>английскому</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sidRPr="00337987">
        <w:rPr>
          <w:rFonts w:ascii="Times New Roman" w:hAnsi="Times New Roman" w:cs="Times New Roman"/>
          <w:sz w:val="24"/>
          <w:szCs w:val="24"/>
        </w:rPr>
        <w:t>иностранного (</w:t>
      </w:r>
      <w:r w:rsidRPr="00337987">
        <w:rPr>
          <w:rFonts w:ascii="Times New Roman" w:hAnsi="Times New Roman" w:cs="Times New Roman"/>
          <w:sz w:val="24"/>
          <w:szCs w:val="24"/>
          <w:lang w:val="x-none"/>
        </w:rPr>
        <w:t>английского</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языка, межпредметных связей </w:t>
      </w:r>
      <w:r w:rsidRPr="00337987">
        <w:rPr>
          <w:rFonts w:ascii="Times New Roman" w:hAnsi="Times New Roman" w:cs="Times New Roman"/>
          <w:sz w:val="24"/>
          <w:szCs w:val="24"/>
        </w:rPr>
        <w:t>иностранного (</w:t>
      </w:r>
      <w:r w:rsidRPr="00337987">
        <w:rPr>
          <w:rFonts w:ascii="Times New Roman" w:hAnsi="Times New Roman" w:cs="Times New Roman"/>
          <w:sz w:val="24"/>
          <w:szCs w:val="24"/>
          <w:lang w:val="x-none"/>
        </w:rPr>
        <w:t>английского</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языка с содержанием </w:t>
      </w:r>
      <w:r w:rsidRPr="00337987">
        <w:rPr>
          <w:rFonts w:ascii="Times New Roman" w:hAnsi="Times New Roman" w:cs="Times New Roman"/>
          <w:sz w:val="24"/>
          <w:szCs w:val="24"/>
        </w:rPr>
        <w:t xml:space="preserve">учебных </w:t>
      </w:r>
      <w:r w:rsidRPr="00337987">
        <w:rPr>
          <w:rFonts w:ascii="Times New Roman" w:hAnsi="Times New Roman" w:cs="Times New Roman"/>
          <w:sz w:val="24"/>
          <w:szCs w:val="24"/>
          <w:lang w:val="x-none"/>
        </w:rPr>
        <w:t xml:space="preserve">предметов, изучаемых </w:t>
      </w:r>
      <w:r w:rsidRPr="00337987">
        <w:rPr>
          <w:rFonts w:ascii="Times New Roman" w:hAnsi="Times New Roman" w:cs="Times New Roman"/>
          <w:sz w:val="24"/>
          <w:szCs w:val="24"/>
        </w:rPr>
        <w:t xml:space="preserve">на уровне основного общего образования, </w:t>
      </w:r>
      <w:r w:rsidRPr="00337987">
        <w:rPr>
          <w:rFonts w:ascii="Times New Roman" w:hAnsi="Times New Roman" w:cs="Times New Roman"/>
          <w:sz w:val="24"/>
          <w:szCs w:val="24"/>
          <w:lang w:val="x-none"/>
        </w:rPr>
        <w:t xml:space="preserve">с учётом возрастных особенностей обучающихся. В программе </w:t>
      </w:r>
      <w:r w:rsidRPr="00337987">
        <w:rPr>
          <w:rFonts w:ascii="Times New Roman" w:hAnsi="Times New Roman" w:cs="Times New Roman"/>
          <w:sz w:val="24"/>
          <w:szCs w:val="24"/>
        </w:rPr>
        <w:t>по иностранному (английскому) языку</w:t>
      </w:r>
      <w:r w:rsidRPr="00337987">
        <w:rPr>
          <w:rFonts w:ascii="Times New Roman" w:hAnsi="Times New Roman" w:cs="Times New Roman"/>
          <w:sz w:val="24"/>
          <w:szCs w:val="24"/>
          <w:lang w:val="x-none"/>
        </w:rPr>
        <w:t xml:space="preserve"> для </w:t>
      </w:r>
      <w:r w:rsidRPr="00337987">
        <w:rPr>
          <w:rFonts w:ascii="Times New Roman" w:hAnsi="Times New Roman" w:cs="Times New Roman"/>
          <w:sz w:val="24"/>
          <w:szCs w:val="24"/>
        </w:rPr>
        <w:t>основного общего образования</w:t>
      </w:r>
      <w:r w:rsidRPr="00337987">
        <w:rPr>
          <w:rFonts w:ascii="Times New Roman" w:hAnsi="Times New Roman" w:cs="Times New Roman"/>
          <w:sz w:val="24"/>
          <w:szCs w:val="24"/>
          <w:lang w:val="x-none"/>
        </w:rPr>
        <w:t xml:space="preserve"> предусмотрено развитие речевых умений и </w:t>
      </w:r>
      <w:r w:rsidRPr="00337987">
        <w:rPr>
          <w:rFonts w:ascii="Times New Roman" w:hAnsi="Times New Roman" w:cs="Times New Roman"/>
          <w:sz w:val="24"/>
          <w:szCs w:val="24"/>
          <w:lang w:eastAsia="ru-RU"/>
        </w:rPr>
        <w:t>языковых навыков</w:t>
      </w:r>
      <w:r w:rsidRPr="00337987">
        <w:rPr>
          <w:rFonts w:ascii="Times New Roman" w:hAnsi="Times New Roman" w:cs="Times New Roman"/>
          <w:sz w:val="24"/>
          <w:szCs w:val="24"/>
          <w:lang w:val="x-none"/>
        </w:rPr>
        <w:t>, представленн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в </w:t>
      </w:r>
      <w:r w:rsidRPr="00337987">
        <w:rPr>
          <w:rFonts w:ascii="Times New Roman" w:hAnsi="Times New Roman" w:cs="Times New Roman"/>
          <w:sz w:val="24"/>
          <w:szCs w:val="24"/>
        </w:rPr>
        <w:t>федеральной</w:t>
      </w:r>
      <w:r w:rsidRPr="00337987">
        <w:rPr>
          <w:rFonts w:ascii="Times New Roman" w:hAnsi="Times New Roman" w:cs="Times New Roman"/>
          <w:sz w:val="24"/>
          <w:szCs w:val="24"/>
          <w:lang w:val="x-none"/>
        </w:rPr>
        <w:t xml:space="preserve"> рабоч</w:t>
      </w:r>
      <w:r w:rsidRPr="00337987">
        <w:rPr>
          <w:rFonts w:ascii="Times New Roman" w:hAnsi="Times New Roman" w:cs="Times New Roman"/>
          <w:sz w:val="24"/>
          <w:szCs w:val="24"/>
        </w:rPr>
        <w:t>ей</w:t>
      </w:r>
      <w:r w:rsidRPr="00337987">
        <w:rPr>
          <w:rFonts w:ascii="Times New Roman" w:hAnsi="Times New Roman" w:cs="Times New Roman"/>
          <w:sz w:val="24"/>
          <w:szCs w:val="24"/>
          <w:lang w:val="x-none"/>
        </w:rPr>
        <w:t xml:space="preserve"> программ</w:t>
      </w:r>
      <w:r w:rsidRPr="00337987">
        <w:rPr>
          <w:rFonts w:ascii="Times New Roman" w:hAnsi="Times New Roman" w:cs="Times New Roman"/>
          <w:sz w:val="24"/>
          <w:szCs w:val="24"/>
        </w:rPr>
        <w:t>е по иностранному (английскому) языку</w:t>
      </w:r>
      <w:r w:rsidRPr="00337987">
        <w:rPr>
          <w:rFonts w:ascii="Times New Roman" w:hAnsi="Times New Roman" w:cs="Times New Roman"/>
          <w:sz w:val="24"/>
          <w:szCs w:val="24"/>
          <w:lang w:val="x-none"/>
        </w:rPr>
        <w:t xml:space="preserve"> начального общего образования, что обеспечивает преемственность между </w:t>
      </w:r>
      <w:r w:rsidRPr="00337987">
        <w:rPr>
          <w:rFonts w:ascii="Times New Roman" w:hAnsi="Times New Roman" w:cs="Times New Roman"/>
          <w:sz w:val="24"/>
          <w:szCs w:val="24"/>
        </w:rPr>
        <w:t>уровнями</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rPr>
        <w:t>общего</w:t>
      </w:r>
      <w:r w:rsidRPr="00337987">
        <w:rPr>
          <w:rFonts w:ascii="Times New Roman" w:hAnsi="Times New Roman" w:cs="Times New Roman"/>
          <w:sz w:val="24"/>
          <w:szCs w:val="24"/>
          <w:lang w:val="x-none"/>
        </w:rPr>
        <w:t xml:space="preserve"> образования.</w:t>
      </w:r>
    </w:p>
    <w:p w14:paraId="63253F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3.</w:t>
      </w:r>
      <w:r w:rsidRPr="00337987">
        <w:rPr>
          <w:rFonts w:ascii="Times New Roman" w:hAnsi="Times New Roman" w:cs="Times New Roman"/>
          <w:sz w:val="24"/>
          <w:szCs w:val="24"/>
        </w:rPr>
        <w:t> </w:t>
      </w:r>
      <w:r w:rsidRPr="00337987">
        <w:rPr>
          <w:rFonts w:ascii="Times New Roman" w:hAnsi="Times New Roman" w:cs="Times New Roman"/>
          <w:sz w:val="24"/>
          <w:szCs w:val="24"/>
          <w:lang w:val="x-none"/>
        </w:rPr>
        <w:t xml:space="preserve">Изучение иностранного </w:t>
      </w:r>
      <w:r w:rsidRPr="00337987">
        <w:rPr>
          <w:rFonts w:ascii="Times New Roman" w:hAnsi="Times New Roman" w:cs="Times New Roman"/>
          <w:sz w:val="24"/>
          <w:szCs w:val="24"/>
        </w:rPr>
        <w:t xml:space="preserve">(английского) </w:t>
      </w:r>
      <w:r w:rsidRPr="00337987">
        <w:rPr>
          <w:rFonts w:ascii="Times New Roman" w:hAnsi="Times New Roman" w:cs="Times New Roman"/>
          <w:sz w:val="24"/>
          <w:szCs w:val="24"/>
          <w:lang w:val="x-none"/>
        </w:rPr>
        <w:t xml:space="preserve">языка направлено на формирование коммуникативной культуры обучающихся, осознание роли </w:t>
      </w:r>
      <w:r w:rsidRPr="00337987">
        <w:rPr>
          <w:rFonts w:ascii="Times New Roman" w:hAnsi="Times New Roman" w:cs="Times New Roman"/>
          <w:sz w:val="24"/>
          <w:szCs w:val="24"/>
        </w:rPr>
        <w:t xml:space="preserve">иностранного </w:t>
      </w:r>
      <w:r w:rsidRPr="00337987">
        <w:rPr>
          <w:rFonts w:ascii="Times New Roman" w:hAnsi="Times New Roman" w:cs="Times New Roman"/>
          <w:sz w:val="24"/>
          <w:szCs w:val="24"/>
          <w:lang w:val="x-none"/>
        </w:rPr>
        <w:t>язык</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xml:space="preserve"> как инструмента межличностного и межкультурного взаимодействия, способствует общему речевому развитию</w:t>
      </w:r>
      <w:r w:rsidRPr="00337987">
        <w:rPr>
          <w:rFonts w:ascii="Times New Roman" w:hAnsi="Times New Roman" w:cs="Times New Roman"/>
          <w:sz w:val="24"/>
          <w:szCs w:val="24"/>
        </w:rPr>
        <w:t xml:space="preserve"> обучающихся</w:t>
      </w:r>
      <w:r w:rsidRPr="00337987">
        <w:rPr>
          <w:rFonts w:ascii="Times New Roman" w:hAnsi="Times New Roman" w:cs="Times New Roman"/>
          <w:sz w:val="24"/>
          <w:szCs w:val="24"/>
          <w:lang w:val="x-none"/>
        </w:rPr>
        <w:t xml:space="preserve">, воспитанию гражданской идентичности, расширению кругозора, воспитанию чувств и эмоций. </w:t>
      </w:r>
    </w:p>
    <w:p w14:paraId="26F5C0D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4.</w:t>
      </w:r>
      <w:r w:rsidRPr="00337987">
        <w:rPr>
          <w:rFonts w:ascii="Times New Roman" w:hAnsi="Times New Roman" w:cs="Times New Roman"/>
          <w:sz w:val="24"/>
          <w:szCs w:val="24"/>
        </w:rPr>
        <w:t> </w:t>
      </w:r>
      <w:r w:rsidRPr="00337987">
        <w:rPr>
          <w:rFonts w:ascii="Times New Roman" w:hAnsi="Times New Roman" w:cs="Times New Roman"/>
          <w:sz w:val="24"/>
          <w:szCs w:val="24"/>
          <w:lang w:val="x-none"/>
        </w:rPr>
        <w:t xml:space="preserve">Построение программы </w:t>
      </w:r>
      <w:r w:rsidRPr="00337987">
        <w:rPr>
          <w:rFonts w:ascii="Times New Roman" w:hAnsi="Times New Roman" w:cs="Times New Roman"/>
          <w:sz w:val="24"/>
          <w:szCs w:val="24"/>
        </w:rPr>
        <w:t>по иностранному (английскому) языку</w:t>
      </w:r>
      <w:r w:rsidRPr="00337987">
        <w:rPr>
          <w:rFonts w:ascii="Times New Roman" w:hAnsi="Times New Roman" w:cs="Times New Roman"/>
          <w:sz w:val="24"/>
          <w:szCs w:val="24"/>
          <w:lang w:val="x-none"/>
        </w:rPr>
        <w:t xml:space="preserve"> имеет нелинейный характер и основано на концентрическом принципе. В каждом классе даются новые элементы содержания и </w:t>
      </w:r>
      <w:r w:rsidRPr="00337987">
        <w:rPr>
          <w:rFonts w:ascii="Times New Roman" w:hAnsi="Times New Roman" w:cs="Times New Roman"/>
          <w:sz w:val="24"/>
          <w:szCs w:val="24"/>
        </w:rPr>
        <w:t xml:space="preserve">определяются </w:t>
      </w:r>
      <w:r w:rsidRPr="00337987">
        <w:rPr>
          <w:rFonts w:ascii="Times New Roman" w:hAnsi="Times New Roman" w:cs="Times New Roman"/>
          <w:sz w:val="24"/>
          <w:szCs w:val="24"/>
          <w:lang w:val="x-none"/>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3CF4F9D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w:t>
      </w:r>
      <w:r w:rsidRPr="00337987">
        <w:rPr>
          <w:rFonts w:ascii="Times New Roman" w:hAnsi="Times New Roman" w:cs="Times New Roman"/>
          <w:sz w:val="24"/>
          <w:szCs w:val="24"/>
        </w:rPr>
        <w:t>5</w:t>
      </w:r>
      <w:r w:rsidRPr="00337987">
        <w:rPr>
          <w:rFonts w:ascii="Times New Roman" w:hAnsi="Times New Roman" w:cs="Times New Roman"/>
          <w:sz w:val="24"/>
          <w:szCs w:val="24"/>
          <w:lang w:val="x-none"/>
        </w:rPr>
        <w:t>.</w:t>
      </w:r>
      <w:r w:rsidRPr="00337987">
        <w:rPr>
          <w:rFonts w:ascii="Times New Roman" w:hAnsi="Times New Roman" w:cs="Times New Roman"/>
          <w:sz w:val="24"/>
          <w:szCs w:val="24"/>
        </w:rPr>
        <w:t> В</w:t>
      </w:r>
      <w:r w:rsidRPr="00337987">
        <w:rPr>
          <w:rFonts w:ascii="Times New Roman" w:hAnsi="Times New Roman" w:cs="Times New Roman"/>
          <w:sz w:val="24"/>
          <w:szCs w:val="24"/>
          <w:lang w:val="x-none"/>
        </w:rPr>
        <w:t xml:space="preserve">озрастание значимости владения иностранными языками приводит к переосмыслению целей и содержания обучения </w:t>
      </w:r>
      <w:r w:rsidRPr="00337987">
        <w:rPr>
          <w:rFonts w:ascii="Times New Roman" w:hAnsi="Times New Roman" w:cs="Times New Roman"/>
          <w:sz w:val="24"/>
          <w:szCs w:val="24"/>
        </w:rPr>
        <w:t>иностранному (английскому) языку</w:t>
      </w:r>
      <w:r w:rsidRPr="00337987">
        <w:rPr>
          <w:rFonts w:ascii="Times New Roman" w:hAnsi="Times New Roman" w:cs="Times New Roman"/>
          <w:sz w:val="24"/>
          <w:szCs w:val="24"/>
          <w:lang w:val="x-none"/>
        </w:rPr>
        <w:t>.</w:t>
      </w:r>
    </w:p>
    <w:p w14:paraId="1D2163E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w:t>
      </w:r>
      <w:r w:rsidRPr="00337987">
        <w:rPr>
          <w:rFonts w:ascii="Times New Roman" w:hAnsi="Times New Roman" w:cs="Times New Roman"/>
          <w:sz w:val="24"/>
          <w:szCs w:val="24"/>
          <w:lang w:val="x-none"/>
        </w:rPr>
        <w:t>ели иноязычного образования формулируются на ценностном, когнитивном и прагматическом уровнях 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 xml:space="preserve">воплощаются в личностных, метапредметных и предметных результатах обучения. </w:t>
      </w:r>
      <w:r w:rsidRPr="00337987">
        <w:rPr>
          <w:rFonts w:ascii="Times New Roman" w:hAnsi="Times New Roman" w:cs="Times New Roman"/>
          <w:sz w:val="24"/>
          <w:szCs w:val="24"/>
        </w:rPr>
        <w:t>И</w:t>
      </w:r>
      <w:r w:rsidRPr="00337987">
        <w:rPr>
          <w:rFonts w:ascii="Times New Roman" w:hAnsi="Times New Roman" w:cs="Times New Roman"/>
          <w:sz w:val="24"/>
          <w:szCs w:val="24"/>
          <w:lang w:val="x-none"/>
        </w:rPr>
        <w:t xml:space="preserve">ностранные языки </w:t>
      </w:r>
      <w:r w:rsidRPr="00337987">
        <w:rPr>
          <w:rFonts w:ascii="Times New Roman" w:hAnsi="Times New Roman" w:cs="Times New Roman"/>
          <w:sz w:val="24"/>
          <w:szCs w:val="24"/>
        </w:rPr>
        <w:t xml:space="preserve">являются </w:t>
      </w:r>
      <w:r w:rsidRPr="00337987">
        <w:rPr>
          <w:rFonts w:ascii="Times New Roman" w:hAnsi="Times New Roman" w:cs="Times New Roman"/>
          <w:sz w:val="24"/>
          <w:szCs w:val="24"/>
          <w:lang w:val="x-none"/>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337987">
        <w:rPr>
          <w:rFonts w:ascii="Times New Roman" w:hAnsi="Times New Roman" w:cs="Times New Roman"/>
          <w:sz w:val="24"/>
          <w:szCs w:val="24"/>
        </w:rPr>
        <w:t>.</w:t>
      </w:r>
    </w:p>
    <w:p w14:paraId="2501801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136.</w:t>
      </w:r>
      <w:r w:rsidRPr="00337987">
        <w:rPr>
          <w:rFonts w:ascii="Times New Roman" w:hAnsi="Times New Roman" w:cs="Times New Roman"/>
          <w:sz w:val="24"/>
          <w:szCs w:val="24"/>
          <w:lang w:val="x-none"/>
        </w:rPr>
        <w:t>2.</w:t>
      </w:r>
      <w:r w:rsidRPr="00337987">
        <w:rPr>
          <w:rFonts w:ascii="Times New Roman" w:hAnsi="Times New Roman" w:cs="Times New Roman"/>
          <w:sz w:val="24"/>
          <w:szCs w:val="24"/>
        </w:rPr>
        <w:t>6</w:t>
      </w:r>
      <w:r w:rsidRPr="00337987">
        <w:rPr>
          <w:rFonts w:ascii="Times New Roman" w:hAnsi="Times New Roman" w:cs="Times New Roman"/>
          <w:sz w:val="24"/>
          <w:szCs w:val="24"/>
          <w:lang w:val="x-none"/>
        </w:rPr>
        <w:t>.</w:t>
      </w:r>
      <w:r w:rsidRPr="00337987">
        <w:rPr>
          <w:rFonts w:ascii="Times New Roman" w:hAnsi="Times New Roman" w:cs="Times New Roman"/>
          <w:sz w:val="24"/>
          <w:szCs w:val="24"/>
        </w:rPr>
        <w:t> Ц</w:t>
      </w:r>
      <w:r w:rsidRPr="00337987">
        <w:rPr>
          <w:rFonts w:ascii="Times New Roman" w:hAnsi="Times New Roman" w:cs="Times New Roman"/>
          <w:sz w:val="24"/>
          <w:szCs w:val="24"/>
          <w:lang w:val="x-none"/>
        </w:rPr>
        <w:t xml:space="preserve">елью иноязычного образования </w:t>
      </w:r>
      <w:r w:rsidRPr="00337987">
        <w:rPr>
          <w:rFonts w:ascii="Times New Roman" w:hAnsi="Times New Roman" w:cs="Times New Roman"/>
          <w:sz w:val="24"/>
          <w:szCs w:val="24"/>
        </w:rPr>
        <w:t xml:space="preserve">является </w:t>
      </w:r>
      <w:r w:rsidRPr="00337987">
        <w:rPr>
          <w:rFonts w:ascii="Times New Roman" w:hAnsi="Times New Roman" w:cs="Times New Roman"/>
          <w:sz w:val="24"/>
          <w:szCs w:val="24"/>
          <w:lang w:val="x-none"/>
        </w:rPr>
        <w:t>формирование коммуникативной компетенции обучающихся в единстве таких её составляющих, как</w:t>
      </w:r>
      <w:r w:rsidRPr="00337987">
        <w:rPr>
          <w:rFonts w:ascii="Times New Roman" w:hAnsi="Times New Roman" w:cs="Times New Roman"/>
          <w:sz w:val="24"/>
          <w:szCs w:val="24"/>
        </w:rPr>
        <w:t>:</w:t>
      </w:r>
    </w:p>
    <w:p w14:paraId="459C960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23354F6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4F351F9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циокультурная (межкультурная</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компетенция – приобщение к культуре, традициям</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 xml:space="preserve">стран (страны) изучаемого языка в рамках тем и ситуаций общения, отвечающих опыту, интересам, психологическим особенностям </w:t>
      </w:r>
      <w:r w:rsidRPr="00337987">
        <w:rPr>
          <w:rFonts w:ascii="Times New Roman" w:hAnsi="Times New Roman" w:cs="Times New Roman"/>
          <w:sz w:val="24"/>
          <w:szCs w:val="24"/>
        </w:rPr>
        <w:t>об</w:t>
      </w:r>
      <w:r w:rsidRPr="00337987">
        <w:rPr>
          <w:rFonts w:ascii="Times New Roman" w:hAnsi="Times New Roman" w:cs="Times New Roman"/>
          <w:sz w:val="24"/>
          <w:szCs w:val="24"/>
          <w:lang w:val="x-none"/>
        </w:rPr>
        <w:t>уча</w:t>
      </w:r>
      <w:r w:rsidRPr="00337987">
        <w:rPr>
          <w:rFonts w:ascii="Times New Roman" w:hAnsi="Times New Roman" w:cs="Times New Roman"/>
          <w:sz w:val="24"/>
          <w:szCs w:val="24"/>
        </w:rPr>
        <w:t>ю</w:t>
      </w:r>
      <w:r w:rsidRPr="00337987">
        <w:rPr>
          <w:rFonts w:ascii="Times New Roman" w:hAnsi="Times New Roman" w:cs="Times New Roman"/>
          <w:sz w:val="24"/>
          <w:szCs w:val="24"/>
          <w:lang w:val="x-none"/>
        </w:rPr>
        <w:t xml:space="preserve">щихся </w:t>
      </w:r>
      <w:r w:rsidRPr="00337987">
        <w:rPr>
          <w:rFonts w:ascii="Times New Roman" w:hAnsi="Times New Roman" w:cs="Times New Roman"/>
          <w:sz w:val="24"/>
          <w:szCs w:val="24"/>
        </w:rPr>
        <w:t>5–9 классов на разных этапах (5–7 и 8–9 классы)</w:t>
      </w:r>
      <w:r w:rsidRPr="00337987">
        <w:rPr>
          <w:rFonts w:ascii="Times New Roman" w:hAnsi="Times New Roman" w:cs="Times New Roman"/>
          <w:sz w:val="24"/>
          <w:szCs w:val="24"/>
          <w:lang w:val="x-none"/>
        </w:rPr>
        <w:t>, формирование умения представлять свою страну, её культуру в условиях межкультурного общения;</w:t>
      </w:r>
    </w:p>
    <w:p w14:paraId="44094AD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вою страну, её культуру в условиях межкультурного общения;</w:t>
      </w:r>
    </w:p>
    <w:p w14:paraId="33888D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компенсаторная компетенция – развитие умений выходить из положения в условиях дефицита языковых средств при получении и передаче инф</w:t>
      </w:r>
      <w:r w:rsidRPr="00337987">
        <w:rPr>
          <w:rFonts w:ascii="Times New Roman" w:hAnsi="Times New Roman" w:cs="Times New Roman"/>
          <w:sz w:val="24"/>
          <w:szCs w:val="24"/>
        </w:rPr>
        <w:t>ормации.</w:t>
      </w:r>
    </w:p>
    <w:p w14:paraId="18ACCD3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w:t>
      </w:r>
      <w:r w:rsidRPr="00337987">
        <w:rPr>
          <w:rFonts w:ascii="Times New Roman" w:hAnsi="Times New Roman" w:cs="Times New Roman"/>
          <w:sz w:val="24"/>
          <w:szCs w:val="24"/>
        </w:rPr>
        <w:t>7</w:t>
      </w:r>
      <w:r w:rsidRPr="00337987">
        <w:rPr>
          <w:rFonts w:ascii="Times New Roman" w:hAnsi="Times New Roman" w:cs="Times New Roman"/>
          <w:sz w:val="24"/>
          <w:szCs w:val="24"/>
          <w:lang w:val="x-none"/>
        </w:rPr>
        <w:t>.</w:t>
      </w:r>
      <w:r w:rsidRPr="00337987">
        <w:rPr>
          <w:rFonts w:ascii="Times New Roman" w:hAnsi="Times New Roman" w:cs="Times New Roman"/>
          <w:sz w:val="24"/>
          <w:szCs w:val="24"/>
        </w:rPr>
        <w:t> </w:t>
      </w:r>
      <w:r w:rsidRPr="00337987">
        <w:rPr>
          <w:rFonts w:ascii="Times New Roman" w:hAnsi="Times New Roman" w:cs="Times New Roman"/>
          <w:sz w:val="24"/>
          <w:szCs w:val="24"/>
          <w:lang w:val="x-none"/>
        </w:rPr>
        <w:t xml:space="preserve">Наряду с иноязычной коммуникативной компетенцией средствами иностранного </w:t>
      </w:r>
      <w:r w:rsidRPr="00337987">
        <w:rPr>
          <w:rFonts w:ascii="Times New Roman" w:hAnsi="Times New Roman" w:cs="Times New Roman"/>
          <w:sz w:val="24"/>
          <w:szCs w:val="24"/>
        </w:rPr>
        <w:t xml:space="preserve">(английского) </w:t>
      </w:r>
      <w:r w:rsidRPr="00337987">
        <w:rPr>
          <w:rFonts w:ascii="Times New Roman" w:hAnsi="Times New Roman" w:cs="Times New Roman"/>
          <w:sz w:val="24"/>
          <w:szCs w:val="24"/>
          <w:lang w:val="x-none"/>
        </w:rPr>
        <w:t>языка формируются компетенции</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образовательн</w:t>
      </w:r>
      <w:r w:rsidRPr="00337987">
        <w:rPr>
          <w:rFonts w:ascii="Times New Roman" w:hAnsi="Times New Roman" w:cs="Times New Roman"/>
          <w:sz w:val="24"/>
          <w:szCs w:val="24"/>
        </w:rPr>
        <w:t>ая</w:t>
      </w:r>
      <w:r w:rsidRPr="00337987">
        <w:rPr>
          <w:rFonts w:ascii="Times New Roman" w:hAnsi="Times New Roman" w:cs="Times New Roman"/>
          <w:sz w:val="24"/>
          <w:szCs w:val="24"/>
          <w:lang w:val="x-none"/>
        </w:rPr>
        <w:t>, ценностно-ориентационн</w:t>
      </w:r>
      <w:r w:rsidRPr="00337987">
        <w:rPr>
          <w:rFonts w:ascii="Times New Roman" w:hAnsi="Times New Roman" w:cs="Times New Roman"/>
          <w:sz w:val="24"/>
          <w:szCs w:val="24"/>
        </w:rPr>
        <w:t>ая</w:t>
      </w:r>
      <w:r w:rsidRPr="00337987">
        <w:rPr>
          <w:rFonts w:ascii="Times New Roman" w:hAnsi="Times New Roman" w:cs="Times New Roman"/>
          <w:sz w:val="24"/>
          <w:szCs w:val="24"/>
          <w:lang w:val="x-none"/>
        </w:rPr>
        <w:t>, общекультурн</w:t>
      </w:r>
      <w:r w:rsidRPr="00337987">
        <w:rPr>
          <w:rFonts w:ascii="Times New Roman" w:hAnsi="Times New Roman" w:cs="Times New Roman"/>
          <w:sz w:val="24"/>
          <w:szCs w:val="24"/>
        </w:rPr>
        <w:t>ая</w:t>
      </w:r>
      <w:r w:rsidRPr="00337987">
        <w:rPr>
          <w:rFonts w:ascii="Times New Roman" w:hAnsi="Times New Roman" w:cs="Times New Roman"/>
          <w:sz w:val="24"/>
          <w:szCs w:val="24"/>
          <w:lang w:val="x-none"/>
        </w:rPr>
        <w:t>, учебно-познавательн</w:t>
      </w:r>
      <w:r w:rsidRPr="00337987">
        <w:rPr>
          <w:rFonts w:ascii="Times New Roman" w:hAnsi="Times New Roman" w:cs="Times New Roman"/>
          <w:sz w:val="24"/>
          <w:szCs w:val="24"/>
        </w:rPr>
        <w:t>ая</w:t>
      </w:r>
      <w:r w:rsidRPr="00337987">
        <w:rPr>
          <w:rFonts w:ascii="Times New Roman" w:hAnsi="Times New Roman" w:cs="Times New Roman"/>
          <w:sz w:val="24"/>
          <w:szCs w:val="24"/>
          <w:lang w:val="x-none"/>
        </w:rPr>
        <w:t>, информационн</w:t>
      </w:r>
      <w:r w:rsidRPr="00337987">
        <w:rPr>
          <w:rFonts w:ascii="Times New Roman" w:hAnsi="Times New Roman" w:cs="Times New Roman"/>
          <w:sz w:val="24"/>
          <w:szCs w:val="24"/>
        </w:rPr>
        <w:t>ая</w:t>
      </w:r>
      <w:r w:rsidRPr="00337987">
        <w:rPr>
          <w:rFonts w:ascii="Times New Roman" w:hAnsi="Times New Roman" w:cs="Times New Roman"/>
          <w:sz w:val="24"/>
          <w:szCs w:val="24"/>
          <w:lang w:val="x-none"/>
        </w:rPr>
        <w:t>, социально-трудов</w:t>
      </w:r>
      <w:r w:rsidRPr="00337987">
        <w:rPr>
          <w:rFonts w:ascii="Times New Roman" w:hAnsi="Times New Roman" w:cs="Times New Roman"/>
          <w:sz w:val="24"/>
          <w:szCs w:val="24"/>
        </w:rPr>
        <w:t>ая</w:t>
      </w:r>
      <w:r w:rsidRPr="00337987">
        <w:rPr>
          <w:rFonts w:ascii="Times New Roman" w:hAnsi="Times New Roman" w:cs="Times New Roman"/>
          <w:sz w:val="24"/>
          <w:szCs w:val="24"/>
          <w:lang w:val="x-none"/>
        </w:rPr>
        <w:t xml:space="preserve"> и компетенци</w:t>
      </w:r>
      <w:r w:rsidRPr="00337987">
        <w:rPr>
          <w:rFonts w:ascii="Times New Roman" w:hAnsi="Times New Roman" w:cs="Times New Roman"/>
          <w:sz w:val="24"/>
          <w:szCs w:val="24"/>
        </w:rPr>
        <w:t>я</w:t>
      </w:r>
      <w:r w:rsidRPr="00337987">
        <w:rPr>
          <w:rFonts w:ascii="Times New Roman" w:hAnsi="Times New Roman" w:cs="Times New Roman"/>
          <w:sz w:val="24"/>
          <w:szCs w:val="24"/>
          <w:lang w:val="x-none"/>
        </w:rPr>
        <w:t xml:space="preserve"> личностного самосовершенствования.</w:t>
      </w:r>
    </w:p>
    <w:p w14:paraId="384AB93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w:t>
      </w:r>
      <w:r w:rsidRPr="00337987">
        <w:rPr>
          <w:rFonts w:ascii="Times New Roman" w:hAnsi="Times New Roman" w:cs="Times New Roman"/>
          <w:sz w:val="24"/>
          <w:szCs w:val="24"/>
        </w:rPr>
        <w:t>8</w:t>
      </w:r>
      <w:r w:rsidRPr="00337987">
        <w:rPr>
          <w:rFonts w:ascii="Times New Roman" w:hAnsi="Times New Roman" w:cs="Times New Roman"/>
          <w:sz w:val="24"/>
          <w:szCs w:val="24"/>
          <w:lang w:val="x-none"/>
        </w:rPr>
        <w:t>.</w:t>
      </w:r>
      <w:r w:rsidRPr="00337987">
        <w:rPr>
          <w:rFonts w:ascii="Times New Roman" w:hAnsi="Times New Roman" w:cs="Times New Roman"/>
          <w:sz w:val="24"/>
          <w:szCs w:val="24"/>
        </w:rPr>
        <w:t> О</w:t>
      </w:r>
      <w:r w:rsidRPr="00337987">
        <w:rPr>
          <w:rFonts w:ascii="Times New Roman" w:hAnsi="Times New Roman" w:cs="Times New Roman"/>
          <w:sz w:val="24"/>
          <w:szCs w:val="24"/>
          <w:lang w:val="x-none"/>
        </w:rPr>
        <w:t>сновными подходами к обучению иностранн</w:t>
      </w:r>
      <w:r w:rsidRPr="00337987">
        <w:rPr>
          <w:rFonts w:ascii="Times New Roman" w:hAnsi="Times New Roman" w:cs="Times New Roman"/>
          <w:sz w:val="24"/>
          <w:szCs w:val="24"/>
        </w:rPr>
        <w:t>ому</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rPr>
        <w:t xml:space="preserve">(английскому) </w:t>
      </w:r>
      <w:r w:rsidRPr="00337987">
        <w:rPr>
          <w:rFonts w:ascii="Times New Roman" w:hAnsi="Times New Roman" w:cs="Times New Roman"/>
          <w:sz w:val="24"/>
          <w:szCs w:val="24"/>
          <w:lang w:val="x-none"/>
        </w:rPr>
        <w:t>язык</w:t>
      </w:r>
      <w:r w:rsidRPr="00337987">
        <w:rPr>
          <w:rFonts w:ascii="Times New Roman" w:hAnsi="Times New Roman" w:cs="Times New Roman"/>
          <w:sz w:val="24"/>
          <w:szCs w:val="24"/>
        </w:rPr>
        <w:t xml:space="preserve">у </w:t>
      </w:r>
      <w:r w:rsidRPr="00337987">
        <w:rPr>
          <w:rFonts w:ascii="Times New Roman" w:hAnsi="Times New Roman" w:cs="Times New Roman"/>
          <w:sz w:val="24"/>
          <w:szCs w:val="24"/>
          <w:lang w:val="x-none"/>
        </w:rPr>
        <w:t>признаются компетентностный, системно-деятельностный, межкультурный и коммуникативно-когнитивный</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rPr>
        <w:t xml:space="preserve">что </w:t>
      </w:r>
      <w:r w:rsidRPr="00337987">
        <w:rPr>
          <w:rFonts w:ascii="Times New Roman" w:hAnsi="Times New Roman" w:cs="Times New Roman"/>
          <w:sz w:val="24"/>
          <w:szCs w:val="24"/>
          <w:lang w:val="x-none"/>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337987">
        <w:rPr>
          <w:rFonts w:ascii="Times New Roman" w:hAnsi="Times New Roman" w:cs="Times New Roman"/>
          <w:sz w:val="24"/>
          <w:szCs w:val="24"/>
        </w:rPr>
        <w:t>основного общего образования</w:t>
      </w:r>
      <w:r w:rsidRPr="00337987">
        <w:rPr>
          <w:rFonts w:ascii="Times New Roman" w:hAnsi="Times New Roman" w:cs="Times New Roman"/>
          <w:sz w:val="24"/>
          <w:szCs w:val="24"/>
          <w:lang w:val="x-none"/>
        </w:rPr>
        <w:t>, использования новых педагогических технологий (дифференциация, индивидуализация, проектная деятельность и други</w:t>
      </w:r>
      <w:r w:rsidRPr="00337987">
        <w:rPr>
          <w:rFonts w:ascii="Times New Roman" w:hAnsi="Times New Roman" w:cs="Times New Roman"/>
          <w:sz w:val="24"/>
          <w:szCs w:val="24"/>
        </w:rPr>
        <w:t>е</w:t>
      </w:r>
      <w:r w:rsidRPr="00337987">
        <w:rPr>
          <w:rFonts w:ascii="Times New Roman" w:hAnsi="Times New Roman" w:cs="Times New Roman"/>
          <w:sz w:val="24"/>
          <w:szCs w:val="24"/>
          <w:lang w:val="x-none"/>
        </w:rPr>
        <w:t>) и использования современных средств обучения.</w:t>
      </w:r>
    </w:p>
    <w:p w14:paraId="25B11A5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w:t>
      </w:r>
      <w:r w:rsidRPr="00337987">
        <w:rPr>
          <w:rFonts w:ascii="Times New Roman" w:hAnsi="Times New Roman" w:cs="Times New Roman"/>
          <w:sz w:val="24"/>
          <w:szCs w:val="24"/>
        </w:rPr>
        <w:t>9</w:t>
      </w:r>
      <w:r w:rsidRPr="00337987">
        <w:rPr>
          <w:rFonts w:ascii="Times New Roman" w:hAnsi="Times New Roman" w:cs="Times New Roman"/>
          <w:sz w:val="24"/>
          <w:szCs w:val="24"/>
          <w:lang w:val="x-none"/>
        </w:rPr>
        <w:t>.</w:t>
      </w:r>
      <w:r w:rsidRPr="00337987">
        <w:rPr>
          <w:rFonts w:ascii="Times New Roman" w:hAnsi="Times New Roman" w:cs="Times New Roman"/>
          <w:sz w:val="24"/>
          <w:szCs w:val="24"/>
        </w:rPr>
        <w:t> 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14:paraId="164CA33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2.1</w:t>
      </w:r>
      <w:r w:rsidRPr="00337987">
        <w:rPr>
          <w:rFonts w:ascii="Times New Roman" w:hAnsi="Times New Roman" w:cs="Times New Roman"/>
          <w:sz w:val="24"/>
          <w:szCs w:val="24"/>
        </w:rPr>
        <w:t>0</w:t>
      </w:r>
      <w:r w:rsidRPr="00337987">
        <w:rPr>
          <w:rFonts w:ascii="Times New Roman" w:hAnsi="Times New Roman" w:cs="Times New Roman"/>
          <w:sz w:val="24"/>
          <w:szCs w:val="24"/>
          <w:lang w:val="x-none"/>
        </w:rPr>
        <w:t>.</w:t>
      </w:r>
      <w:r w:rsidRPr="00337987">
        <w:rPr>
          <w:rFonts w:ascii="Times New Roman" w:hAnsi="Times New Roman" w:cs="Times New Roman"/>
          <w:sz w:val="24"/>
          <w:szCs w:val="24"/>
        </w:rPr>
        <w:t> </w:t>
      </w:r>
      <w:r w:rsidRPr="00337987">
        <w:rPr>
          <w:rFonts w:ascii="Times New Roman" w:hAnsi="Times New Roman" w:cs="Times New Roman"/>
          <w:sz w:val="24"/>
          <w:szCs w:val="24"/>
          <w:lang w:val="x-none"/>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337987">
        <w:rPr>
          <w:rFonts w:ascii="Times New Roman" w:hAnsi="Times New Roman" w:cs="Times New Roman"/>
          <w:sz w:val="24"/>
          <w:szCs w:val="24"/>
        </w:rPr>
        <w:t xml:space="preserve">, что </w:t>
      </w:r>
      <w:r w:rsidRPr="00337987">
        <w:rPr>
          <w:rFonts w:ascii="Times New Roman" w:hAnsi="Times New Roman" w:cs="Times New Roman"/>
          <w:sz w:val="24"/>
          <w:szCs w:val="24"/>
          <w:lang w:val="x-none"/>
        </w:rPr>
        <w:t xml:space="preserve">позволит выпускникам </w:t>
      </w:r>
      <w:r w:rsidRPr="00337987">
        <w:rPr>
          <w:rFonts w:ascii="Times New Roman" w:hAnsi="Times New Roman" w:cs="Times New Roman"/>
          <w:sz w:val="24"/>
          <w:szCs w:val="24"/>
        </w:rPr>
        <w:t>9 классов</w:t>
      </w:r>
      <w:r w:rsidRPr="00337987">
        <w:rPr>
          <w:rFonts w:ascii="Times New Roman" w:hAnsi="Times New Roman" w:cs="Times New Roman"/>
          <w:sz w:val="24"/>
          <w:szCs w:val="24"/>
          <w:lang w:val="x-none"/>
        </w:rPr>
        <w:t xml:space="preserve"> использовать иностранный </w:t>
      </w:r>
      <w:r w:rsidRPr="00337987">
        <w:rPr>
          <w:rFonts w:ascii="Times New Roman" w:hAnsi="Times New Roman" w:cs="Times New Roman"/>
          <w:sz w:val="24"/>
          <w:szCs w:val="24"/>
        </w:rPr>
        <w:t xml:space="preserve">(английский) </w:t>
      </w:r>
      <w:r w:rsidRPr="00337987">
        <w:rPr>
          <w:rFonts w:ascii="Times New Roman" w:hAnsi="Times New Roman" w:cs="Times New Roman"/>
          <w:sz w:val="24"/>
          <w:szCs w:val="24"/>
          <w:lang w:val="x-none"/>
        </w:rPr>
        <w:t xml:space="preserve">язык для продолжения образования на </w:t>
      </w:r>
      <w:r w:rsidRPr="00337987">
        <w:rPr>
          <w:rFonts w:ascii="Times New Roman" w:hAnsi="Times New Roman" w:cs="Times New Roman"/>
          <w:sz w:val="24"/>
          <w:szCs w:val="24"/>
        </w:rPr>
        <w:t>уровне среднего общего образования</w:t>
      </w:r>
      <w:r w:rsidRPr="00337987">
        <w:rPr>
          <w:rFonts w:ascii="Times New Roman" w:hAnsi="Times New Roman" w:cs="Times New Roman"/>
          <w:sz w:val="24"/>
          <w:szCs w:val="24"/>
          <w:lang w:val="x-none"/>
        </w:rPr>
        <w:t xml:space="preserve"> и для дальнейшего самообразования.</w:t>
      </w:r>
    </w:p>
    <w:p w14:paraId="151E81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 Содержание обучения в 5 классе.</w:t>
      </w:r>
    </w:p>
    <w:p w14:paraId="4E6827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1. </w:t>
      </w:r>
      <w:r w:rsidRPr="00337987">
        <w:rPr>
          <w:rFonts w:ascii="Times New Roman" w:hAnsi="Times New Roman" w:cs="Times New Roman"/>
          <w:sz w:val="24"/>
          <w:szCs w:val="24"/>
          <w:lang w:val="x-none"/>
        </w:rPr>
        <w:t>Коммуникативные умения</w:t>
      </w:r>
      <w:r w:rsidRPr="00337987">
        <w:rPr>
          <w:rFonts w:ascii="Times New Roman" w:hAnsi="Times New Roman" w:cs="Times New Roman"/>
          <w:sz w:val="24"/>
          <w:szCs w:val="24"/>
        </w:rPr>
        <w:t>.</w:t>
      </w:r>
    </w:p>
    <w:p w14:paraId="0CCF294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2702FC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оя семья. Мои друзья. Семейные праздники: день рождения, Новый год.</w:t>
      </w:r>
    </w:p>
    <w:p w14:paraId="24E6106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нешность и характер человека (литературного персонажа).</w:t>
      </w:r>
    </w:p>
    <w:p w14:paraId="291120B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осуг и увлечения (хобби) современного подростка (чтение,</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кино, спорт).</w:t>
      </w:r>
    </w:p>
    <w:p w14:paraId="11209AF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доровый образ жизни: режим труда и отдыха, здоровое питание.</w:t>
      </w:r>
    </w:p>
    <w:p w14:paraId="2AE4EB9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купки: одежда, обувь и продукты питания.</w:t>
      </w:r>
    </w:p>
    <w:p w14:paraId="2B2DCF4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Школа, школьная жизнь, школьная форма, изучаемые предметы. Переписка с иностранными сверстниками.</w:t>
      </w:r>
    </w:p>
    <w:p w14:paraId="17749F3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аникулы в различное время года. Виды отдыха.</w:t>
      </w:r>
    </w:p>
    <w:p w14:paraId="700D006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рода: дикие и домашние животные. Погода.</w:t>
      </w:r>
    </w:p>
    <w:p w14:paraId="3DD67B0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одной город (село). Транспорт.</w:t>
      </w:r>
    </w:p>
    <w:p w14:paraId="683B0AD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3C1CD77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дающиеся люди родной страны и страны (стран) изучаемого языка: писатели, поэты.</w:t>
      </w:r>
    </w:p>
    <w:p w14:paraId="3983C5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1.1. Говорение.</w:t>
      </w:r>
    </w:p>
    <w:p w14:paraId="0F37F4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1.1.1. Развитие коммуникативных умений диалогической речи на базе умений, сформированных на уровне начального общего образования:</w:t>
      </w:r>
    </w:p>
    <w:p w14:paraId="70A9D44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E42060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05EE312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расспрос: сообщать фактическую информацию, отвечая на вопросы разных видов; запрашивать интересующую информацию.</w:t>
      </w:r>
    </w:p>
    <w:p w14:paraId="1DE0939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Вышеперечисленные умения диалогической речи развиваются в стандартных ситуациях неофициального общения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ре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иту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и (или)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фотограф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xml:space="preserve"> с соблюдением норм речевого этикета, принятых в стране (странах) изучаемого языка.</w:t>
      </w:r>
    </w:p>
    <w:p w14:paraId="4B8BBDD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диалога – до 5 реплик со стороны каждого собеседника.</w:t>
      </w:r>
    </w:p>
    <w:p w14:paraId="4AFE7F6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1.1.2. Развитие коммуникативных умений монологической речи на базе умений, сформированных на уровне начального общего образования:</w:t>
      </w:r>
    </w:p>
    <w:p w14:paraId="20696E6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07BD27C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7EACE1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ествование (сообщение);</w:t>
      </w:r>
    </w:p>
    <w:p w14:paraId="494579E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зложение (пересказ) основного содержания прочитанного текста;</w:t>
      </w:r>
    </w:p>
    <w:p w14:paraId="0962F86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е изложение результатов выполненной проектной работы.</w:t>
      </w:r>
    </w:p>
    <w:p w14:paraId="34E12F1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Данные умения монологической речи развиваются в стандартных ситуациях неофициального общения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вопрос</w:t>
      </w:r>
      <w:r w:rsidRPr="00337987">
        <w:rPr>
          <w:rFonts w:ascii="Times New Roman" w:hAnsi="Times New Roman" w:cs="Times New Roman"/>
          <w:sz w:val="24"/>
          <w:szCs w:val="24"/>
        </w:rPr>
        <w:t>ов</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xml:space="preserve"> и (или)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фотограф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w:t>
      </w:r>
    </w:p>
    <w:p w14:paraId="3DD82F6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монологического высказывания – 5–6 фраз.</w:t>
      </w:r>
    </w:p>
    <w:p w14:paraId="299EE5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1.2. Аудирование.</w:t>
      </w:r>
    </w:p>
    <w:p w14:paraId="4FD14EE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Развитие коммуникативных умений аудирования на базе умений, сформированных </w:t>
      </w:r>
      <w:r w:rsidRPr="00337987">
        <w:rPr>
          <w:rFonts w:ascii="Times New Roman" w:hAnsi="Times New Roman" w:cs="Times New Roman"/>
          <w:sz w:val="24"/>
          <w:szCs w:val="24"/>
        </w:rPr>
        <w:t>на уровне начального общего образования</w:t>
      </w:r>
      <w:r w:rsidRPr="00337987">
        <w:rPr>
          <w:rFonts w:ascii="Times New Roman" w:hAnsi="Times New Roman" w:cs="Times New Roman"/>
          <w:sz w:val="24"/>
          <w:szCs w:val="24"/>
          <w:lang w:val="x-none"/>
        </w:rPr>
        <w:t>:</w:t>
      </w:r>
    </w:p>
    <w:p w14:paraId="2BCC463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w:t>
      </w:r>
    </w:p>
    <w:p w14:paraId="56AE671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337987">
        <w:rPr>
          <w:rFonts w:ascii="Times New Roman" w:hAnsi="Times New Roman" w:cs="Times New Roman"/>
          <w:sz w:val="24"/>
          <w:szCs w:val="24"/>
        </w:rPr>
        <w:t xml:space="preserve">использованием </w:t>
      </w:r>
      <w:r w:rsidRPr="00337987">
        <w:rPr>
          <w:rFonts w:ascii="Times New Roman" w:hAnsi="Times New Roman" w:cs="Times New Roman"/>
          <w:sz w:val="24"/>
          <w:szCs w:val="24"/>
          <w:lang w:val="x-none"/>
        </w:rPr>
        <w:t xml:space="preserve">и без </w:t>
      </w:r>
      <w:r w:rsidRPr="00337987">
        <w:rPr>
          <w:rFonts w:ascii="Times New Roman" w:hAnsi="Times New Roman" w:cs="Times New Roman"/>
          <w:sz w:val="24"/>
          <w:szCs w:val="24"/>
        </w:rPr>
        <w:t>использования</w:t>
      </w:r>
      <w:r w:rsidRPr="00337987">
        <w:rPr>
          <w:rFonts w:ascii="Times New Roman" w:hAnsi="Times New Roman" w:cs="Times New Roman"/>
          <w:sz w:val="24"/>
          <w:szCs w:val="24"/>
          <w:lang w:val="x-none"/>
        </w:rPr>
        <w:t xml:space="preserve">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w:t>
      </w:r>
    </w:p>
    <w:p w14:paraId="7BB60FF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1290119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3BFF75A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250FFB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ремя звучания текста (текстов) для аудирования – до 1 минуты.</w:t>
      </w:r>
    </w:p>
    <w:p w14:paraId="086F52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1.3. Смысловое чтение.</w:t>
      </w:r>
    </w:p>
    <w:p w14:paraId="31C34AA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Развитие сформированных </w:t>
      </w:r>
      <w:r w:rsidRPr="00337987">
        <w:rPr>
          <w:rFonts w:ascii="Times New Roman" w:hAnsi="Times New Roman" w:cs="Times New Roman"/>
          <w:sz w:val="24"/>
          <w:szCs w:val="24"/>
        </w:rPr>
        <w:t>на уровне начального общего образования</w:t>
      </w:r>
      <w:r w:rsidRPr="00337987">
        <w:rPr>
          <w:rFonts w:ascii="Times New Roman" w:hAnsi="Times New Roman" w:cs="Times New Roman"/>
          <w:sz w:val="24"/>
          <w:szCs w:val="24"/>
          <w:lang w:val="x-none"/>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C12DA8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6A56574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0D5FA1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несплошных текстов (таблиц) и понимание представленной в них информации.</w:t>
      </w:r>
    </w:p>
    <w:p w14:paraId="28C1A46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27CBCA6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текстов) для чтения – 180–200 слов.</w:t>
      </w:r>
    </w:p>
    <w:p w14:paraId="5021590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1.4. Письменная речь.</w:t>
      </w:r>
    </w:p>
    <w:p w14:paraId="2A60C8B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Развитие умений письменной речи на базе умений, сформированных </w:t>
      </w:r>
      <w:r w:rsidRPr="00337987">
        <w:rPr>
          <w:rFonts w:ascii="Times New Roman" w:hAnsi="Times New Roman" w:cs="Times New Roman"/>
          <w:sz w:val="24"/>
          <w:szCs w:val="24"/>
        </w:rPr>
        <w:t>на уровне начального общего образования</w:t>
      </w:r>
      <w:r w:rsidRPr="00337987">
        <w:rPr>
          <w:rFonts w:ascii="Times New Roman" w:hAnsi="Times New Roman" w:cs="Times New Roman"/>
          <w:sz w:val="24"/>
          <w:szCs w:val="24"/>
          <w:lang w:val="x-none"/>
        </w:rPr>
        <w:t>:</w:t>
      </w:r>
    </w:p>
    <w:p w14:paraId="5E01F62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писывание текста и выписывание из него слов, словосочетаний, предложений в соответствии с решаемой коммуникативной задачей;</w:t>
      </w:r>
    </w:p>
    <w:p w14:paraId="0C4CAA1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написание коротких поздравлений с праздниками (с Новым годом, Рождеством, </w:t>
      </w:r>
      <w:r w:rsidRPr="00337987">
        <w:rPr>
          <w:rFonts w:ascii="Times New Roman" w:hAnsi="Times New Roman" w:cs="Times New Roman"/>
          <w:sz w:val="24"/>
          <w:szCs w:val="24"/>
        </w:rPr>
        <w:t>д</w:t>
      </w:r>
      <w:r w:rsidRPr="00337987">
        <w:rPr>
          <w:rFonts w:ascii="Times New Roman" w:hAnsi="Times New Roman" w:cs="Times New Roman"/>
          <w:sz w:val="24"/>
          <w:szCs w:val="24"/>
          <w:lang w:val="x-none"/>
        </w:rPr>
        <w:t>нём рождения);</w:t>
      </w:r>
    </w:p>
    <w:p w14:paraId="74269E4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08930D2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0C6C07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2. </w:t>
      </w:r>
      <w:r w:rsidRPr="00337987">
        <w:rPr>
          <w:rFonts w:ascii="Times New Roman" w:hAnsi="Times New Roman" w:cs="Times New Roman"/>
          <w:sz w:val="24"/>
          <w:szCs w:val="24"/>
          <w:lang w:val="x-none"/>
        </w:rPr>
        <w:t>Языковые знания и умения</w:t>
      </w:r>
      <w:r w:rsidRPr="00337987">
        <w:rPr>
          <w:rFonts w:ascii="Times New Roman" w:hAnsi="Times New Roman" w:cs="Times New Roman"/>
          <w:sz w:val="24"/>
          <w:szCs w:val="24"/>
        </w:rPr>
        <w:t>.</w:t>
      </w:r>
    </w:p>
    <w:p w14:paraId="2779E8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2.1. Фонетическая сторона речи.</w:t>
      </w:r>
    </w:p>
    <w:p w14:paraId="0AD437F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A74B69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A8D4B8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вслух: беседа (диалог), рассказ, отрывок из статьи научно-популярного характера, сообщение информационного характера.</w:t>
      </w:r>
    </w:p>
    <w:p w14:paraId="5996FB8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для чтения вслух – до 90 слов.</w:t>
      </w:r>
    </w:p>
    <w:p w14:paraId="103CCF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2.2. Графика, орфография и пунктуация.</w:t>
      </w:r>
    </w:p>
    <w:p w14:paraId="07E7963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написание изученных слов.</w:t>
      </w:r>
    </w:p>
    <w:p w14:paraId="5A7B0FF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3E1FD82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6B472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2.3. Лексическая сторона речи.</w:t>
      </w:r>
    </w:p>
    <w:p w14:paraId="339AE33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580B689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Объём изучаемой лексики: 625 лексических единиц для продуктивного использования (включая 500 лексических единиц, изученных в </w:t>
      </w:r>
      <w:r w:rsidRPr="00337987">
        <w:rPr>
          <w:rFonts w:ascii="Times New Roman" w:hAnsi="Times New Roman" w:cs="Times New Roman"/>
          <w:sz w:val="24"/>
          <w:szCs w:val="24"/>
        </w:rPr>
        <w:t>2–4 классах</w:t>
      </w:r>
      <w:r w:rsidRPr="00337987">
        <w:rPr>
          <w:rFonts w:ascii="Times New Roman" w:hAnsi="Times New Roman" w:cs="Times New Roman"/>
          <w:sz w:val="24"/>
          <w:szCs w:val="24"/>
          <w:lang w:val="x-none"/>
        </w:rPr>
        <w:t>) и 675 лексических единиц для рецептивного усвоения (включая 625 лексических единиц продуктивного минимума).</w:t>
      </w:r>
    </w:p>
    <w:p w14:paraId="48B8E1E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новные способы словообразования:</w:t>
      </w:r>
    </w:p>
    <w:p w14:paraId="77BFC58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ффиксация:</w:t>
      </w:r>
    </w:p>
    <w:p w14:paraId="13094E4B"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образование имён существительных при помощи суффиксов</w:t>
      </w:r>
      <w:r w:rsidRPr="00337987">
        <w:rPr>
          <w:rFonts w:ascii="Times New Roman" w:hAnsi="Times New Roman" w:cs="Times New Roman"/>
          <w:sz w:val="24"/>
          <w:szCs w:val="24"/>
          <w:lang w:val="en-US"/>
        </w:rPr>
        <w:t xml:space="preserve"> -er/-or (teacher/visitor), -ist (scientist, tourist), -sion/-tion (discussion/invitation);</w:t>
      </w:r>
    </w:p>
    <w:p w14:paraId="670D581A"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образование имён прилагательных при помощи суффиксов</w:t>
      </w:r>
      <w:r w:rsidRPr="00337987">
        <w:rPr>
          <w:rFonts w:ascii="Times New Roman" w:hAnsi="Times New Roman" w:cs="Times New Roman"/>
          <w:sz w:val="24"/>
          <w:szCs w:val="24"/>
          <w:lang w:val="en-US"/>
        </w:rPr>
        <w:t xml:space="preserve"> -ful (wonderful), -ian/-an (Russian/American);</w:t>
      </w:r>
    </w:p>
    <w:p w14:paraId="05F9DAE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наречий при помощи суффикса -ly (recently);</w:t>
      </w:r>
    </w:p>
    <w:p w14:paraId="5D4E9FC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имён прилагательных, имён существительных и наречий при помощи отрицательного префикса un</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unhappy, unreality, unusually).</w:t>
      </w:r>
    </w:p>
    <w:p w14:paraId="2C53D4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2.4. </w:t>
      </w:r>
      <w:r w:rsidRPr="00337987">
        <w:rPr>
          <w:rFonts w:ascii="Times New Roman" w:hAnsi="Times New Roman" w:cs="Times New Roman"/>
          <w:sz w:val="24"/>
          <w:szCs w:val="24"/>
          <w:lang w:val="x-none"/>
        </w:rPr>
        <w:t>Грамматическая сторона речи</w:t>
      </w:r>
      <w:r w:rsidRPr="00337987">
        <w:rPr>
          <w:rFonts w:ascii="Times New Roman" w:hAnsi="Times New Roman" w:cs="Times New Roman"/>
          <w:sz w:val="24"/>
          <w:szCs w:val="24"/>
        </w:rPr>
        <w:t>.</w:t>
      </w:r>
    </w:p>
    <w:p w14:paraId="2702A85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2C00EC9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несколькими обстоятельствами, следующими в определённом порядке.</w:t>
      </w:r>
    </w:p>
    <w:p w14:paraId="3A80642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опросительные предложения (альтернативный и разделительный вопросы в Present/Past/Future Simple Tense).</w:t>
      </w:r>
    </w:p>
    <w:p w14:paraId="6A8EC7B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029197D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мена существительные во множественном числе, в том числе имена существительные, имеющие форму только множественного числа.</w:t>
      </w:r>
    </w:p>
    <w:p w14:paraId="267C034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мена существительные с причастиями настоящего и прошедшего времени.</w:t>
      </w:r>
    </w:p>
    <w:p w14:paraId="7E97912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речия в положительной, сравнительной и превосходной степенях, образованные по правилу, и исключения.</w:t>
      </w:r>
    </w:p>
    <w:p w14:paraId="17A7FF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3. </w:t>
      </w:r>
      <w:r w:rsidRPr="00337987">
        <w:rPr>
          <w:rFonts w:ascii="Times New Roman" w:hAnsi="Times New Roman" w:cs="Times New Roman"/>
          <w:sz w:val="24"/>
          <w:szCs w:val="24"/>
          <w:lang w:val="x-none"/>
        </w:rPr>
        <w:t>Социокультурные знания и умения</w:t>
      </w:r>
      <w:r w:rsidRPr="00337987">
        <w:rPr>
          <w:rFonts w:ascii="Times New Roman" w:hAnsi="Times New Roman" w:cs="Times New Roman"/>
          <w:sz w:val="24"/>
          <w:szCs w:val="24"/>
        </w:rPr>
        <w:t>.</w:t>
      </w:r>
    </w:p>
    <w:p w14:paraId="230945F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35CE5A6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486E8E9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Знание социокультурного портрета родной страны и страны </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стран</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изучаемого языка: знакомство с традициями проведения основных национальных праздников (Рождества, Нового года и </w:t>
      </w:r>
      <w:r w:rsidRPr="00337987">
        <w:rPr>
          <w:rFonts w:ascii="Times New Roman" w:hAnsi="Times New Roman" w:cs="Times New Roman"/>
          <w:sz w:val="24"/>
          <w:szCs w:val="24"/>
        </w:rPr>
        <w:t>других праздников</w:t>
      </w:r>
      <w:r w:rsidRPr="00337987">
        <w:rPr>
          <w:rFonts w:ascii="Times New Roman" w:hAnsi="Times New Roman" w:cs="Times New Roman"/>
          <w:sz w:val="24"/>
          <w:szCs w:val="24"/>
          <w:lang w:val="x-none"/>
        </w:rPr>
        <w:t>), с особенностями образа жизни и культуры страны (стран) изучаемого языка (достопримечательностя</w:t>
      </w:r>
      <w:r w:rsidRPr="00337987">
        <w:rPr>
          <w:rFonts w:ascii="Times New Roman" w:hAnsi="Times New Roman" w:cs="Times New Roman"/>
          <w:sz w:val="24"/>
          <w:szCs w:val="24"/>
        </w:rPr>
        <w:t>ми</w:t>
      </w:r>
      <w:r w:rsidRPr="00337987">
        <w:rPr>
          <w:rFonts w:ascii="Times New Roman" w:hAnsi="Times New Roman" w:cs="Times New Roman"/>
          <w:sz w:val="24"/>
          <w:szCs w:val="24"/>
          <w:lang w:val="x-none"/>
        </w:rPr>
        <w:t>, выдающи</w:t>
      </w:r>
      <w:r w:rsidRPr="00337987">
        <w:rPr>
          <w:rFonts w:ascii="Times New Roman" w:hAnsi="Times New Roman" w:cs="Times New Roman"/>
          <w:sz w:val="24"/>
          <w:szCs w:val="24"/>
        </w:rPr>
        <w:t>ми</w:t>
      </w:r>
      <w:r w:rsidRPr="00337987">
        <w:rPr>
          <w:rFonts w:ascii="Times New Roman" w:hAnsi="Times New Roman" w:cs="Times New Roman"/>
          <w:sz w:val="24"/>
          <w:szCs w:val="24"/>
          <w:lang w:val="x-none"/>
        </w:rPr>
        <w:t>ся люд</w:t>
      </w:r>
      <w:r w:rsidRPr="00337987">
        <w:rPr>
          <w:rFonts w:ascii="Times New Roman" w:hAnsi="Times New Roman" w:cs="Times New Roman"/>
          <w:sz w:val="24"/>
          <w:szCs w:val="24"/>
        </w:rPr>
        <w:t>ьми и другое</w:t>
      </w:r>
      <w:r w:rsidRPr="00337987">
        <w:rPr>
          <w:rFonts w:ascii="Times New Roman" w:hAnsi="Times New Roman" w:cs="Times New Roman"/>
          <w:sz w:val="24"/>
          <w:szCs w:val="24"/>
          <w:lang w:val="x-none"/>
        </w:rPr>
        <w:t>), с доступными в языковом отношении образцами детской поэзии и прозы на английском языке.</w:t>
      </w:r>
    </w:p>
    <w:p w14:paraId="5461E02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ирование умений:</w:t>
      </w:r>
    </w:p>
    <w:p w14:paraId="49E1C83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ать свои имя и фамилию, а также имена и фамилии своих родственников и друзей на английском языке;</w:t>
      </w:r>
    </w:p>
    <w:p w14:paraId="75CB6DE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 оформлять свой адрес на английском языке (в анкете, формуляре);</w:t>
      </w:r>
    </w:p>
    <w:p w14:paraId="1843208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Россию и страну (страны) изучаемого языка;</w:t>
      </w:r>
    </w:p>
    <w:p w14:paraId="624412D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6893B1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3.4. </w:t>
      </w:r>
      <w:r w:rsidRPr="00337987">
        <w:rPr>
          <w:rFonts w:ascii="Times New Roman" w:hAnsi="Times New Roman" w:cs="Times New Roman"/>
          <w:sz w:val="24"/>
          <w:szCs w:val="24"/>
          <w:lang w:val="x-none"/>
        </w:rPr>
        <w:t>Компенсаторные умения</w:t>
      </w:r>
      <w:r w:rsidRPr="00337987">
        <w:rPr>
          <w:rFonts w:ascii="Times New Roman" w:hAnsi="Times New Roman" w:cs="Times New Roman"/>
          <w:sz w:val="24"/>
          <w:szCs w:val="24"/>
        </w:rPr>
        <w:t>.</w:t>
      </w:r>
    </w:p>
    <w:p w14:paraId="05111F3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ние при чтении и аудировании языковой, в том числе контекстуальной, догадки.</w:t>
      </w:r>
    </w:p>
    <w:p w14:paraId="7CE7324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Использование при </w:t>
      </w:r>
      <w:r w:rsidRPr="00337987">
        <w:rPr>
          <w:rFonts w:ascii="Times New Roman" w:hAnsi="Times New Roman" w:cs="Times New Roman"/>
          <w:sz w:val="24"/>
          <w:szCs w:val="24"/>
        </w:rPr>
        <w:t>формулировании</w:t>
      </w:r>
      <w:r w:rsidRPr="00337987">
        <w:rPr>
          <w:rFonts w:ascii="Times New Roman" w:hAnsi="Times New Roman" w:cs="Times New Roman"/>
          <w:sz w:val="24"/>
          <w:szCs w:val="24"/>
          <w:lang w:val="x-none"/>
        </w:rPr>
        <w:t xml:space="preserve"> собственных высказываний</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ключевых слов, плана.</w:t>
      </w:r>
    </w:p>
    <w:p w14:paraId="4C80E1E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7681E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 Содержание обучения в 6 классе.</w:t>
      </w:r>
    </w:p>
    <w:p w14:paraId="407973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1. </w:t>
      </w:r>
      <w:r w:rsidRPr="00337987">
        <w:rPr>
          <w:rFonts w:ascii="Times New Roman" w:hAnsi="Times New Roman" w:cs="Times New Roman"/>
          <w:sz w:val="24"/>
          <w:szCs w:val="24"/>
          <w:lang w:val="x-none"/>
        </w:rPr>
        <w:t>Коммуникативные умения</w:t>
      </w:r>
      <w:r w:rsidRPr="00337987">
        <w:rPr>
          <w:rFonts w:ascii="Times New Roman" w:hAnsi="Times New Roman" w:cs="Times New Roman"/>
          <w:sz w:val="24"/>
          <w:szCs w:val="24"/>
        </w:rPr>
        <w:t>.</w:t>
      </w:r>
    </w:p>
    <w:p w14:paraId="0E5F396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62A2D3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заимоотношения в семье и с друзьями. Семейные праздники.</w:t>
      </w:r>
    </w:p>
    <w:p w14:paraId="4B164A9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нешность и характер человека (литературного персонажа).</w:t>
      </w:r>
    </w:p>
    <w:p w14:paraId="3137423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осуг и увлечения (хобби) современного подростка (чтение,</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кино, театр, спорт).</w:t>
      </w:r>
    </w:p>
    <w:p w14:paraId="2FF411E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доровый образ жизни: режим труда и отдыха, фитнес, сбалансированное питание.</w:t>
      </w:r>
    </w:p>
    <w:p w14:paraId="415F56D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купки: одежда, обувь и продукты питания.</w:t>
      </w:r>
    </w:p>
    <w:p w14:paraId="0192FE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7F3FF4E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ереписка с иностранными сверстниками.</w:t>
      </w:r>
    </w:p>
    <w:p w14:paraId="53A3308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аникулы в различное время года. Виды отдыха.</w:t>
      </w:r>
    </w:p>
    <w:p w14:paraId="3688FAD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утешествия по России и иностранным странам.</w:t>
      </w:r>
    </w:p>
    <w:p w14:paraId="400CD1F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рода: дикие и домашние животные. Климат, погода.</w:t>
      </w:r>
    </w:p>
    <w:p w14:paraId="46E0D1B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Жизнь в городе и сельской местности. Описание родного города (села</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Транспорт.</w:t>
      </w:r>
    </w:p>
    <w:p w14:paraId="39DA4E8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703138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дающиеся люди родной страны и страны (стран) изучаемого языка: писатели, поэты, учёные.</w:t>
      </w:r>
    </w:p>
    <w:p w14:paraId="1C1088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1.1. Говорение.</w:t>
      </w:r>
    </w:p>
    <w:p w14:paraId="415405C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1.1.1. Развитие коммуникативных умений диалогической речи, а именно умений вести:</w:t>
      </w:r>
    </w:p>
    <w:p w14:paraId="4F6F959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06CA8EF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23DB235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8E6E43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ре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иту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и (или)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фотографи</w:t>
      </w:r>
      <w:r w:rsidRPr="00337987">
        <w:rPr>
          <w:rFonts w:ascii="Times New Roman" w:hAnsi="Times New Roman" w:cs="Times New Roman"/>
          <w:sz w:val="24"/>
          <w:szCs w:val="24"/>
        </w:rPr>
        <w:t xml:space="preserve">й </w:t>
      </w:r>
      <w:r w:rsidRPr="00337987">
        <w:rPr>
          <w:rFonts w:ascii="Times New Roman" w:hAnsi="Times New Roman" w:cs="Times New Roman"/>
          <w:sz w:val="24"/>
          <w:szCs w:val="24"/>
          <w:lang w:val="x-none"/>
        </w:rPr>
        <w:t>с соблюдением норм речевого этикета, принятых в стране (странах) изучаемого языка.</w:t>
      </w:r>
    </w:p>
    <w:p w14:paraId="3CCE139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Объём диалога – до 5 реплик со стороны каждого собеседника. </w:t>
      </w:r>
    </w:p>
    <w:p w14:paraId="48D3044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4.1.1.2. </w:t>
      </w:r>
      <w:r w:rsidRPr="00337987">
        <w:rPr>
          <w:rFonts w:ascii="Times New Roman" w:hAnsi="Times New Roman" w:cs="Times New Roman"/>
          <w:sz w:val="24"/>
          <w:szCs w:val="24"/>
          <w:lang w:val="x-none"/>
        </w:rPr>
        <w:t>Развитие коммуникативных умений монологической речи:</w:t>
      </w:r>
    </w:p>
    <w:p w14:paraId="625862B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73CF425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71320C1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ествование (сообщение);</w:t>
      </w:r>
    </w:p>
    <w:p w14:paraId="280645E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зложение (пересказ) основного содержания прочитанного текста;</w:t>
      </w:r>
    </w:p>
    <w:p w14:paraId="13B4019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е изложение результатов выполненной проектной работы.</w:t>
      </w:r>
    </w:p>
    <w:p w14:paraId="7BADB57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вопрос</w:t>
      </w:r>
      <w:r w:rsidRPr="00337987">
        <w:rPr>
          <w:rFonts w:ascii="Times New Roman" w:hAnsi="Times New Roman" w:cs="Times New Roman"/>
          <w:sz w:val="24"/>
          <w:szCs w:val="24"/>
        </w:rPr>
        <w:t>ов</w:t>
      </w:r>
      <w:r w:rsidRPr="00337987">
        <w:rPr>
          <w:rFonts w:ascii="Times New Roman" w:hAnsi="Times New Roman" w:cs="Times New Roman"/>
          <w:sz w:val="24"/>
          <w:szCs w:val="24"/>
          <w:lang w:val="x-none"/>
        </w:rPr>
        <w:t>, таблиц и (или)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фотограф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w:t>
      </w:r>
    </w:p>
    <w:p w14:paraId="5216F47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монологического высказывания – 7–8 фраз.</w:t>
      </w:r>
    </w:p>
    <w:p w14:paraId="55AC49A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1.2. Аудирование.</w:t>
      </w:r>
    </w:p>
    <w:p w14:paraId="4D93354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w:t>
      </w:r>
    </w:p>
    <w:p w14:paraId="236FF74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96E3CC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351D896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492D5E0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6C7E21E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ремя звучания текста (текстов) для аудирования – до 1,5 минуты.</w:t>
      </w:r>
    </w:p>
    <w:p w14:paraId="3DE7FE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1.3. Смысловое чтение.</w:t>
      </w:r>
    </w:p>
    <w:p w14:paraId="0811BAF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B3F384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335FCB3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несплошных текстов (таблиц) и понимание представленной в них информации.</w:t>
      </w:r>
    </w:p>
    <w:p w14:paraId="7D05119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4680C8A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текстов) для чтения – 250–300 слов.</w:t>
      </w:r>
    </w:p>
    <w:p w14:paraId="559EF0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1.4. Письменная речь.</w:t>
      </w:r>
    </w:p>
    <w:p w14:paraId="4D7D816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 письменной речи:</w:t>
      </w:r>
    </w:p>
    <w:p w14:paraId="62D9D52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писывание текста и выписывание из него слов, словосочетаний, предложений в соответствии с решаемой коммуникативной задачей;</w:t>
      </w:r>
    </w:p>
    <w:p w14:paraId="59D44F9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аполнение анкет и формуляров: сообщение о себе основных сведений в соответствии с нормами, принятыми в англоговорящих странах;</w:t>
      </w:r>
    </w:p>
    <w:p w14:paraId="40FDC2F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писание электронного сообщения личного характера</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в соответствии с нормами неофициального общения, принятыми в стране (странах) изучаемого языка. Объём письма – до 70 слов;</w:t>
      </w:r>
    </w:p>
    <w:p w14:paraId="622E8F7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создание небольшого письменного высказывания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Объём письменного высказывания – до 70 слов.</w:t>
      </w:r>
    </w:p>
    <w:p w14:paraId="2F43D3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2. </w:t>
      </w:r>
      <w:r w:rsidRPr="00337987">
        <w:rPr>
          <w:rFonts w:ascii="Times New Roman" w:hAnsi="Times New Roman" w:cs="Times New Roman"/>
          <w:sz w:val="24"/>
          <w:szCs w:val="24"/>
          <w:lang w:val="x-none"/>
        </w:rPr>
        <w:t>Языковые знания и умения</w:t>
      </w:r>
      <w:r w:rsidRPr="00337987">
        <w:rPr>
          <w:rFonts w:ascii="Times New Roman" w:hAnsi="Times New Roman" w:cs="Times New Roman"/>
          <w:sz w:val="24"/>
          <w:szCs w:val="24"/>
        </w:rPr>
        <w:t>.</w:t>
      </w:r>
    </w:p>
    <w:p w14:paraId="580F0F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2.1. Фонетическая сторона речи.</w:t>
      </w:r>
    </w:p>
    <w:p w14:paraId="54CC3D9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A62D00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7BD342A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72B1F88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для чтения вслух – до 95 слов.</w:t>
      </w:r>
    </w:p>
    <w:p w14:paraId="309771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2.2. Графика, орфография и пунктуация.</w:t>
      </w:r>
    </w:p>
    <w:p w14:paraId="3CE0EFA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написание изученных слов.</w:t>
      </w:r>
    </w:p>
    <w:p w14:paraId="1C57C5F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6E529A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1F19D7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4.2.3. Лексическая сторона речи.</w:t>
      </w:r>
    </w:p>
    <w:p w14:paraId="5D31E3D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5DFFCA8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3909D28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48DE0F9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новные способы словообразования:</w:t>
      </w:r>
    </w:p>
    <w:p w14:paraId="0A099E9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ффиксация:</w:t>
      </w:r>
    </w:p>
    <w:p w14:paraId="2E1646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образование имён существительных при помощи суффикса</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ing (reading);</w:t>
      </w:r>
    </w:p>
    <w:p w14:paraId="27882F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образование имён прилагательных при помощи суффиксов</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al</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typical</w:t>
      </w:r>
      <w:r w:rsidRPr="00337987">
        <w:rPr>
          <w:rFonts w:ascii="Times New Roman" w:hAnsi="Times New Roman" w:cs="Times New Roman"/>
          <w:sz w:val="24"/>
          <w:szCs w:val="24"/>
        </w:rPr>
        <w:t>), -</w:t>
      </w:r>
      <w:r w:rsidRPr="00337987">
        <w:rPr>
          <w:rFonts w:ascii="Times New Roman" w:hAnsi="Times New Roman" w:cs="Times New Roman"/>
          <w:sz w:val="24"/>
          <w:szCs w:val="24"/>
          <w:lang w:val="en-US"/>
        </w:rPr>
        <w:t>ing</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amazing</w:t>
      </w:r>
      <w:r w:rsidRPr="00337987">
        <w:rPr>
          <w:rFonts w:ascii="Times New Roman" w:hAnsi="Times New Roman" w:cs="Times New Roman"/>
          <w:sz w:val="24"/>
          <w:szCs w:val="24"/>
        </w:rPr>
        <w:t>), -</w:t>
      </w:r>
      <w:r w:rsidRPr="00337987">
        <w:rPr>
          <w:rFonts w:ascii="Times New Roman" w:hAnsi="Times New Roman" w:cs="Times New Roman"/>
          <w:sz w:val="24"/>
          <w:szCs w:val="24"/>
          <w:lang w:val="en-US"/>
        </w:rPr>
        <w:t>less</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useless</w:t>
      </w:r>
      <w:r w:rsidRPr="00337987">
        <w:rPr>
          <w:rFonts w:ascii="Times New Roman" w:hAnsi="Times New Roman" w:cs="Times New Roman"/>
          <w:sz w:val="24"/>
          <w:szCs w:val="24"/>
        </w:rPr>
        <w:t>), -</w:t>
      </w:r>
      <w:r w:rsidRPr="00337987">
        <w:rPr>
          <w:rFonts w:ascii="Times New Roman" w:hAnsi="Times New Roman" w:cs="Times New Roman"/>
          <w:sz w:val="24"/>
          <w:szCs w:val="24"/>
          <w:lang w:val="en-US"/>
        </w:rPr>
        <w:t>ive</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impressive</w:t>
      </w:r>
      <w:r w:rsidRPr="00337987">
        <w:rPr>
          <w:rFonts w:ascii="Times New Roman" w:hAnsi="Times New Roman" w:cs="Times New Roman"/>
          <w:sz w:val="24"/>
          <w:szCs w:val="24"/>
        </w:rPr>
        <w:t>).</w:t>
      </w:r>
    </w:p>
    <w:p w14:paraId="2E929EC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инонимы. Антонимы. Интернациональные слова.</w:t>
      </w:r>
    </w:p>
    <w:p w14:paraId="49E341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2.4. Грамматическая сторона речи.</w:t>
      </w:r>
    </w:p>
    <w:p w14:paraId="2E49C8E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FAD0B4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ложноподчинённые предложения с придаточными определительными с союзными словами who, which, that.</w:t>
      </w:r>
    </w:p>
    <w:p w14:paraId="0C976A7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ложноподчинённые предложения с придаточными времени с союзами for, since.</w:t>
      </w:r>
    </w:p>
    <w:p w14:paraId="27DBCA0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конструкциями as … as, not so … as.</w:t>
      </w:r>
    </w:p>
    <w:p w14:paraId="35E2E30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се типы вопросительных предложений (общий, специальный, альтернативный, разделительный вопросы) в Present/Past Continuous Tense.</w:t>
      </w:r>
    </w:p>
    <w:p w14:paraId="5C2C9E5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видо-временных формах действительного залога в изъявительном наклонении в Present/Past Continuous Tense.</w:t>
      </w:r>
    </w:p>
    <w:p w14:paraId="36C37A26"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Модальные</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глаголы</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и</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их</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эквиваленты</w:t>
      </w:r>
      <w:r w:rsidRPr="00337987">
        <w:rPr>
          <w:rFonts w:ascii="Times New Roman" w:hAnsi="Times New Roman" w:cs="Times New Roman"/>
          <w:sz w:val="24"/>
          <w:szCs w:val="24"/>
          <w:lang w:val="en-US"/>
        </w:rPr>
        <w:t xml:space="preserve"> (can/be able to, must/have to, may, should, need).</w:t>
      </w:r>
    </w:p>
    <w:p w14:paraId="0431D807"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Слова</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выражающие</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количество</w:t>
      </w:r>
      <w:r w:rsidRPr="00337987">
        <w:rPr>
          <w:rFonts w:ascii="Times New Roman" w:hAnsi="Times New Roman" w:cs="Times New Roman"/>
          <w:sz w:val="24"/>
          <w:szCs w:val="24"/>
          <w:lang w:val="en-US"/>
        </w:rPr>
        <w:t xml:space="preserve"> (little/a little, few/a few).</w:t>
      </w:r>
    </w:p>
    <w:p w14:paraId="07393E5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Возвратные, неопределённые местоимения (some, any) и их производные (somebody, anybody; something, anything </w:t>
      </w:r>
      <w:r w:rsidRPr="00337987">
        <w:rPr>
          <w:rFonts w:ascii="Times New Roman" w:hAnsi="Times New Roman" w:cs="Times New Roman"/>
          <w:sz w:val="24"/>
          <w:szCs w:val="24"/>
        </w:rPr>
        <w:t>и другие</w:t>
      </w:r>
      <w:r w:rsidRPr="00337987">
        <w:rPr>
          <w:rFonts w:ascii="Times New Roman" w:hAnsi="Times New Roman" w:cs="Times New Roman"/>
          <w:sz w:val="24"/>
          <w:szCs w:val="24"/>
          <w:lang w:val="x-none"/>
        </w:rPr>
        <w:t xml:space="preserve">) every и производные (everybody, everything </w:t>
      </w:r>
      <w:r w:rsidRPr="00337987">
        <w:rPr>
          <w:rFonts w:ascii="Times New Roman" w:hAnsi="Times New Roman" w:cs="Times New Roman"/>
          <w:sz w:val="24"/>
          <w:szCs w:val="24"/>
        </w:rPr>
        <w:t>и другие</w:t>
      </w:r>
      <w:r w:rsidRPr="00337987">
        <w:rPr>
          <w:rFonts w:ascii="Times New Roman" w:hAnsi="Times New Roman" w:cs="Times New Roman"/>
          <w:sz w:val="24"/>
          <w:szCs w:val="24"/>
          <w:lang w:val="x-none"/>
        </w:rPr>
        <w:t>) в повествовательных (утвердительных и отрицательных) и вопросительных предложениях.</w:t>
      </w:r>
    </w:p>
    <w:p w14:paraId="3A185EA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ислительные для обозначения дат и больших чисел (100–1000).</w:t>
      </w:r>
    </w:p>
    <w:p w14:paraId="53F2F8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4.3. </w:t>
      </w:r>
      <w:r w:rsidRPr="00337987">
        <w:rPr>
          <w:rFonts w:ascii="Times New Roman" w:hAnsi="Times New Roman" w:cs="Times New Roman"/>
          <w:sz w:val="24"/>
          <w:szCs w:val="24"/>
          <w:lang w:val="x-none"/>
        </w:rPr>
        <w:t>Социокультурные знания и умения</w:t>
      </w:r>
      <w:r w:rsidRPr="00337987">
        <w:rPr>
          <w:rFonts w:ascii="Times New Roman" w:hAnsi="Times New Roman" w:cs="Times New Roman"/>
          <w:sz w:val="24"/>
          <w:szCs w:val="24"/>
        </w:rPr>
        <w:t>.</w:t>
      </w:r>
    </w:p>
    <w:p w14:paraId="2B388CB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337BB8C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2C6C71C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337987">
        <w:rPr>
          <w:rFonts w:ascii="Times New Roman" w:hAnsi="Times New Roman" w:cs="Times New Roman"/>
          <w:sz w:val="24"/>
          <w:szCs w:val="24"/>
        </w:rPr>
        <w:t>других праздников</w:t>
      </w:r>
      <w:r w:rsidRPr="00337987">
        <w:rPr>
          <w:rFonts w:ascii="Times New Roman" w:hAnsi="Times New Roman" w:cs="Times New Roman"/>
          <w:sz w:val="24"/>
          <w:szCs w:val="24"/>
          <w:lang w:val="x-none"/>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с доступными в языковом отношении образцами детской поэзии и прозы на английском языке.</w:t>
      </w:r>
    </w:p>
    <w:p w14:paraId="57559DB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w:t>
      </w:r>
    </w:p>
    <w:p w14:paraId="0A900E5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ать свои имя и фамилию, а также имена и фамилии своих родственников и друзей на английском языке;</w:t>
      </w:r>
    </w:p>
    <w:p w14:paraId="53839E9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 оформлять свой адрес на английском языке (в анкете, формуляре);</w:t>
      </w:r>
    </w:p>
    <w:p w14:paraId="7B67BF0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Россию и страну (страны) изучаемого языка;</w:t>
      </w:r>
    </w:p>
    <w:p w14:paraId="5619386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095A9C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рассказывать о выдающихся людях родной страны и страны (стран) изучаемого языка (учёных, писателях, поэтах).</w:t>
      </w:r>
    </w:p>
    <w:p w14:paraId="289FE3E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4.4. Компенсаторные умения</w:t>
      </w:r>
      <w:r w:rsidRPr="00337987">
        <w:rPr>
          <w:rFonts w:ascii="Times New Roman" w:hAnsi="Times New Roman" w:cs="Times New Roman"/>
          <w:sz w:val="24"/>
          <w:szCs w:val="24"/>
        </w:rPr>
        <w:t>.</w:t>
      </w:r>
    </w:p>
    <w:p w14:paraId="18F70B3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ние при чтении и аудировании языковой догадки, в том числе контекстуальной.</w:t>
      </w:r>
    </w:p>
    <w:p w14:paraId="5876A90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Использование </w:t>
      </w:r>
      <w:r w:rsidRPr="00337987">
        <w:rPr>
          <w:rFonts w:ascii="Times New Roman" w:hAnsi="Times New Roman" w:cs="Times New Roman"/>
          <w:sz w:val="24"/>
          <w:szCs w:val="24"/>
        </w:rPr>
        <w:t>при формулировании</w:t>
      </w:r>
      <w:r w:rsidRPr="00337987">
        <w:rPr>
          <w:rFonts w:ascii="Times New Roman" w:hAnsi="Times New Roman" w:cs="Times New Roman"/>
          <w:sz w:val="24"/>
          <w:szCs w:val="24"/>
          <w:lang w:val="x-none"/>
        </w:rPr>
        <w:t xml:space="preserve"> собственных высказываний</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ключевых слов, плана.</w:t>
      </w:r>
    </w:p>
    <w:p w14:paraId="5B3E6BA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4B4827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BFCF9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 Содержание обучения в 7 классе.</w:t>
      </w:r>
    </w:p>
    <w:p w14:paraId="52F4C7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1. </w:t>
      </w:r>
      <w:r w:rsidRPr="00337987">
        <w:rPr>
          <w:rFonts w:ascii="Times New Roman" w:hAnsi="Times New Roman" w:cs="Times New Roman"/>
          <w:sz w:val="24"/>
          <w:szCs w:val="24"/>
          <w:lang w:val="x-none"/>
        </w:rPr>
        <w:t>Коммуникативные умения</w:t>
      </w:r>
      <w:r w:rsidRPr="00337987">
        <w:rPr>
          <w:rFonts w:ascii="Times New Roman" w:hAnsi="Times New Roman" w:cs="Times New Roman"/>
          <w:sz w:val="24"/>
          <w:szCs w:val="24"/>
        </w:rPr>
        <w:t>.</w:t>
      </w:r>
    </w:p>
    <w:p w14:paraId="138533E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824501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заимоотношения в семье и с друзьями. Семейные праздники. Обязанности по дому.</w:t>
      </w:r>
    </w:p>
    <w:p w14:paraId="2421B79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нешность и характер человека (литературного персонажа).</w:t>
      </w:r>
    </w:p>
    <w:p w14:paraId="3C8D9E2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осуг и увлечения (хобби) современного подростка (чтение,</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кино, театр, музей, спорт, музыка).</w:t>
      </w:r>
    </w:p>
    <w:p w14:paraId="1FF85C9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доровый образ жизни: режим труда и отдыха, фитнес, сбалансированное питание.</w:t>
      </w:r>
    </w:p>
    <w:p w14:paraId="1605B9D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купки: одежда, обувь и продукты питания.</w:t>
      </w:r>
    </w:p>
    <w:p w14:paraId="74B75FE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Переписка с иностранными сверстниками.</w:t>
      </w:r>
    </w:p>
    <w:p w14:paraId="39E6B88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аникулы в различное время года. Виды отдыха. Путешествия по России и иностранным странам.</w:t>
      </w:r>
    </w:p>
    <w:p w14:paraId="6341A88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рода: дикие и домашние животные. Климат, погода.</w:t>
      </w:r>
    </w:p>
    <w:p w14:paraId="68EBE1B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Жизнь в городе и сельской местности. Описание родного города (села). Транспорт.</w:t>
      </w:r>
    </w:p>
    <w:p w14:paraId="3C3F280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едства массовой информации (телевидение, журналы, Интернет).</w:t>
      </w:r>
    </w:p>
    <w:p w14:paraId="5DEFB31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4FB660A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дающиеся люди родной страны и страны (стран) изучаемого языка: учёные, писатели, поэты, спортсмены.</w:t>
      </w:r>
    </w:p>
    <w:p w14:paraId="22A7DF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1.1. Говорение.</w:t>
      </w:r>
    </w:p>
    <w:p w14:paraId="1D383D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5.1.1.1. </w:t>
      </w:r>
      <w:r w:rsidRPr="00337987">
        <w:rPr>
          <w:rFonts w:ascii="Times New Roman" w:hAnsi="Times New Roman" w:cs="Times New Roman"/>
          <w:sz w:val="24"/>
          <w:szCs w:val="24"/>
          <w:lang w:val="x-none"/>
        </w:rPr>
        <w:t>Развитие коммуникативных умений диалогической речи, а именно умений вести: диалог этикетного характера, 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диалог-расспрос, комбинированный диалог, включающий различные виды диалогов:</w:t>
      </w:r>
    </w:p>
    <w:p w14:paraId="119A501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7FEC6E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422BD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3CAE3E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Данные</w:t>
      </w:r>
      <w:r w:rsidRPr="00337987">
        <w:rPr>
          <w:rFonts w:ascii="Times New Roman" w:hAnsi="Times New Roman" w:cs="Times New Roman"/>
          <w:sz w:val="24"/>
          <w:szCs w:val="24"/>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099704A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диалога – до 6 реплик со стороны каждого собеседника.</w:t>
      </w:r>
    </w:p>
    <w:p w14:paraId="019ADA7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5.1.1.2. </w:t>
      </w:r>
      <w:r w:rsidRPr="00337987">
        <w:rPr>
          <w:rFonts w:ascii="Times New Roman" w:hAnsi="Times New Roman" w:cs="Times New Roman"/>
          <w:sz w:val="24"/>
          <w:szCs w:val="24"/>
          <w:lang w:val="x-none"/>
        </w:rPr>
        <w:t>Развитие коммуникативных умений монологической речи:</w:t>
      </w:r>
    </w:p>
    <w:p w14:paraId="2CBC69A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532E757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85CA83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ествование (сообщение);</w:t>
      </w:r>
    </w:p>
    <w:p w14:paraId="55AD0EB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зложение (пересказ) основного содержания, прочитанного (прослушанного) текста;</w:t>
      </w:r>
    </w:p>
    <w:p w14:paraId="6B1A045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е изложение результатов выполненной проектной работы.</w:t>
      </w:r>
    </w:p>
    <w:p w14:paraId="6025DF4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е слов, план</w:t>
      </w:r>
      <w:r w:rsidRPr="00337987">
        <w:rPr>
          <w:rFonts w:ascii="Times New Roman" w:hAnsi="Times New Roman" w:cs="Times New Roman"/>
          <w:sz w:val="24"/>
          <w:szCs w:val="24"/>
        </w:rPr>
        <w:t>ов</w:t>
      </w:r>
      <w:r w:rsidRPr="00337987">
        <w:rPr>
          <w:rFonts w:ascii="Times New Roman" w:hAnsi="Times New Roman" w:cs="Times New Roman"/>
          <w:sz w:val="24"/>
          <w:szCs w:val="24"/>
          <w:lang w:val="x-none"/>
        </w:rPr>
        <w:t>, вопрос</w:t>
      </w:r>
      <w:r w:rsidRPr="00337987">
        <w:rPr>
          <w:rFonts w:ascii="Times New Roman" w:hAnsi="Times New Roman" w:cs="Times New Roman"/>
          <w:sz w:val="24"/>
          <w:szCs w:val="24"/>
        </w:rPr>
        <w:t>ов</w:t>
      </w:r>
      <w:r w:rsidRPr="00337987">
        <w:rPr>
          <w:rFonts w:ascii="Times New Roman" w:hAnsi="Times New Roman" w:cs="Times New Roman"/>
          <w:sz w:val="24"/>
          <w:szCs w:val="24"/>
          <w:lang w:val="x-none"/>
        </w:rPr>
        <w:t xml:space="preserve"> и (или)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фотограф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таблиц.</w:t>
      </w:r>
    </w:p>
    <w:p w14:paraId="27F3F79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монологического высказывания – 8–9 фраз.</w:t>
      </w:r>
    </w:p>
    <w:p w14:paraId="556F4B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1.2. Аудирование.</w:t>
      </w:r>
    </w:p>
    <w:p w14:paraId="29A3007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w:t>
      </w:r>
    </w:p>
    <w:p w14:paraId="6D54D0C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69D976E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6B40A7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4030D3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41ECC7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ремя звучания текста (текстов) для аудирования – до 1,5 минуты.</w:t>
      </w:r>
    </w:p>
    <w:p w14:paraId="7C9721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1.3. Смысловое чтение.</w:t>
      </w:r>
    </w:p>
    <w:p w14:paraId="4CEB8E1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03B7340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26535C9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6714C0B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лным пониманием предполагает полное и точное понимание информации, представленной в тексте, в эксплицитной (явной) форме.</w:t>
      </w:r>
    </w:p>
    <w:p w14:paraId="2232D40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несплошных текстов (таблиц, диаграмм) и понимание представленной в них информации.</w:t>
      </w:r>
    </w:p>
    <w:p w14:paraId="12FBC67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5FF97B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текстов) для чтения – до 350 слов.</w:t>
      </w:r>
    </w:p>
    <w:p w14:paraId="00F567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1.4. Письменная речь.</w:t>
      </w:r>
    </w:p>
    <w:p w14:paraId="619BC98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 письменной речи:</w:t>
      </w:r>
    </w:p>
    <w:p w14:paraId="308F711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09F2B9B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3FCAFE4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писание электронного сообщения личного характера</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в соответствии с нормами неофициального общения, принятыми в стране (странах) изучаемого языка. Объём письма – до 90 слов;</w:t>
      </w:r>
    </w:p>
    <w:p w14:paraId="6989424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создание небольшого письменного высказывания с </w:t>
      </w:r>
      <w:r w:rsidRPr="00337987">
        <w:rPr>
          <w:rFonts w:ascii="Times New Roman" w:hAnsi="Times New Roman" w:cs="Times New Roman"/>
          <w:sz w:val="24"/>
          <w:szCs w:val="24"/>
        </w:rPr>
        <w:t xml:space="preserve">использованием </w:t>
      </w:r>
      <w:r w:rsidRPr="00337987">
        <w:rPr>
          <w:rFonts w:ascii="Times New Roman" w:hAnsi="Times New Roman" w:cs="Times New Roman"/>
          <w:sz w:val="24"/>
          <w:szCs w:val="24"/>
          <w:lang w:val="x-none"/>
        </w:rPr>
        <w:t>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таблиц</w:t>
      </w:r>
      <w:r w:rsidRPr="00337987">
        <w:rPr>
          <w:rFonts w:ascii="Times New Roman" w:hAnsi="Times New Roman" w:cs="Times New Roman"/>
          <w:sz w:val="24"/>
          <w:szCs w:val="24"/>
        </w:rPr>
        <w:t>ы</w:t>
      </w:r>
      <w:r w:rsidRPr="00337987">
        <w:rPr>
          <w:rFonts w:ascii="Times New Roman" w:hAnsi="Times New Roman" w:cs="Times New Roman"/>
          <w:sz w:val="24"/>
          <w:szCs w:val="24"/>
          <w:lang w:val="x-none"/>
        </w:rPr>
        <w:t>. Объём письменного высказывания – до 90 слов.</w:t>
      </w:r>
    </w:p>
    <w:p w14:paraId="51C18E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2. </w:t>
      </w:r>
      <w:r w:rsidRPr="00337987">
        <w:rPr>
          <w:rFonts w:ascii="Times New Roman" w:hAnsi="Times New Roman" w:cs="Times New Roman"/>
          <w:sz w:val="24"/>
          <w:szCs w:val="24"/>
          <w:lang w:val="x-none"/>
        </w:rPr>
        <w:t>Языковые знания и умения</w:t>
      </w:r>
      <w:r w:rsidRPr="00337987">
        <w:rPr>
          <w:rFonts w:ascii="Times New Roman" w:hAnsi="Times New Roman" w:cs="Times New Roman"/>
          <w:sz w:val="24"/>
          <w:szCs w:val="24"/>
        </w:rPr>
        <w:t>.</w:t>
      </w:r>
    </w:p>
    <w:p w14:paraId="098DD1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2.1. Фонетическая сторона речи.</w:t>
      </w:r>
    </w:p>
    <w:p w14:paraId="20B5DFC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C57251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635F17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вслух: диалог (беседа), рассказ, сообщение информационного характера, отрывок из статьи научно-популярного характера.</w:t>
      </w:r>
    </w:p>
    <w:p w14:paraId="4E7D387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для чтения вслух – до 100 слов.</w:t>
      </w:r>
    </w:p>
    <w:p w14:paraId="34EC56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2.2. Графика, орфография и пунктуация.</w:t>
      </w:r>
    </w:p>
    <w:p w14:paraId="69BC264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написание изученных слов.</w:t>
      </w:r>
    </w:p>
    <w:p w14:paraId="72146E3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14D535A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2793E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2.3. Лексическая сторона речи.</w:t>
      </w:r>
    </w:p>
    <w:p w14:paraId="10555E7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615A67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Распознавание в </w:t>
      </w:r>
      <w:r w:rsidRPr="00337987">
        <w:rPr>
          <w:rFonts w:ascii="Times New Roman" w:hAnsi="Times New Roman" w:cs="Times New Roman"/>
          <w:sz w:val="24"/>
          <w:szCs w:val="24"/>
        </w:rPr>
        <w:t>устной речи</w:t>
      </w:r>
      <w:r w:rsidRPr="00337987">
        <w:rPr>
          <w:rFonts w:ascii="Times New Roman" w:hAnsi="Times New Roman" w:cs="Times New Roman"/>
          <w:sz w:val="24"/>
          <w:szCs w:val="24"/>
          <w:lang w:val="x-none"/>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779FF5A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4E9FDA0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новные способы словообразования:</w:t>
      </w:r>
    </w:p>
    <w:p w14:paraId="657B96E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ффиксация:</w:t>
      </w:r>
    </w:p>
    <w:p w14:paraId="515918B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имён существительных при помощи префикса un</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unreality) и при помощи суффиксов: -ment (development),</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ness (darkness);</w:t>
      </w:r>
    </w:p>
    <w:p w14:paraId="621748C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образование имён прилагательных при помощи суффиксов</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l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friendly</w:t>
      </w:r>
      <w:r w:rsidRPr="00337987">
        <w:rPr>
          <w:rFonts w:ascii="Times New Roman" w:hAnsi="Times New Roman" w:cs="Times New Roman"/>
          <w:sz w:val="24"/>
          <w:szCs w:val="24"/>
        </w:rPr>
        <w:t>), -</w:t>
      </w:r>
      <w:r w:rsidRPr="00337987">
        <w:rPr>
          <w:rFonts w:ascii="Times New Roman" w:hAnsi="Times New Roman" w:cs="Times New Roman"/>
          <w:sz w:val="24"/>
          <w:szCs w:val="24"/>
          <w:lang w:val="en-US"/>
        </w:rPr>
        <w:t>ous</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famous</w:t>
      </w:r>
      <w:r w:rsidRPr="00337987">
        <w:rPr>
          <w:rFonts w:ascii="Times New Roman" w:hAnsi="Times New Roman" w:cs="Times New Roman"/>
          <w:sz w:val="24"/>
          <w:szCs w:val="24"/>
        </w:rPr>
        <w:t>), -</w:t>
      </w:r>
      <w:r w:rsidRPr="00337987">
        <w:rPr>
          <w:rFonts w:ascii="Times New Roman" w:hAnsi="Times New Roman" w:cs="Times New Roman"/>
          <w:sz w:val="24"/>
          <w:szCs w:val="24"/>
          <w:lang w:val="en-US"/>
        </w:rPr>
        <w:t>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busy</w:t>
      </w:r>
      <w:r w:rsidRPr="00337987">
        <w:rPr>
          <w:rFonts w:ascii="Times New Roman" w:hAnsi="Times New Roman" w:cs="Times New Roman"/>
          <w:sz w:val="24"/>
          <w:szCs w:val="24"/>
        </w:rPr>
        <w:t>);</w:t>
      </w:r>
    </w:p>
    <w:p w14:paraId="324EE7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образование</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имён</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прилагательных</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наречий</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пр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помощ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префиксов</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in</w:t>
      </w:r>
      <w:r w:rsidRPr="00337987">
        <w:rPr>
          <w:rFonts w:ascii="Times New Roman" w:hAnsi="Times New Roman" w:cs="Times New Roman"/>
          <w:sz w:val="24"/>
          <w:szCs w:val="24"/>
        </w:rPr>
        <w:t>-/</w:t>
      </w:r>
      <w:r w:rsidRPr="00337987">
        <w:rPr>
          <w:rFonts w:ascii="Times New Roman" w:hAnsi="Times New Roman" w:cs="Times New Roman"/>
          <w:sz w:val="24"/>
          <w:szCs w:val="24"/>
          <w:lang w:val="en-US"/>
        </w:rPr>
        <w:t>im</w:t>
      </w:r>
      <w:r w:rsidRPr="00337987">
        <w:rPr>
          <w:rFonts w:ascii="Times New Roman" w:hAnsi="Times New Roman" w:cs="Times New Roman"/>
          <w:sz w:val="24"/>
          <w:szCs w:val="24"/>
        </w:rPr>
        <w:t>- (</w:t>
      </w:r>
      <w:r w:rsidRPr="00337987">
        <w:rPr>
          <w:rFonts w:ascii="Times New Roman" w:hAnsi="Times New Roman" w:cs="Times New Roman"/>
          <w:sz w:val="24"/>
          <w:szCs w:val="24"/>
          <w:lang w:val="en-US"/>
        </w:rPr>
        <w:t>informal</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independentl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en-US"/>
        </w:rPr>
        <w:t>impossible</w:t>
      </w:r>
      <w:r w:rsidRPr="00337987">
        <w:rPr>
          <w:rFonts w:ascii="Times New Roman" w:hAnsi="Times New Roman" w:cs="Times New Roman"/>
          <w:sz w:val="24"/>
          <w:szCs w:val="24"/>
        </w:rPr>
        <w:t>);</w:t>
      </w:r>
    </w:p>
    <w:p w14:paraId="1805E71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ловосложение:</w:t>
      </w:r>
    </w:p>
    <w:p w14:paraId="357EE16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сложных прилагательных путём соединения основы прилагательного с основой существительного с добавлением суффикса -ed (blue-eyed).</w:t>
      </w:r>
    </w:p>
    <w:p w14:paraId="5F99FEE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ногозначные лексические единицы. Синонимы. Антонимы. Интернациональные слова. Наиболее частотные фразовые глаголы.</w:t>
      </w:r>
    </w:p>
    <w:p w14:paraId="31D530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2.4. Грамматическая сторона речи.</w:t>
      </w:r>
    </w:p>
    <w:p w14:paraId="5AABA76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0642370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о сложным дополнением (Complex Object). Условные предложения реального (Conditional 0, Conditional I) характера.</w:t>
      </w:r>
    </w:p>
    <w:p w14:paraId="3545866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конструкцией to be going to + инфинитив и формы Future Simple Tense и Present Continuous Tense для выражения будущего действия.</w:t>
      </w:r>
    </w:p>
    <w:p w14:paraId="47429B4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я used to + инфинитив глагола.</w:t>
      </w:r>
    </w:p>
    <w:p w14:paraId="614BB58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наиболее употребительных формах страдательного залога (Present/Past Simple Passive).</w:t>
      </w:r>
    </w:p>
    <w:p w14:paraId="3080DC5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ги, употребляемые с глаголами в страдательном залоге.</w:t>
      </w:r>
    </w:p>
    <w:p w14:paraId="5A926BB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одальный глагол might.</w:t>
      </w:r>
    </w:p>
    <w:p w14:paraId="3E3C4C5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речия, совпадающие по форме с прилагательными (fast, high; early).</w:t>
      </w:r>
    </w:p>
    <w:p w14:paraId="2A486F4E"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Местоимения</w:t>
      </w:r>
      <w:r w:rsidRPr="00337987">
        <w:rPr>
          <w:rFonts w:ascii="Times New Roman" w:hAnsi="Times New Roman" w:cs="Times New Roman"/>
          <w:sz w:val="24"/>
          <w:szCs w:val="24"/>
          <w:lang w:val="en-US"/>
        </w:rPr>
        <w:t xml:space="preserve"> other/another, both, all, one.</w:t>
      </w:r>
    </w:p>
    <w:p w14:paraId="37E2DFC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личественные числительные для обозначения больших чисел (до 1 000 000).</w:t>
      </w:r>
    </w:p>
    <w:p w14:paraId="15B074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3. </w:t>
      </w:r>
      <w:r w:rsidRPr="00337987">
        <w:rPr>
          <w:rFonts w:ascii="Times New Roman" w:hAnsi="Times New Roman" w:cs="Times New Roman"/>
          <w:sz w:val="24"/>
          <w:szCs w:val="24"/>
          <w:lang w:val="x-none"/>
        </w:rPr>
        <w:t>Социокультурные знания и умения</w:t>
      </w:r>
      <w:r w:rsidRPr="00337987">
        <w:rPr>
          <w:rFonts w:ascii="Times New Roman" w:hAnsi="Times New Roman" w:cs="Times New Roman"/>
          <w:sz w:val="24"/>
          <w:szCs w:val="24"/>
        </w:rPr>
        <w:t>.</w:t>
      </w:r>
    </w:p>
    <w:p w14:paraId="2D71E86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05ECAC9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63A56D5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337987">
        <w:rPr>
          <w:rFonts w:ascii="Times New Roman" w:hAnsi="Times New Roman" w:cs="Times New Roman"/>
          <w:sz w:val="24"/>
          <w:szCs w:val="24"/>
        </w:rPr>
        <w:t>других праздников</w:t>
      </w:r>
      <w:r w:rsidRPr="00337987">
        <w:rPr>
          <w:rFonts w:ascii="Times New Roman" w:hAnsi="Times New Roman" w:cs="Times New Roman"/>
          <w:sz w:val="24"/>
          <w:szCs w:val="24"/>
          <w:lang w:val="x-none"/>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5C60E96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w:t>
      </w:r>
    </w:p>
    <w:p w14:paraId="0CE6770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ать свои имя и фамилию, а также имена и фамилии своих родственников и друзей на английском языке;</w:t>
      </w:r>
    </w:p>
    <w:p w14:paraId="0071D96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 оформлять свой адрес на английском языке (в анкете);</w:t>
      </w:r>
    </w:p>
    <w:p w14:paraId="2AAE40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79F3004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Россию и страну (страны) изучаемого языка;</w:t>
      </w:r>
    </w:p>
    <w:p w14:paraId="7A5EF00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72A6C2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рассказывать о выдающихся людях родной страны и страны (стран) изучаемого языка (учёных, писателях, поэтах, спортсменах).</w:t>
      </w:r>
    </w:p>
    <w:p w14:paraId="2183A5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5.4. </w:t>
      </w:r>
      <w:r w:rsidRPr="00337987">
        <w:rPr>
          <w:rFonts w:ascii="Times New Roman" w:hAnsi="Times New Roman" w:cs="Times New Roman"/>
          <w:sz w:val="24"/>
          <w:szCs w:val="24"/>
          <w:lang w:val="x-none"/>
        </w:rPr>
        <w:t>Компенсаторные умения</w:t>
      </w:r>
      <w:r w:rsidRPr="00337987">
        <w:rPr>
          <w:rFonts w:ascii="Times New Roman" w:hAnsi="Times New Roman" w:cs="Times New Roman"/>
          <w:sz w:val="24"/>
          <w:szCs w:val="24"/>
        </w:rPr>
        <w:t>.</w:t>
      </w:r>
    </w:p>
    <w:p w14:paraId="5264921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7745D8B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ереспрашивать, просить повторить, уточняя значение незнакомых слов.</w:t>
      </w:r>
    </w:p>
    <w:p w14:paraId="4D97EC8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Использование </w:t>
      </w:r>
      <w:r w:rsidRPr="00337987">
        <w:rPr>
          <w:rFonts w:ascii="Times New Roman" w:hAnsi="Times New Roman" w:cs="Times New Roman"/>
          <w:sz w:val="24"/>
          <w:szCs w:val="24"/>
        </w:rPr>
        <w:t>при формулировании</w:t>
      </w:r>
      <w:r w:rsidRPr="00337987">
        <w:rPr>
          <w:rFonts w:ascii="Times New Roman" w:hAnsi="Times New Roman" w:cs="Times New Roman"/>
          <w:sz w:val="24"/>
          <w:szCs w:val="24"/>
          <w:lang w:val="x-none"/>
        </w:rPr>
        <w:t xml:space="preserve"> собственных высказываний</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ключевых слов, плана.</w:t>
      </w:r>
    </w:p>
    <w:p w14:paraId="585AB1A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A5EBBC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F5750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 Содержание обучения в 8 классе.</w:t>
      </w:r>
    </w:p>
    <w:p w14:paraId="23B0C0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1. </w:t>
      </w:r>
      <w:r w:rsidRPr="00337987">
        <w:rPr>
          <w:rFonts w:ascii="Times New Roman" w:hAnsi="Times New Roman" w:cs="Times New Roman"/>
          <w:sz w:val="24"/>
          <w:szCs w:val="24"/>
          <w:lang w:val="x-none"/>
        </w:rPr>
        <w:t>Коммуникативные умения</w:t>
      </w:r>
      <w:r w:rsidRPr="00337987">
        <w:rPr>
          <w:rFonts w:ascii="Times New Roman" w:hAnsi="Times New Roman" w:cs="Times New Roman"/>
          <w:sz w:val="24"/>
          <w:szCs w:val="24"/>
        </w:rPr>
        <w:t>.</w:t>
      </w:r>
    </w:p>
    <w:p w14:paraId="4ECEA03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7E45D8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заимоотношения в семье и с друзьями.</w:t>
      </w:r>
    </w:p>
    <w:p w14:paraId="3EE5DDB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нешность и характер человека (литературного персонажа).</w:t>
      </w:r>
    </w:p>
    <w:p w14:paraId="13767F4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осуг и увлечения (хобби) современного подростка (чтение,</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кино, театр, музей, спорт, музыка).</w:t>
      </w:r>
    </w:p>
    <w:p w14:paraId="43FCC40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доровый образ жизни: режим труда и отдыха, фитнес, сбалансированное питание. Посещение врача.</w:t>
      </w:r>
    </w:p>
    <w:p w14:paraId="52F9B54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купки: одежда, обувь и продукты питания. Карманные деньги.</w:t>
      </w:r>
    </w:p>
    <w:p w14:paraId="50AB87F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5F8B99D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иды отдыха в различное время года. Путешествия по России и иностранным странам.</w:t>
      </w:r>
    </w:p>
    <w:p w14:paraId="0998E2A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рода: флора и фауна. Проблемы экологии. Климат, погода. Стихийные бедствия.</w:t>
      </w:r>
    </w:p>
    <w:p w14:paraId="493B366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словия проживания в городской (сельской) местност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Транспорт.</w:t>
      </w:r>
    </w:p>
    <w:p w14:paraId="7FA3915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410BBB1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дающиеся люди родной страны и страны (стран) изучаемого языка: учёные, писатели, поэты, художники, музыканты, спортсмены.</w:t>
      </w:r>
    </w:p>
    <w:p w14:paraId="7A14CD7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1.1. Говорение.</w:t>
      </w:r>
    </w:p>
    <w:p w14:paraId="0B1C7C2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6.1.1.1.</w:t>
      </w:r>
      <w:r w:rsidRPr="00337987">
        <w:rPr>
          <w:rFonts w:ascii="Times New Roman" w:hAnsi="Times New Roman" w:cs="Times New Roman"/>
          <w:sz w:val="24"/>
          <w:szCs w:val="24"/>
          <w:lang w:val="x-none"/>
        </w:rPr>
        <w:t> 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5ED4615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4A78A7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A77F01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66427BA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Данные</w:t>
      </w:r>
      <w:r w:rsidRPr="00337987">
        <w:rPr>
          <w:rFonts w:ascii="Times New Roman" w:hAnsi="Times New Roman" w:cs="Times New Roman"/>
          <w:sz w:val="24"/>
          <w:szCs w:val="24"/>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1F8F3CB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диалога – до 7 реплик со стороны каждого собеседника.</w:t>
      </w:r>
    </w:p>
    <w:p w14:paraId="551A14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1.1.2.</w:t>
      </w:r>
      <w:r w:rsidRPr="00337987">
        <w:rPr>
          <w:rFonts w:ascii="Times New Roman" w:hAnsi="Times New Roman" w:cs="Times New Roman"/>
          <w:sz w:val="24"/>
          <w:szCs w:val="24"/>
          <w:lang w:val="en-US"/>
        </w:rPr>
        <w:t> </w:t>
      </w:r>
      <w:r w:rsidRPr="00337987">
        <w:rPr>
          <w:rFonts w:ascii="Times New Roman" w:hAnsi="Times New Roman" w:cs="Times New Roman"/>
          <w:sz w:val="24"/>
          <w:szCs w:val="24"/>
        </w:rPr>
        <w:t>Развитие коммуникативных умений монологической речи:</w:t>
      </w:r>
    </w:p>
    <w:p w14:paraId="64A0872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7D6DEDE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7D4DD2F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ествование (сообщение);</w:t>
      </w:r>
    </w:p>
    <w:p w14:paraId="2DA288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ражение и аргументирование своего мнения по отношению к услышанному (прочитанному);</w:t>
      </w:r>
    </w:p>
    <w:p w14:paraId="4F4CF0F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зложение (пересказ) основного содержания, прочитанного (прослушанного) текста;</w:t>
      </w:r>
    </w:p>
    <w:p w14:paraId="55C6110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ставление рассказа по картинкам;</w:t>
      </w:r>
    </w:p>
    <w:p w14:paraId="2A88CBD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изложение результатов выполненной проектной работы. </w:t>
      </w:r>
    </w:p>
    <w:p w14:paraId="5D0169D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вопрос</w:t>
      </w:r>
      <w:r w:rsidRPr="00337987">
        <w:rPr>
          <w:rFonts w:ascii="Times New Roman" w:hAnsi="Times New Roman" w:cs="Times New Roman"/>
          <w:sz w:val="24"/>
          <w:szCs w:val="24"/>
        </w:rPr>
        <w:t>ов</w:t>
      </w:r>
      <w:r w:rsidRPr="00337987">
        <w:rPr>
          <w:rFonts w:ascii="Times New Roman" w:hAnsi="Times New Roman" w:cs="Times New Roman"/>
          <w:sz w:val="24"/>
          <w:szCs w:val="24"/>
          <w:lang w:val="x-none"/>
        </w:rPr>
        <w:t>,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план</w:t>
      </w:r>
      <w:r w:rsidRPr="00337987">
        <w:rPr>
          <w:rFonts w:ascii="Times New Roman" w:hAnsi="Times New Roman" w:cs="Times New Roman"/>
          <w:sz w:val="24"/>
          <w:szCs w:val="24"/>
        </w:rPr>
        <w:t>ов</w:t>
      </w:r>
      <w:r w:rsidRPr="00337987">
        <w:rPr>
          <w:rFonts w:ascii="Times New Roman" w:hAnsi="Times New Roman" w:cs="Times New Roman"/>
          <w:sz w:val="24"/>
          <w:szCs w:val="24"/>
          <w:lang w:val="x-none"/>
        </w:rPr>
        <w:t xml:space="preserve"> и (или)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фотограф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таблиц.</w:t>
      </w:r>
    </w:p>
    <w:p w14:paraId="1A477DA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монологического высказывания – 9–10 фраз.</w:t>
      </w:r>
    </w:p>
    <w:p w14:paraId="43AB7F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1.2. Аудирование.</w:t>
      </w:r>
    </w:p>
    <w:p w14:paraId="254FCE2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01A5526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E56891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337987">
        <w:rPr>
          <w:rFonts w:ascii="Times New Roman" w:hAnsi="Times New Roman" w:cs="Times New Roman"/>
          <w:sz w:val="24"/>
          <w:szCs w:val="24"/>
        </w:rPr>
        <w:t>аудирования</w:t>
      </w:r>
      <w:r w:rsidRPr="00337987">
        <w:rPr>
          <w:rFonts w:ascii="Times New Roman" w:hAnsi="Times New Roman" w:cs="Times New Roman"/>
          <w:sz w:val="24"/>
          <w:szCs w:val="24"/>
          <w:lang w:val="x-none"/>
        </w:rPr>
        <w:t>, игнорировать незнакомые слова, не существенные для понимания основного содержания.</w:t>
      </w:r>
    </w:p>
    <w:p w14:paraId="18D60B2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нужной (интересующей, запрашиваемой) информации предполагает умение выделять нужную (интересующую, запрашиваемую</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информацию, представленную в эксплицитной (явной) форме, в воспринимаемом на слух тексте.</w:t>
      </w:r>
    </w:p>
    <w:p w14:paraId="6675B2C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4C58423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ремя звучания текста (текстов) для аудирования – до 2 минут.</w:t>
      </w:r>
    </w:p>
    <w:p w14:paraId="70F08A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1.3. Смысловое чтение.</w:t>
      </w:r>
    </w:p>
    <w:p w14:paraId="56FB40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7FEC246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213D662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4B858F6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несплошных текстов (таблиц, диаграмм, схем) и понимание представленной в них информации.</w:t>
      </w:r>
    </w:p>
    <w:p w14:paraId="5DDB786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47A7B9C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088FBCE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текстов) для чтения – 350–500 слов.</w:t>
      </w:r>
    </w:p>
    <w:p w14:paraId="0D4E8B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1.4. Письменная речь.</w:t>
      </w:r>
    </w:p>
    <w:p w14:paraId="19529BE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 письменной речи:</w:t>
      </w:r>
    </w:p>
    <w:p w14:paraId="113313F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ставление плана (тезисов) устного или письменного сообщения;</w:t>
      </w:r>
    </w:p>
    <w:p w14:paraId="6F9246B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59AFE61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писание электронного сообщения личного характера</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в соответствии с нормами неофициального общения, принятыми в стране (странах) изучаемого языка. Объём письма – до 110 слов;</w:t>
      </w:r>
    </w:p>
    <w:p w14:paraId="4C1A29A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создание небольшого письменного высказывания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таблиц</w:t>
      </w:r>
      <w:r w:rsidRPr="00337987">
        <w:rPr>
          <w:rFonts w:ascii="Times New Roman" w:hAnsi="Times New Roman" w:cs="Times New Roman"/>
          <w:sz w:val="24"/>
          <w:szCs w:val="24"/>
        </w:rPr>
        <w:t>ы</w:t>
      </w:r>
      <w:r w:rsidRPr="00337987">
        <w:rPr>
          <w:rFonts w:ascii="Times New Roman" w:hAnsi="Times New Roman" w:cs="Times New Roman"/>
          <w:sz w:val="24"/>
          <w:szCs w:val="24"/>
          <w:lang w:val="x-none"/>
        </w:rPr>
        <w:t xml:space="preserve"> и (или) прочит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 xml:space="preserve"> (прослуш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 xml:space="preserve"> текст</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Объём письменного высказывания – до 110 слов.</w:t>
      </w:r>
    </w:p>
    <w:p w14:paraId="22BD32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2. </w:t>
      </w:r>
      <w:r w:rsidRPr="00337987">
        <w:rPr>
          <w:rFonts w:ascii="Times New Roman" w:hAnsi="Times New Roman" w:cs="Times New Roman"/>
          <w:sz w:val="24"/>
          <w:szCs w:val="24"/>
          <w:lang w:val="x-none"/>
        </w:rPr>
        <w:t>Языковые знания и умения</w:t>
      </w:r>
      <w:r w:rsidRPr="00337987">
        <w:rPr>
          <w:rFonts w:ascii="Times New Roman" w:hAnsi="Times New Roman" w:cs="Times New Roman"/>
          <w:sz w:val="24"/>
          <w:szCs w:val="24"/>
        </w:rPr>
        <w:t>.</w:t>
      </w:r>
    </w:p>
    <w:p w14:paraId="4F4841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2.1. Фонетическая сторона речи.</w:t>
      </w:r>
    </w:p>
    <w:p w14:paraId="220E70D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F0C7E2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D50EDB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64BC8B3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для чтения вслух – до 110 слов.</w:t>
      </w:r>
    </w:p>
    <w:p w14:paraId="303612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2.2. Графика, орфография и пунктуация.</w:t>
      </w:r>
    </w:p>
    <w:p w14:paraId="2577523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написание изученных слов.</w:t>
      </w:r>
    </w:p>
    <w:p w14:paraId="6D98BF0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337987">
        <w:rPr>
          <w:rFonts w:ascii="Times New Roman" w:hAnsi="Times New Roman" w:cs="Times New Roman"/>
          <w:sz w:val="24"/>
          <w:szCs w:val="24"/>
          <w:lang w:val="en-US"/>
        </w:rPr>
        <w:t>firstly</w:t>
      </w:r>
      <w:r w:rsidRPr="00337987">
        <w:rPr>
          <w:rFonts w:ascii="Times New Roman" w:hAnsi="Times New Roman" w:cs="Times New Roman"/>
          <w:sz w:val="24"/>
          <w:szCs w:val="24"/>
          <w:lang w:val="x-none"/>
        </w:rPr>
        <w:t>/</w:t>
      </w:r>
      <w:r w:rsidRPr="00337987">
        <w:rPr>
          <w:rFonts w:ascii="Times New Roman" w:hAnsi="Times New Roman" w:cs="Times New Roman"/>
          <w:sz w:val="24"/>
          <w:szCs w:val="24"/>
          <w:lang w:val="en-US"/>
        </w:rPr>
        <w:t>first</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of</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all</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secondly</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finally</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on</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the</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one</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hand</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on</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the</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other</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lang w:val="en-US"/>
        </w:rPr>
        <w:t>hand</w:t>
      </w:r>
      <w:r w:rsidRPr="00337987">
        <w:rPr>
          <w:rFonts w:ascii="Times New Roman" w:hAnsi="Times New Roman" w:cs="Times New Roman"/>
          <w:sz w:val="24"/>
          <w:szCs w:val="24"/>
          <w:lang w:val="x-none"/>
        </w:rPr>
        <w:t>), апострофа.</w:t>
      </w:r>
    </w:p>
    <w:p w14:paraId="17E51CE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4B9193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2.3. Лексическая сторона речи.</w:t>
      </w:r>
    </w:p>
    <w:p w14:paraId="2AC7B1A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49F68BF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12643CB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новные способы словообразования:</w:t>
      </w:r>
    </w:p>
    <w:p w14:paraId="2A7A75A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ффиксация:</w:t>
      </w:r>
    </w:p>
    <w:p w14:paraId="370139F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имен существительных при помощи суффиксов:</w:t>
      </w:r>
      <w:r w:rsidRPr="00337987">
        <w:rPr>
          <w:rFonts w:ascii="Times New Roman" w:hAnsi="Times New Roman" w:cs="Times New Roman"/>
          <w:sz w:val="24"/>
          <w:szCs w:val="24"/>
          <w:lang w:val="en-US"/>
        </w:rPr>
        <w:t xml:space="preserve"> -ance/-ence (performance/residence), -ity (activity); -ship (friendship);</w:t>
      </w:r>
    </w:p>
    <w:p w14:paraId="4519F44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имен прилагательных при помощи префикса inter</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international);</w:t>
      </w:r>
    </w:p>
    <w:p w14:paraId="0FBD141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имен прилагательных при помощи -ed и -ing (interested/interesting);</w:t>
      </w:r>
    </w:p>
    <w:p w14:paraId="63B7CCE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версия:</w:t>
      </w:r>
    </w:p>
    <w:p w14:paraId="1D3DB0D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имени существительного от неопределённой формы глагола (to walk – a walk);</w:t>
      </w:r>
    </w:p>
    <w:p w14:paraId="62B6BF1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глагола от имени существительного (a present – to present);</w:t>
      </w:r>
    </w:p>
    <w:p w14:paraId="17CCAC2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имени существительного от прилагательного (rich – the rich);</w:t>
      </w:r>
    </w:p>
    <w:p w14:paraId="21F5C1E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6C1D151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ные средства связи в тексте для обеспечения его целостности (firstly, however, finally, at last, etc.).</w:t>
      </w:r>
    </w:p>
    <w:p w14:paraId="32BFAA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2.4. Грамматическая сторона речи.</w:t>
      </w:r>
    </w:p>
    <w:p w14:paraId="7E0121F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0C813E9A"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Предложения</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со</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сложным</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дополнением</w:t>
      </w:r>
      <w:r w:rsidRPr="00337987">
        <w:rPr>
          <w:rFonts w:ascii="Times New Roman" w:hAnsi="Times New Roman" w:cs="Times New Roman"/>
          <w:sz w:val="24"/>
          <w:szCs w:val="24"/>
          <w:lang w:val="en-US"/>
        </w:rPr>
        <w:t xml:space="preserve"> (Complex Object) (I saw her cross/crossing the road.).</w:t>
      </w:r>
    </w:p>
    <w:p w14:paraId="554B583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683E74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се типы вопросительных предложений в Past Perfect Tense. Согласование времен в рамках сложного предложения.</w:t>
      </w:r>
    </w:p>
    <w:p w14:paraId="4D4CA2E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гласование подлежащего, выраженного собирательным существительным (family, police) со сказуемым.</w:t>
      </w:r>
    </w:p>
    <w:p w14:paraId="10133BE9"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Конструкции</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с</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глаголами</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на</w:t>
      </w:r>
      <w:r w:rsidRPr="00337987">
        <w:rPr>
          <w:rFonts w:ascii="Times New Roman" w:hAnsi="Times New Roman" w:cs="Times New Roman"/>
          <w:sz w:val="24"/>
          <w:szCs w:val="24"/>
          <w:lang w:val="en-US"/>
        </w:rPr>
        <w:t xml:space="preserve"> -ing: to love/hate doing something.</w:t>
      </w:r>
    </w:p>
    <w:p w14:paraId="4CEE1D01"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Конструкции</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содержащие</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глаголы</w:t>
      </w:r>
      <w:r w:rsidRPr="00337987">
        <w:rPr>
          <w:rFonts w:ascii="Times New Roman" w:hAnsi="Times New Roman" w:cs="Times New Roman"/>
          <w:sz w:val="24"/>
          <w:szCs w:val="24"/>
          <w:lang w:val="en-US"/>
        </w:rPr>
        <w:t>-</w:t>
      </w:r>
      <w:r w:rsidRPr="00337987">
        <w:rPr>
          <w:rFonts w:ascii="Times New Roman" w:hAnsi="Times New Roman" w:cs="Times New Roman"/>
          <w:sz w:val="24"/>
          <w:szCs w:val="24"/>
          <w:lang w:val="x-none"/>
        </w:rPr>
        <w:t>связки</w:t>
      </w:r>
      <w:r w:rsidRPr="00337987">
        <w:rPr>
          <w:rFonts w:ascii="Times New Roman" w:hAnsi="Times New Roman" w:cs="Times New Roman"/>
          <w:sz w:val="24"/>
          <w:szCs w:val="24"/>
          <w:lang w:val="en-US"/>
        </w:rPr>
        <w:t xml:space="preserve"> to be/to look/to feel/to seem.</w:t>
      </w:r>
    </w:p>
    <w:p w14:paraId="65DB9484"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Конструкции</w:t>
      </w:r>
      <w:r w:rsidRPr="00337987">
        <w:rPr>
          <w:rFonts w:ascii="Times New Roman" w:hAnsi="Times New Roman" w:cs="Times New Roman"/>
          <w:sz w:val="24"/>
          <w:szCs w:val="24"/>
          <w:lang w:val="en-US"/>
        </w:rPr>
        <w:t xml:space="preserve"> be/get used to + </w:t>
      </w:r>
      <w:r w:rsidRPr="00337987">
        <w:rPr>
          <w:rFonts w:ascii="Times New Roman" w:hAnsi="Times New Roman" w:cs="Times New Roman"/>
          <w:sz w:val="24"/>
          <w:szCs w:val="24"/>
          <w:lang w:val="x-none"/>
        </w:rPr>
        <w:t>инфинитив</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глагола</w:t>
      </w:r>
      <w:r w:rsidRPr="00337987">
        <w:rPr>
          <w:rFonts w:ascii="Times New Roman" w:hAnsi="Times New Roman" w:cs="Times New Roman"/>
          <w:sz w:val="24"/>
          <w:szCs w:val="24"/>
          <w:lang w:val="en-US"/>
        </w:rPr>
        <w:t xml:space="preserve">, be/get used to + </w:t>
      </w:r>
      <w:r w:rsidRPr="00337987">
        <w:rPr>
          <w:rFonts w:ascii="Times New Roman" w:hAnsi="Times New Roman" w:cs="Times New Roman"/>
          <w:sz w:val="24"/>
          <w:szCs w:val="24"/>
          <w:lang w:val="x-none"/>
        </w:rPr>
        <w:t>инфинитив</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глагол</w:t>
      </w:r>
      <w:r w:rsidRPr="00337987">
        <w:rPr>
          <w:rFonts w:ascii="Times New Roman" w:hAnsi="Times New Roman" w:cs="Times New Roman"/>
          <w:sz w:val="24"/>
          <w:szCs w:val="24"/>
          <w:lang w:val="en-US"/>
        </w:rPr>
        <w:t>, be/get used to doing something, be/get used to something.</w:t>
      </w:r>
    </w:p>
    <w:p w14:paraId="33DD6E09"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Конструкция</w:t>
      </w:r>
      <w:r w:rsidRPr="00337987">
        <w:rPr>
          <w:rFonts w:ascii="Times New Roman" w:hAnsi="Times New Roman" w:cs="Times New Roman"/>
          <w:sz w:val="24"/>
          <w:szCs w:val="24"/>
          <w:lang w:val="en-US"/>
        </w:rPr>
        <w:t xml:space="preserve"> both … and ….</w:t>
      </w:r>
    </w:p>
    <w:p w14:paraId="50D32031"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Конструкции</w:t>
      </w:r>
      <w:r w:rsidRPr="00337987">
        <w:rPr>
          <w:rFonts w:ascii="Times New Roman" w:hAnsi="Times New Roman" w:cs="Times New Roman"/>
          <w:sz w:val="24"/>
          <w:szCs w:val="24"/>
          <w:lang w:val="en-US"/>
        </w:rPr>
        <w:t xml:space="preserve"> c </w:t>
      </w:r>
      <w:r w:rsidRPr="00337987">
        <w:rPr>
          <w:rFonts w:ascii="Times New Roman" w:hAnsi="Times New Roman" w:cs="Times New Roman"/>
          <w:sz w:val="24"/>
          <w:szCs w:val="24"/>
          <w:lang w:val="x-none"/>
        </w:rPr>
        <w:t>глаголами</w:t>
      </w:r>
      <w:r w:rsidRPr="00337987">
        <w:rPr>
          <w:rFonts w:ascii="Times New Roman" w:hAnsi="Times New Roman" w:cs="Times New Roman"/>
          <w:sz w:val="24"/>
          <w:szCs w:val="24"/>
          <w:lang w:val="en-US"/>
        </w:rPr>
        <w:t xml:space="preserve"> to stop, to remember, to forget (</w:t>
      </w:r>
      <w:r w:rsidRPr="00337987">
        <w:rPr>
          <w:rFonts w:ascii="Times New Roman" w:hAnsi="Times New Roman" w:cs="Times New Roman"/>
          <w:sz w:val="24"/>
          <w:szCs w:val="24"/>
          <w:lang w:val="x-none"/>
        </w:rPr>
        <w:t>разница</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в</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значении</w:t>
      </w:r>
      <w:r w:rsidRPr="00337987">
        <w:rPr>
          <w:rFonts w:ascii="Times New Roman" w:hAnsi="Times New Roman" w:cs="Times New Roman"/>
          <w:sz w:val="24"/>
          <w:szCs w:val="24"/>
          <w:lang w:val="en-US"/>
        </w:rPr>
        <w:t xml:space="preserve"> to stop doing smth </w:t>
      </w:r>
      <w:r w:rsidRPr="00337987">
        <w:rPr>
          <w:rFonts w:ascii="Times New Roman" w:hAnsi="Times New Roman" w:cs="Times New Roman"/>
          <w:sz w:val="24"/>
          <w:szCs w:val="24"/>
          <w:lang w:val="x-none"/>
        </w:rPr>
        <w:t>и</w:t>
      </w:r>
      <w:r w:rsidRPr="00337987">
        <w:rPr>
          <w:rFonts w:ascii="Times New Roman" w:hAnsi="Times New Roman" w:cs="Times New Roman"/>
          <w:sz w:val="24"/>
          <w:szCs w:val="24"/>
          <w:lang w:val="en-US"/>
        </w:rPr>
        <w:t xml:space="preserve"> to stop to do smth).</w:t>
      </w:r>
    </w:p>
    <w:p w14:paraId="4E86D83C" w14:textId="77777777" w:rsidR="00337987" w:rsidRPr="00337987" w:rsidRDefault="00337987" w:rsidP="00337987">
      <w:pPr>
        <w:jc w:val="both"/>
        <w:rPr>
          <w:rFonts w:ascii="Times New Roman" w:hAnsi="Times New Roman" w:cs="Times New Roman"/>
          <w:sz w:val="24"/>
          <w:szCs w:val="24"/>
          <w:lang w:val="en-US"/>
        </w:rPr>
      </w:pPr>
      <w:r w:rsidRPr="00337987">
        <w:rPr>
          <w:rFonts w:ascii="Times New Roman" w:hAnsi="Times New Roman" w:cs="Times New Roman"/>
          <w:sz w:val="24"/>
          <w:szCs w:val="24"/>
          <w:lang w:val="x-none"/>
        </w:rPr>
        <w:t>Глаголы</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в</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видо</w:t>
      </w:r>
      <w:r w:rsidRPr="00337987">
        <w:rPr>
          <w:rFonts w:ascii="Times New Roman" w:hAnsi="Times New Roman" w:cs="Times New Roman"/>
          <w:sz w:val="24"/>
          <w:szCs w:val="24"/>
          <w:lang w:val="en-US"/>
        </w:rPr>
        <w:t>-</w:t>
      </w:r>
      <w:r w:rsidRPr="00337987">
        <w:rPr>
          <w:rFonts w:ascii="Times New Roman" w:hAnsi="Times New Roman" w:cs="Times New Roman"/>
          <w:sz w:val="24"/>
          <w:szCs w:val="24"/>
          <w:lang w:val="x-none"/>
        </w:rPr>
        <w:t>временных</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формах</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действительного</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залога</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в</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изъявительном</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наклонении</w:t>
      </w:r>
      <w:r w:rsidRPr="00337987">
        <w:rPr>
          <w:rFonts w:ascii="Times New Roman" w:hAnsi="Times New Roman" w:cs="Times New Roman"/>
          <w:sz w:val="24"/>
          <w:szCs w:val="24"/>
          <w:lang w:val="en-US"/>
        </w:rPr>
        <w:t xml:space="preserve"> (Past Perfect Tense, Present Perfect Continuous Tense, Future-in-the-Past).</w:t>
      </w:r>
    </w:p>
    <w:p w14:paraId="262246D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одальные глаголы в косвенной речи в настоящем и прошедшем времени.</w:t>
      </w:r>
    </w:p>
    <w:p w14:paraId="0C05A10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еличные формы глагола (инфинитив, герундий, причастия настоящего и прошедшего времени).</w:t>
      </w:r>
    </w:p>
    <w:p w14:paraId="4EFF05A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речия too – enough.</w:t>
      </w:r>
    </w:p>
    <w:p w14:paraId="28887A1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трицательные местоимения no (и его производные nobody, nothing</w:t>
      </w:r>
      <w:r w:rsidRPr="00337987">
        <w:rPr>
          <w:rFonts w:ascii="Times New Roman" w:hAnsi="Times New Roman" w:cs="Times New Roman"/>
          <w:sz w:val="24"/>
          <w:szCs w:val="24"/>
        </w:rPr>
        <w:t xml:space="preserve"> и другие</w:t>
      </w:r>
      <w:r w:rsidRPr="00337987">
        <w:rPr>
          <w:rFonts w:ascii="Times New Roman" w:hAnsi="Times New Roman" w:cs="Times New Roman"/>
          <w:sz w:val="24"/>
          <w:szCs w:val="24"/>
          <w:lang w:val="x-none"/>
        </w:rPr>
        <w:t>), none.</w:t>
      </w:r>
    </w:p>
    <w:p w14:paraId="16BF799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6.3. </w:t>
      </w:r>
      <w:r w:rsidRPr="00337987">
        <w:rPr>
          <w:rFonts w:ascii="Times New Roman" w:hAnsi="Times New Roman" w:cs="Times New Roman"/>
          <w:sz w:val="24"/>
          <w:szCs w:val="24"/>
          <w:lang w:val="x-none"/>
        </w:rPr>
        <w:t>Социокультурные знания и умения</w:t>
      </w:r>
      <w:r w:rsidRPr="00337987">
        <w:rPr>
          <w:rFonts w:ascii="Times New Roman" w:hAnsi="Times New Roman" w:cs="Times New Roman"/>
          <w:sz w:val="24"/>
          <w:szCs w:val="24"/>
        </w:rPr>
        <w:t>.</w:t>
      </w:r>
    </w:p>
    <w:p w14:paraId="4AA8CED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49146D1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2FA9FAC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337987">
        <w:rPr>
          <w:rFonts w:ascii="Times New Roman" w:hAnsi="Times New Roman" w:cs="Times New Roman"/>
          <w:sz w:val="24"/>
          <w:szCs w:val="24"/>
        </w:rPr>
        <w:t>других праздников</w:t>
      </w:r>
      <w:r w:rsidRPr="00337987">
        <w:rPr>
          <w:rFonts w:ascii="Times New Roman" w:hAnsi="Times New Roman" w:cs="Times New Roman"/>
          <w:sz w:val="24"/>
          <w:szCs w:val="24"/>
          <w:lang w:val="x-none"/>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27065B9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39F48BA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блюдение нормы вежливости в межкультурном общении.</w:t>
      </w:r>
    </w:p>
    <w:p w14:paraId="759DFFF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4971D4C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w:t>
      </w:r>
    </w:p>
    <w:p w14:paraId="2EFD216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Россию и страну (страны) изучаемого языка (культурные явления, события, достопримечательности);</w:t>
      </w:r>
    </w:p>
    <w:p w14:paraId="3FF8167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337987">
        <w:rPr>
          <w:rFonts w:ascii="Times New Roman" w:hAnsi="Times New Roman" w:cs="Times New Roman"/>
          <w:sz w:val="24"/>
          <w:szCs w:val="24"/>
        </w:rPr>
        <w:t>других людях</w:t>
      </w:r>
      <w:r w:rsidRPr="00337987">
        <w:rPr>
          <w:rFonts w:ascii="Times New Roman" w:hAnsi="Times New Roman" w:cs="Times New Roman"/>
          <w:sz w:val="24"/>
          <w:szCs w:val="24"/>
          <w:lang w:val="x-none"/>
        </w:rPr>
        <w:t>);</w:t>
      </w:r>
    </w:p>
    <w:p w14:paraId="2B835C4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оказывать помощь </w:t>
      </w:r>
      <w:r w:rsidRPr="00337987">
        <w:rPr>
          <w:rFonts w:ascii="Times New Roman" w:hAnsi="Times New Roman" w:cs="Times New Roman"/>
          <w:sz w:val="24"/>
          <w:szCs w:val="24"/>
        </w:rPr>
        <w:t>иностранным</w:t>
      </w:r>
      <w:r w:rsidRPr="00337987">
        <w:rPr>
          <w:rFonts w:ascii="Times New Roman" w:hAnsi="Times New Roman" w:cs="Times New Roman"/>
          <w:sz w:val="24"/>
          <w:szCs w:val="24"/>
          <w:lang w:val="x-none"/>
        </w:rPr>
        <w:t xml:space="preserve"> гостям в ситуациях повседневного общения (объяснить местонахождение объекта, сообщить возможный маршрут</w:t>
      </w:r>
      <w:r w:rsidRPr="00337987">
        <w:rPr>
          <w:rFonts w:ascii="Times New Roman" w:hAnsi="Times New Roman" w:cs="Times New Roman"/>
          <w:sz w:val="24"/>
          <w:szCs w:val="24"/>
        </w:rPr>
        <w:t xml:space="preserve"> и другие ситуации</w:t>
      </w:r>
      <w:r w:rsidRPr="00337987">
        <w:rPr>
          <w:rFonts w:ascii="Times New Roman" w:hAnsi="Times New Roman" w:cs="Times New Roman"/>
          <w:sz w:val="24"/>
          <w:szCs w:val="24"/>
          <w:lang w:val="x-none"/>
        </w:rPr>
        <w:t>).</w:t>
      </w:r>
    </w:p>
    <w:p w14:paraId="6976EED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w:t>
      </w:r>
      <w:r w:rsidRPr="00337987">
        <w:rPr>
          <w:rFonts w:ascii="Times New Roman" w:hAnsi="Times New Roman" w:cs="Times New Roman"/>
          <w:sz w:val="24"/>
          <w:szCs w:val="24"/>
          <w:lang w:val="x-none"/>
        </w:rPr>
        <w:t>6.4. Компенсаторные умения.</w:t>
      </w:r>
    </w:p>
    <w:p w14:paraId="12B5CE6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63BB270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ереспрашивать, просить повторить, уточняя значение незнакомых слов.</w:t>
      </w:r>
    </w:p>
    <w:p w14:paraId="1DD4C51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Использование </w:t>
      </w:r>
      <w:r w:rsidRPr="00337987">
        <w:rPr>
          <w:rFonts w:ascii="Times New Roman" w:hAnsi="Times New Roman" w:cs="Times New Roman"/>
          <w:sz w:val="24"/>
          <w:szCs w:val="24"/>
        </w:rPr>
        <w:t>при формулировании</w:t>
      </w:r>
      <w:r w:rsidRPr="00337987">
        <w:rPr>
          <w:rFonts w:ascii="Times New Roman" w:hAnsi="Times New Roman" w:cs="Times New Roman"/>
          <w:sz w:val="24"/>
          <w:szCs w:val="24"/>
          <w:lang w:val="x-none"/>
        </w:rPr>
        <w:t xml:space="preserve"> собственных высказываний</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ключевых слов, плана.</w:t>
      </w:r>
    </w:p>
    <w:p w14:paraId="069A71E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E11781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F3A34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 Содержание обучения в 9 классе.</w:t>
      </w:r>
    </w:p>
    <w:p w14:paraId="66ED80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1. </w:t>
      </w:r>
      <w:r w:rsidRPr="00337987">
        <w:rPr>
          <w:rFonts w:ascii="Times New Roman" w:hAnsi="Times New Roman" w:cs="Times New Roman"/>
          <w:sz w:val="24"/>
          <w:szCs w:val="24"/>
          <w:lang w:val="x-none"/>
        </w:rPr>
        <w:t>Коммуникативные умения</w:t>
      </w:r>
      <w:r w:rsidRPr="00337987">
        <w:rPr>
          <w:rFonts w:ascii="Times New Roman" w:hAnsi="Times New Roman" w:cs="Times New Roman"/>
          <w:sz w:val="24"/>
          <w:szCs w:val="24"/>
        </w:rPr>
        <w:t>.</w:t>
      </w:r>
    </w:p>
    <w:p w14:paraId="405CB5B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FB4115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заимоотношения в семье и с друзьями. Конфликты и их разрешение.</w:t>
      </w:r>
    </w:p>
    <w:p w14:paraId="7A0AD52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нешность и характер человека (литературного персонажа).</w:t>
      </w:r>
    </w:p>
    <w:p w14:paraId="0C9F439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осуг и увлечения (хобби) современного подростка (чтение,</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кино, театр, музыка, музей, спорт, живопись; компьютерные игры). Роль книги в жизни подростка.</w:t>
      </w:r>
    </w:p>
    <w:p w14:paraId="54F16B7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доровый образ жизни: режим труда и отдыха, фитнес, сбалансированное питание. Посещение врача.</w:t>
      </w:r>
    </w:p>
    <w:p w14:paraId="4CB3E1F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купки: одежда, обувь и продукты питания. Карманные деньги. Молодёжная мода.</w:t>
      </w:r>
    </w:p>
    <w:p w14:paraId="2BF0634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401D442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иды отдыха в различное время года. Путешествия по России и иностранным странам. Транспорт.</w:t>
      </w:r>
    </w:p>
    <w:p w14:paraId="3DCC703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рода: флора и фауна. Проблемы экологии. Защита окружающей среды. Климат, погода. Стихийные бедствия.</w:t>
      </w:r>
    </w:p>
    <w:p w14:paraId="66F91AC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едства массовой информации (телевидение, радио, пресса, Интернет).</w:t>
      </w:r>
    </w:p>
    <w:p w14:paraId="7D865F9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270D653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47F0CE8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1.2. Говорение.</w:t>
      </w:r>
    </w:p>
    <w:p w14:paraId="7C2F682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7.1.2.1. </w:t>
      </w:r>
      <w:r w:rsidRPr="00337987">
        <w:rPr>
          <w:rFonts w:ascii="Times New Roman" w:hAnsi="Times New Roman" w:cs="Times New Roman"/>
          <w:sz w:val="24"/>
          <w:szCs w:val="24"/>
          <w:lang w:val="x-none"/>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диалог-расспрос), 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обмен мнениями:</w:t>
      </w:r>
    </w:p>
    <w:p w14:paraId="41BAB37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283073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7B7900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81E5E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337987">
        <w:rPr>
          <w:rFonts w:ascii="Times New Roman" w:hAnsi="Times New Roman" w:cs="Times New Roman"/>
          <w:sz w:val="24"/>
          <w:szCs w:val="24"/>
        </w:rPr>
        <w:t>и так далее.</w:t>
      </w:r>
    </w:p>
    <w:p w14:paraId="1010A0B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Данные</w:t>
      </w:r>
      <w:r w:rsidRPr="00337987">
        <w:rPr>
          <w:rFonts w:ascii="Times New Roman" w:hAnsi="Times New Roman" w:cs="Times New Roman"/>
          <w:sz w:val="24"/>
          <w:szCs w:val="24"/>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337987">
        <w:rPr>
          <w:rFonts w:ascii="Times New Roman" w:hAnsi="Times New Roman" w:cs="Times New Roman"/>
          <w:sz w:val="24"/>
          <w:szCs w:val="24"/>
        </w:rPr>
        <w:t>их использования</w:t>
      </w:r>
      <w:r w:rsidRPr="00337987">
        <w:rPr>
          <w:rFonts w:ascii="Times New Roman" w:hAnsi="Times New Roman" w:cs="Times New Roman"/>
          <w:sz w:val="24"/>
          <w:szCs w:val="24"/>
          <w:lang w:val="x-none"/>
        </w:rPr>
        <w:t xml:space="preserve"> с соблюдением норм речевого этикета, принятых в стране (странах) изучаемого языка.</w:t>
      </w:r>
    </w:p>
    <w:p w14:paraId="68F1A22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обмена мнениями.</w:t>
      </w:r>
    </w:p>
    <w:p w14:paraId="18E6BC0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7.1.2.2. </w:t>
      </w:r>
      <w:r w:rsidRPr="00337987">
        <w:rPr>
          <w:rFonts w:ascii="Times New Roman" w:hAnsi="Times New Roman" w:cs="Times New Roman"/>
          <w:sz w:val="24"/>
          <w:szCs w:val="24"/>
          <w:lang w:val="x-none"/>
        </w:rPr>
        <w:t>Развитие коммуникативных умений монологической речи: создание устных связных монологических высказываний</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с использованием основных коммуникативных типов речи:</w:t>
      </w:r>
    </w:p>
    <w:p w14:paraId="66C8878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603185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ествование (сообщение);</w:t>
      </w:r>
    </w:p>
    <w:p w14:paraId="2FCA599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суждение;</w:t>
      </w:r>
    </w:p>
    <w:p w14:paraId="00DCADD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ражение и краткое аргументирование своего мнения по отношению к услышанному (прочитанному);</w:t>
      </w:r>
    </w:p>
    <w:p w14:paraId="2D0691E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7017777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ставление рассказа по картинкам;</w:t>
      </w:r>
    </w:p>
    <w:p w14:paraId="4F4E4EC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зложение результатов выполненной проектной работы.</w:t>
      </w:r>
    </w:p>
    <w:p w14:paraId="0A31225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вопрос</w:t>
      </w:r>
      <w:r w:rsidRPr="00337987">
        <w:rPr>
          <w:rFonts w:ascii="Times New Roman" w:hAnsi="Times New Roman" w:cs="Times New Roman"/>
          <w:sz w:val="24"/>
          <w:szCs w:val="24"/>
        </w:rPr>
        <w:t>ов</w:t>
      </w:r>
      <w:r w:rsidRPr="00337987">
        <w:rPr>
          <w:rFonts w:ascii="Times New Roman" w:hAnsi="Times New Roman" w:cs="Times New Roman"/>
          <w:sz w:val="24"/>
          <w:szCs w:val="24"/>
          <w:lang w:val="x-none"/>
        </w:rPr>
        <w:t>,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xml:space="preserve"> и (или) иллюстрац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фотографи</w:t>
      </w:r>
      <w:r w:rsidRPr="00337987">
        <w:rPr>
          <w:rFonts w:ascii="Times New Roman" w:hAnsi="Times New Roman" w:cs="Times New Roman"/>
          <w:sz w:val="24"/>
          <w:szCs w:val="24"/>
        </w:rPr>
        <w:t>й</w:t>
      </w:r>
      <w:r w:rsidRPr="00337987">
        <w:rPr>
          <w:rFonts w:ascii="Times New Roman" w:hAnsi="Times New Roman" w:cs="Times New Roman"/>
          <w:sz w:val="24"/>
          <w:szCs w:val="24"/>
          <w:lang w:val="x-none"/>
        </w:rPr>
        <w:t>, таблиц</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 xml:space="preserve">или без </w:t>
      </w:r>
      <w:r w:rsidRPr="00337987">
        <w:rPr>
          <w:rFonts w:ascii="Times New Roman" w:hAnsi="Times New Roman" w:cs="Times New Roman"/>
          <w:sz w:val="24"/>
          <w:szCs w:val="24"/>
        </w:rPr>
        <w:t>их использования</w:t>
      </w:r>
      <w:r w:rsidRPr="00337987">
        <w:rPr>
          <w:rFonts w:ascii="Times New Roman" w:hAnsi="Times New Roman" w:cs="Times New Roman"/>
          <w:sz w:val="24"/>
          <w:szCs w:val="24"/>
          <w:lang w:val="x-none"/>
        </w:rPr>
        <w:t>.</w:t>
      </w:r>
    </w:p>
    <w:p w14:paraId="19FFAC6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монологического высказывания – 10–12 фраз.</w:t>
      </w:r>
    </w:p>
    <w:p w14:paraId="008630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1.3. Аудирование.</w:t>
      </w:r>
    </w:p>
    <w:p w14:paraId="37018D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519C7B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7B2C53B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6E946C3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с пониманием нужной (интересующей, запрашиваемой) информации предполагает умение выделять нужную (интересующую, запрашиваемую</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информацию, представленную в эксплицитной (явной) форме, в воспринимаемом на слух тексте.</w:t>
      </w:r>
    </w:p>
    <w:p w14:paraId="4F07966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7121B7F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Языковая сложность текстов для аудирования должна соответствовать базовому уровню (А2 – допороговому уровню по общеевропейской шкале).</w:t>
      </w:r>
    </w:p>
    <w:p w14:paraId="359B9B0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ремя звучания текста (текстов) для аудирования – до 2 минут.</w:t>
      </w:r>
    </w:p>
    <w:p w14:paraId="2D9758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1.4. Смысловое чтение.</w:t>
      </w:r>
    </w:p>
    <w:p w14:paraId="221D864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61B4BE1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6DED349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4007ACE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несплошных текстов (таблиц, диаграмм, схем) и понимание представленной в них информации.</w:t>
      </w:r>
    </w:p>
    <w:p w14:paraId="01819D6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6480065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1E80A2A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Языковая сложность текстов для чтения должна соответствовать базовому уровню (А2 – допороговому уровню по общеевропейской шкале).</w:t>
      </w:r>
    </w:p>
    <w:p w14:paraId="47ECE4E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текстов) для чтения – 500–600 слов.</w:t>
      </w:r>
    </w:p>
    <w:p w14:paraId="6616D5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1.5. Письменная речь.</w:t>
      </w:r>
    </w:p>
    <w:p w14:paraId="1511151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 письменной речи:</w:t>
      </w:r>
    </w:p>
    <w:p w14:paraId="4B61C2E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ставление плана (тезисов) устного или письменного сообщения;</w:t>
      </w:r>
    </w:p>
    <w:p w14:paraId="007F0BB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24F0046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писание электронного сообщения личного характера</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в соответствии с нормами неофициального общения, принятыми в стране (странах) изучаемого языка (объём письма – до 120 слов</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w:t>
      </w:r>
    </w:p>
    <w:p w14:paraId="26E5B65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создание небольшого письменного высказывания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таблиц</w:t>
      </w:r>
      <w:r w:rsidRPr="00337987">
        <w:rPr>
          <w:rFonts w:ascii="Times New Roman" w:hAnsi="Times New Roman" w:cs="Times New Roman"/>
          <w:sz w:val="24"/>
          <w:szCs w:val="24"/>
        </w:rPr>
        <w:t>ы</w:t>
      </w:r>
      <w:r w:rsidRPr="00337987">
        <w:rPr>
          <w:rFonts w:ascii="Times New Roman" w:hAnsi="Times New Roman" w:cs="Times New Roman"/>
          <w:sz w:val="24"/>
          <w:szCs w:val="24"/>
          <w:lang w:val="x-none"/>
        </w:rPr>
        <w:t xml:space="preserve"> и (или) прочит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прослуш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 xml:space="preserve"> текст</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xml:space="preserve"> </w:t>
      </w:r>
      <w:r w:rsidRPr="00337987">
        <w:rPr>
          <w:rFonts w:ascii="Times New Roman" w:hAnsi="Times New Roman" w:cs="Times New Roman"/>
          <w:sz w:val="24"/>
          <w:szCs w:val="24"/>
        </w:rPr>
        <w:t>(о</w:t>
      </w:r>
      <w:r w:rsidRPr="00337987">
        <w:rPr>
          <w:rFonts w:ascii="Times New Roman" w:hAnsi="Times New Roman" w:cs="Times New Roman"/>
          <w:sz w:val="24"/>
          <w:szCs w:val="24"/>
          <w:lang w:val="x-none"/>
        </w:rPr>
        <w:t>бъём письменного высказывания – до 120 слов</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w:t>
      </w:r>
    </w:p>
    <w:p w14:paraId="5591F60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заполнение таблицы с краткой фиксацией содержания прочитанного (прослушанного) текста;</w:t>
      </w:r>
    </w:p>
    <w:p w14:paraId="5B990DE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образование таблицы, схемы в текстовый вариант представления информации;</w:t>
      </w:r>
    </w:p>
    <w:p w14:paraId="19B7297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ьменное представление результатов выполненной проектной работы (объём – 100–120 слов).</w:t>
      </w:r>
    </w:p>
    <w:p w14:paraId="22BF80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2. </w:t>
      </w:r>
      <w:r w:rsidRPr="00337987">
        <w:rPr>
          <w:rFonts w:ascii="Times New Roman" w:hAnsi="Times New Roman" w:cs="Times New Roman"/>
          <w:sz w:val="24"/>
          <w:szCs w:val="24"/>
          <w:lang w:val="x-none"/>
        </w:rPr>
        <w:t>Языковые знания и умения</w:t>
      </w:r>
      <w:r w:rsidRPr="00337987">
        <w:rPr>
          <w:rFonts w:ascii="Times New Roman" w:hAnsi="Times New Roman" w:cs="Times New Roman"/>
          <w:sz w:val="24"/>
          <w:szCs w:val="24"/>
        </w:rPr>
        <w:t>.</w:t>
      </w:r>
    </w:p>
    <w:p w14:paraId="27B8EFC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2.1. Фонетическая сторона речи.</w:t>
      </w:r>
    </w:p>
    <w:p w14:paraId="7CD45BB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9CF904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ражение модального значения, чувства и эмоции.</w:t>
      </w:r>
    </w:p>
    <w:p w14:paraId="2ADF36D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ение на слух британского и американского вариантов произношения в прослушанных текстах или услышанных высказываниях.</w:t>
      </w:r>
    </w:p>
    <w:p w14:paraId="50475C0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5CA2396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5682165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текста для чтения вслух – до 110 слов.</w:t>
      </w:r>
    </w:p>
    <w:p w14:paraId="579FD8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2.2. Графика, орфография и пунктуация.</w:t>
      </w:r>
    </w:p>
    <w:p w14:paraId="2A3713F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написание изученных слов.</w:t>
      </w:r>
    </w:p>
    <w:p w14:paraId="1E06D8D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е использование знаков препинания: точки, вопросительного и восклицательного знаков в конце предложения</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07B929E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588C0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2.3. Лексическая сторона речи.</w:t>
      </w:r>
    </w:p>
    <w:p w14:paraId="4A493E0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76DE596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4B17C43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69CF540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новные способы словообразования:</w:t>
      </w:r>
    </w:p>
    <w:p w14:paraId="51D8BAB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ффиксация:</w:t>
      </w:r>
    </w:p>
    <w:p w14:paraId="02809EB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ов с помощью префиксов under-, over-, dis-, mis-;</w:t>
      </w:r>
    </w:p>
    <w:p w14:paraId="1B563D0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мён прилагательных с помощью суффиксов -able/-ible;</w:t>
      </w:r>
    </w:p>
    <w:p w14:paraId="566F3DB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мён существительных с помощью отрицательных префиксов in-/im-;</w:t>
      </w:r>
    </w:p>
    <w:p w14:paraId="04A0352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ловосложение:</w:t>
      </w:r>
    </w:p>
    <w:p w14:paraId="1123190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сложных существительных путём соединения основы числительного с основой существительного с добавлением суффикса -ed</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eight-legged);</w:t>
      </w:r>
    </w:p>
    <w:p w14:paraId="0A847D9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сложных существительных путём соединения основ существительных с предлогом (father-in-law);</w:t>
      </w:r>
    </w:p>
    <w:p w14:paraId="17D38F8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сложных прилагательных путём соединения основы прилагательного с основой причастия настоящего времени (nice-looking);</w:t>
      </w:r>
    </w:p>
    <w:p w14:paraId="2A352CC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сложных прилагательных путём соединения основы прилагательного с основой причастия прошедшего времени (well-behaved);</w:t>
      </w:r>
    </w:p>
    <w:p w14:paraId="550434E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версия:</w:t>
      </w:r>
    </w:p>
    <w:p w14:paraId="1D6F1F0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глаголы. Сокращения и аббревиатуры.</w:t>
      </w:r>
    </w:p>
    <w:p w14:paraId="4B05E2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ные средства связи в тексте для обеспечения его целостности (firstly, however, finally, at last, etc.).</w:t>
      </w:r>
    </w:p>
    <w:p w14:paraId="3BC0C1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2.4. Грамматическая сторона речи.</w:t>
      </w:r>
    </w:p>
    <w:p w14:paraId="6CC306C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10E8A9B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со</w:t>
      </w:r>
      <w:r w:rsidRPr="00337987">
        <w:rPr>
          <w:rFonts w:ascii="Times New Roman" w:hAnsi="Times New Roman" w:cs="Times New Roman"/>
          <w:sz w:val="24"/>
          <w:szCs w:val="24"/>
          <w:lang w:val="en-US"/>
        </w:rPr>
        <w:t xml:space="preserve"> </w:t>
      </w:r>
      <w:r w:rsidRPr="00337987">
        <w:rPr>
          <w:rFonts w:ascii="Times New Roman" w:hAnsi="Times New Roman" w:cs="Times New Roman"/>
          <w:sz w:val="24"/>
          <w:szCs w:val="24"/>
          <w:lang w:val="x-none"/>
        </w:rPr>
        <w:t>сложным дополнением (Complex Object) (I want to have my hair cut.).</w:t>
      </w:r>
    </w:p>
    <w:p w14:paraId="48C275D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словные предложения нереального характера (Conditional II).</w:t>
      </w:r>
    </w:p>
    <w:p w14:paraId="6730909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и для выражения предпочтения I prefer …/I’d prefer …/I’d rather ….</w:t>
      </w:r>
    </w:p>
    <w:p w14:paraId="4D2749D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я I wish ….</w:t>
      </w:r>
    </w:p>
    <w:p w14:paraId="7747BEC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конструкцией either … or, neither … nor.</w:t>
      </w:r>
    </w:p>
    <w:p w14:paraId="166EA8B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2E4A646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рядок следования имён прилагательных (nice long blond hair).</w:t>
      </w:r>
    </w:p>
    <w:p w14:paraId="76FA453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3. </w:t>
      </w:r>
      <w:r w:rsidRPr="00337987">
        <w:rPr>
          <w:rFonts w:ascii="Times New Roman" w:hAnsi="Times New Roman" w:cs="Times New Roman"/>
          <w:sz w:val="24"/>
          <w:szCs w:val="24"/>
          <w:lang w:val="x-none"/>
        </w:rPr>
        <w:t>Социокультурные знания и умения</w:t>
      </w:r>
      <w:r w:rsidRPr="00337987">
        <w:rPr>
          <w:rFonts w:ascii="Times New Roman" w:hAnsi="Times New Roman" w:cs="Times New Roman"/>
          <w:sz w:val="24"/>
          <w:szCs w:val="24"/>
        </w:rPr>
        <w:t>.</w:t>
      </w:r>
    </w:p>
    <w:p w14:paraId="7A3E369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традиции в питании и проведении досуга, система образования).</w:t>
      </w:r>
    </w:p>
    <w:p w14:paraId="3FC1BA3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337987">
        <w:rPr>
          <w:rFonts w:ascii="Times New Roman" w:hAnsi="Times New Roman" w:cs="Times New Roman"/>
          <w:sz w:val="24"/>
          <w:szCs w:val="24"/>
        </w:rPr>
        <w:t>и других праздников</w:t>
      </w:r>
      <w:r w:rsidRPr="00337987">
        <w:rPr>
          <w:rFonts w:ascii="Times New Roman" w:hAnsi="Times New Roman" w:cs="Times New Roman"/>
          <w:sz w:val="24"/>
          <w:szCs w:val="24"/>
          <w:lang w:val="x-none"/>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06129F9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ирование элементарного представление о различных вариантах английского языка.</w:t>
      </w:r>
    </w:p>
    <w:p w14:paraId="138106C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57EDA6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 xml:space="preserve">Соблюдение норм вежливости в межкультурном общении. </w:t>
      </w:r>
    </w:p>
    <w:p w14:paraId="530B35C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витие умений:</w:t>
      </w:r>
    </w:p>
    <w:p w14:paraId="701ADB7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ать свои имя и фамилию, а также имена и фамилии своих родственников и друзей на английском языке;</w:t>
      </w:r>
    </w:p>
    <w:p w14:paraId="5161A18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 оформлять свой адрес на английском языке (в анкете);</w:t>
      </w:r>
    </w:p>
    <w:p w14:paraId="297F388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0A83D2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Россию и страну (страны) изучаемого языка;</w:t>
      </w:r>
    </w:p>
    <w:p w14:paraId="213EDE2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03DD67F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337987">
        <w:rPr>
          <w:rFonts w:ascii="Times New Roman" w:hAnsi="Times New Roman" w:cs="Times New Roman"/>
          <w:sz w:val="24"/>
          <w:szCs w:val="24"/>
        </w:rPr>
        <w:t>и других людей</w:t>
      </w:r>
      <w:r w:rsidRPr="00337987">
        <w:rPr>
          <w:rFonts w:ascii="Times New Roman" w:hAnsi="Times New Roman" w:cs="Times New Roman"/>
          <w:sz w:val="24"/>
          <w:szCs w:val="24"/>
          <w:lang w:val="x-none"/>
        </w:rPr>
        <w:t>);</w:t>
      </w:r>
    </w:p>
    <w:p w14:paraId="5FEA5A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 xml:space="preserve">оказывать помощь </w:t>
      </w:r>
      <w:r w:rsidRPr="00337987">
        <w:rPr>
          <w:rFonts w:ascii="Times New Roman" w:hAnsi="Times New Roman" w:cs="Times New Roman"/>
          <w:sz w:val="24"/>
          <w:szCs w:val="24"/>
        </w:rPr>
        <w:t>иностранным</w:t>
      </w:r>
      <w:r w:rsidRPr="00337987">
        <w:rPr>
          <w:rFonts w:ascii="Times New Roman" w:hAnsi="Times New Roman" w:cs="Times New Roman"/>
          <w:sz w:val="24"/>
          <w:szCs w:val="24"/>
          <w:lang w:val="x-none"/>
        </w:rPr>
        <w:t xml:space="preserve"> гостям в ситуациях повседневного общения (объяснить местонахождение объекта, сообщить возможный маршрут, уточнить часы работы</w:t>
      </w:r>
      <w:r w:rsidRPr="00337987">
        <w:rPr>
          <w:rFonts w:ascii="Times New Roman" w:hAnsi="Times New Roman" w:cs="Times New Roman"/>
          <w:sz w:val="24"/>
          <w:szCs w:val="24"/>
        </w:rPr>
        <w:t xml:space="preserve"> и другие ситуации).</w:t>
      </w:r>
    </w:p>
    <w:p w14:paraId="3CAC3B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7.4. </w:t>
      </w:r>
      <w:r w:rsidRPr="00337987">
        <w:rPr>
          <w:rFonts w:ascii="Times New Roman" w:hAnsi="Times New Roman" w:cs="Times New Roman"/>
          <w:sz w:val="24"/>
          <w:szCs w:val="24"/>
          <w:lang w:val="x-none"/>
        </w:rPr>
        <w:t>Компенсаторные умения</w:t>
      </w:r>
      <w:r w:rsidRPr="00337987">
        <w:rPr>
          <w:rFonts w:ascii="Times New Roman" w:hAnsi="Times New Roman" w:cs="Times New Roman"/>
          <w:sz w:val="24"/>
          <w:szCs w:val="24"/>
        </w:rPr>
        <w:t>.</w:t>
      </w:r>
    </w:p>
    <w:p w14:paraId="36663ED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ние при чтении и аудировании языковой, в том числе контекстуальной, догадки; при говорении и письме – перифраза (толкования</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0B8527E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ереспрашивать, просить повторить, уточняя значение незнакомых слов.</w:t>
      </w:r>
    </w:p>
    <w:p w14:paraId="0E5991E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Использование </w:t>
      </w:r>
      <w:r w:rsidRPr="00337987">
        <w:rPr>
          <w:rFonts w:ascii="Times New Roman" w:hAnsi="Times New Roman" w:cs="Times New Roman"/>
          <w:sz w:val="24"/>
          <w:szCs w:val="24"/>
        </w:rPr>
        <w:t>при формулировании</w:t>
      </w:r>
      <w:r w:rsidRPr="00337987">
        <w:rPr>
          <w:rFonts w:ascii="Times New Roman" w:hAnsi="Times New Roman" w:cs="Times New Roman"/>
          <w:sz w:val="24"/>
          <w:szCs w:val="24"/>
          <w:lang w:val="x-none"/>
        </w:rPr>
        <w:t xml:space="preserve"> собственных высказываний</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ключевых слов, плана.</w:t>
      </w:r>
    </w:p>
    <w:p w14:paraId="1D40215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04BE43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A7E00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 Планируемые результаты освоения программы по иностранному (английскому) языку на уровне основного общего образования.</w:t>
      </w:r>
    </w:p>
    <w:p w14:paraId="0EEA9E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59DF57F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3.8.2. </w:t>
      </w:r>
      <w:r w:rsidRPr="00337987">
        <w:rPr>
          <w:rFonts w:ascii="Times New Roman" w:hAnsi="Times New Roman" w:cs="Times New Roman"/>
          <w:sz w:val="24"/>
          <w:szCs w:val="24"/>
          <w:lang w:val="x-none"/>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337987">
        <w:rPr>
          <w:rFonts w:ascii="Times New Roman" w:hAnsi="Times New Roman" w:cs="Times New Roman"/>
          <w:sz w:val="24"/>
          <w:szCs w:val="24"/>
        </w:rPr>
        <w:t>о</w:t>
      </w:r>
      <w:r w:rsidRPr="00337987">
        <w:rPr>
          <w:rFonts w:ascii="Times New Roman" w:hAnsi="Times New Roman" w:cs="Times New Roman"/>
          <w:sz w:val="24"/>
          <w:szCs w:val="24"/>
          <w:lang w:val="x-none"/>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683E7A3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Личностные результаты освоения программы основного общего образования отража</w:t>
      </w:r>
      <w:r w:rsidRPr="00337987">
        <w:rPr>
          <w:rFonts w:ascii="Times New Roman" w:hAnsi="Times New Roman" w:cs="Times New Roman"/>
          <w:sz w:val="24"/>
          <w:szCs w:val="24"/>
        </w:rPr>
        <w:t>ю</w:t>
      </w:r>
      <w:r w:rsidRPr="00337987">
        <w:rPr>
          <w:rFonts w:ascii="Times New Roman" w:hAnsi="Times New Roman" w:cs="Times New Roman"/>
          <w:sz w:val="24"/>
          <w:szCs w:val="24"/>
          <w:lang w:val="x-none"/>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337987">
        <w:rPr>
          <w:rFonts w:ascii="Times New Roman" w:hAnsi="Times New Roman" w:cs="Times New Roman"/>
          <w:sz w:val="24"/>
          <w:szCs w:val="24"/>
        </w:rPr>
        <w:t xml:space="preserve"> в части</w:t>
      </w:r>
      <w:r w:rsidRPr="00337987">
        <w:rPr>
          <w:rFonts w:ascii="Times New Roman" w:hAnsi="Times New Roman" w:cs="Times New Roman"/>
          <w:sz w:val="24"/>
          <w:szCs w:val="24"/>
          <w:lang w:val="x-none"/>
        </w:rPr>
        <w:t>:</w:t>
      </w:r>
    </w:p>
    <w:p w14:paraId="3FE387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ражданского воспитания:</w:t>
      </w:r>
    </w:p>
    <w:p w14:paraId="16E01B1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товность к выполнению обязанностей гражданина и реализации его прав, уважение прав, свобод и законных интересов других людей;</w:t>
      </w:r>
    </w:p>
    <w:p w14:paraId="2E7C8AE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ктивное участие в жизни семьи, организации, местного сообщества, родного края, страны;</w:t>
      </w:r>
    </w:p>
    <w:p w14:paraId="7AE9FE0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еприятие любых форм экстремизма, дискриминации;</w:t>
      </w:r>
    </w:p>
    <w:p w14:paraId="7DC28C1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ние роли различных социальных институтов в жизни человека;</w:t>
      </w:r>
    </w:p>
    <w:p w14:paraId="2B85F1E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4C9DFBC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ставление о способах противодействия коррупции;</w:t>
      </w:r>
    </w:p>
    <w:p w14:paraId="63D067A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D25E05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товность к участию в гуманитарной деятельности (волонтёрство, помощь людям, нуждающимся в ней);</w:t>
      </w:r>
    </w:p>
    <w:p w14:paraId="411B4B0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атриотическо</w:t>
      </w:r>
      <w:r w:rsidRPr="00337987">
        <w:rPr>
          <w:rFonts w:ascii="Times New Roman" w:hAnsi="Times New Roman" w:cs="Times New Roman"/>
          <w:sz w:val="24"/>
          <w:szCs w:val="24"/>
        </w:rPr>
        <w:t>го</w:t>
      </w:r>
      <w:r w:rsidRPr="00337987">
        <w:rPr>
          <w:rFonts w:ascii="Times New Roman" w:hAnsi="Times New Roman" w:cs="Times New Roman"/>
          <w:sz w:val="24"/>
          <w:szCs w:val="24"/>
          <w:lang w:val="x-none"/>
        </w:rPr>
        <w:t xml:space="preserve"> воспитани</w:t>
      </w:r>
      <w:r w:rsidRPr="00337987">
        <w:rPr>
          <w:rFonts w:ascii="Times New Roman" w:hAnsi="Times New Roman" w:cs="Times New Roman"/>
          <w:sz w:val="24"/>
          <w:szCs w:val="24"/>
        </w:rPr>
        <w:t>я</w:t>
      </w:r>
      <w:r w:rsidRPr="00337987">
        <w:rPr>
          <w:rFonts w:ascii="Times New Roman" w:hAnsi="Times New Roman" w:cs="Times New Roman"/>
          <w:sz w:val="24"/>
          <w:szCs w:val="24"/>
          <w:lang w:val="x-none"/>
        </w:rPr>
        <w:t>:</w:t>
      </w:r>
    </w:p>
    <w:p w14:paraId="4F1B4AC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651177D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6A2F0C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A05608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уховно-нравственно</w:t>
      </w:r>
      <w:r w:rsidRPr="00337987">
        <w:rPr>
          <w:rFonts w:ascii="Times New Roman" w:hAnsi="Times New Roman" w:cs="Times New Roman"/>
          <w:sz w:val="24"/>
          <w:szCs w:val="24"/>
        </w:rPr>
        <w:t xml:space="preserve">го </w:t>
      </w:r>
      <w:r w:rsidRPr="00337987">
        <w:rPr>
          <w:rFonts w:ascii="Times New Roman" w:hAnsi="Times New Roman" w:cs="Times New Roman"/>
          <w:sz w:val="24"/>
          <w:szCs w:val="24"/>
          <w:lang w:val="x-none"/>
        </w:rPr>
        <w:t>воспитани</w:t>
      </w:r>
      <w:r w:rsidRPr="00337987">
        <w:rPr>
          <w:rFonts w:ascii="Times New Roman" w:hAnsi="Times New Roman" w:cs="Times New Roman"/>
          <w:sz w:val="24"/>
          <w:szCs w:val="24"/>
        </w:rPr>
        <w:t>я</w:t>
      </w:r>
      <w:r w:rsidRPr="00337987">
        <w:rPr>
          <w:rFonts w:ascii="Times New Roman" w:hAnsi="Times New Roman" w:cs="Times New Roman"/>
          <w:sz w:val="24"/>
          <w:szCs w:val="24"/>
          <w:lang w:val="x-none"/>
        </w:rPr>
        <w:t>:</w:t>
      </w:r>
    </w:p>
    <w:p w14:paraId="2B55BAB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риентация на моральные ценности и нормы в ситуациях нравственного выбора;</w:t>
      </w:r>
    </w:p>
    <w:p w14:paraId="12E7FE5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6915ABA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ктивное неприятие асоциальных поступков, свобода и ответственность личности в условиях индивидуального и общественного пространства;</w:t>
      </w:r>
    </w:p>
    <w:p w14:paraId="7F67AB5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эстетическо</w:t>
      </w:r>
      <w:r w:rsidRPr="00337987">
        <w:rPr>
          <w:rFonts w:ascii="Times New Roman" w:hAnsi="Times New Roman" w:cs="Times New Roman"/>
          <w:sz w:val="24"/>
          <w:szCs w:val="24"/>
        </w:rPr>
        <w:t>го</w:t>
      </w:r>
      <w:r w:rsidRPr="00337987">
        <w:rPr>
          <w:rFonts w:ascii="Times New Roman" w:hAnsi="Times New Roman" w:cs="Times New Roman"/>
          <w:sz w:val="24"/>
          <w:szCs w:val="24"/>
          <w:lang w:val="x-none"/>
        </w:rPr>
        <w:t xml:space="preserve"> воспитани</w:t>
      </w:r>
      <w:r w:rsidRPr="00337987">
        <w:rPr>
          <w:rFonts w:ascii="Times New Roman" w:hAnsi="Times New Roman" w:cs="Times New Roman"/>
          <w:sz w:val="24"/>
          <w:szCs w:val="24"/>
        </w:rPr>
        <w:t>я</w:t>
      </w:r>
      <w:r w:rsidRPr="00337987">
        <w:rPr>
          <w:rFonts w:ascii="Times New Roman" w:hAnsi="Times New Roman" w:cs="Times New Roman"/>
          <w:sz w:val="24"/>
          <w:szCs w:val="24"/>
          <w:lang w:val="x-none"/>
        </w:rPr>
        <w:t>:</w:t>
      </w:r>
    </w:p>
    <w:p w14:paraId="4724275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51069B4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ие важности художественной культуры как средства коммуникации и самовыражения;</w:t>
      </w:r>
    </w:p>
    <w:p w14:paraId="058109F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ние ценности отечественного и мирового искусства, роли этнических культурных традиций и народного творчества;</w:t>
      </w:r>
    </w:p>
    <w:p w14:paraId="4267B0D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тремление к самовыражению в разных видах искусства;</w:t>
      </w:r>
    </w:p>
    <w:p w14:paraId="1EF7910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изическо</w:t>
      </w:r>
      <w:r w:rsidRPr="00337987">
        <w:rPr>
          <w:rFonts w:ascii="Times New Roman" w:hAnsi="Times New Roman" w:cs="Times New Roman"/>
          <w:sz w:val="24"/>
          <w:szCs w:val="24"/>
        </w:rPr>
        <w:t>го</w:t>
      </w:r>
      <w:r w:rsidRPr="00337987">
        <w:rPr>
          <w:rFonts w:ascii="Times New Roman" w:hAnsi="Times New Roman" w:cs="Times New Roman"/>
          <w:sz w:val="24"/>
          <w:szCs w:val="24"/>
          <w:lang w:val="x-none"/>
        </w:rPr>
        <w:t xml:space="preserve"> воспитания, формировани</w:t>
      </w:r>
      <w:r w:rsidRPr="00337987">
        <w:rPr>
          <w:rFonts w:ascii="Times New Roman" w:hAnsi="Times New Roman" w:cs="Times New Roman"/>
          <w:sz w:val="24"/>
          <w:szCs w:val="24"/>
        </w:rPr>
        <w:t>я</w:t>
      </w:r>
      <w:r w:rsidRPr="00337987">
        <w:rPr>
          <w:rFonts w:ascii="Times New Roman" w:hAnsi="Times New Roman" w:cs="Times New Roman"/>
          <w:sz w:val="24"/>
          <w:szCs w:val="24"/>
          <w:lang w:val="x-none"/>
        </w:rPr>
        <w:t xml:space="preserve"> культуры здоровья и эмоционального благополучия:</w:t>
      </w:r>
    </w:p>
    <w:p w14:paraId="1A83957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ие ценности жизни;</w:t>
      </w:r>
    </w:p>
    <w:p w14:paraId="450A64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AC433C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1402723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соблюдение правил безопасности, в том числе навыков безопасного поведения в </w:t>
      </w:r>
      <w:r w:rsidRPr="00337987">
        <w:rPr>
          <w:rFonts w:ascii="Times New Roman" w:hAnsi="Times New Roman" w:cs="Times New Roman"/>
          <w:sz w:val="24"/>
          <w:szCs w:val="24"/>
        </w:rPr>
        <w:t>Интернет-среде</w:t>
      </w:r>
      <w:r w:rsidRPr="00337987">
        <w:rPr>
          <w:rFonts w:ascii="Times New Roman" w:hAnsi="Times New Roman" w:cs="Times New Roman"/>
          <w:sz w:val="24"/>
          <w:szCs w:val="24"/>
          <w:lang w:val="x-none"/>
        </w:rPr>
        <w:t>;</w:t>
      </w:r>
    </w:p>
    <w:p w14:paraId="3CE39E0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332B01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мение принимать себя и других, не осуждая;</w:t>
      </w:r>
    </w:p>
    <w:p w14:paraId="4A9B112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мение осознавать эмоциональное состояние себя и других, умение управлять собственным эмоциональным состоянием;</w:t>
      </w:r>
    </w:p>
    <w:p w14:paraId="39ED6C4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формированность навыка рефлексии, признание своего права на ошибку и такого же права другого человека;</w:t>
      </w:r>
    </w:p>
    <w:p w14:paraId="64605E6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трудово</w:t>
      </w:r>
      <w:r w:rsidRPr="00337987">
        <w:rPr>
          <w:rFonts w:ascii="Times New Roman" w:hAnsi="Times New Roman" w:cs="Times New Roman"/>
          <w:sz w:val="24"/>
          <w:szCs w:val="24"/>
        </w:rPr>
        <w:t>го</w:t>
      </w:r>
      <w:r w:rsidRPr="00337987">
        <w:rPr>
          <w:rFonts w:ascii="Times New Roman" w:hAnsi="Times New Roman" w:cs="Times New Roman"/>
          <w:sz w:val="24"/>
          <w:szCs w:val="24"/>
          <w:lang w:val="x-none"/>
        </w:rPr>
        <w:t xml:space="preserve"> воспитани</w:t>
      </w:r>
      <w:r w:rsidRPr="00337987">
        <w:rPr>
          <w:rFonts w:ascii="Times New Roman" w:hAnsi="Times New Roman" w:cs="Times New Roman"/>
          <w:sz w:val="24"/>
          <w:szCs w:val="24"/>
        </w:rPr>
        <w:t>я</w:t>
      </w:r>
      <w:r w:rsidRPr="00337987">
        <w:rPr>
          <w:rFonts w:ascii="Times New Roman" w:hAnsi="Times New Roman" w:cs="Times New Roman"/>
          <w:sz w:val="24"/>
          <w:szCs w:val="24"/>
          <w:lang w:val="x-none"/>
        </w:rPr>
        <w:t>:</w:t>
      </w:r>
    </w:p>
    <w:p w14:paraId="6012512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установка на активное участие в решении практических задач (в рамках семьи, организации, </w:t>
      </w:r>
      <w:r w:rsidRPr="00337987">
        <w:rPr>
          <w:rFonts w:ascii="Times New Roman" w:hAnsi="Times New Roman" w:cs="Times New Roman"/>
          <w:sz w:val="24"/>
          <w:szCs w:val="24"/>
        </w:rPr>
        <w:t>населенного пункта, родного края)</w:t>
      </w:r>
      <w:r w:rsidRPr="00337987">
        <w:rPr>
          <w:rFonts w:ascii="Times New Roman" w:hAnsi="Times New Roman" w:cs="Times New Roman"/>
          <w:sz w:val="24"/>
          <w:szCs w:val="24"/>
          <w:lang w:val="x-none"/>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9BF7CA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нтерес к практическому изучению профессий и труда различного рода, в том числе на основе применения изучаемого предметного знания;</w:t>
      </w:r>
    </w:p>
    <w:p w14:paraId="021D59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3B05066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товность адаптироваться в профессиональной среде;</w:t>
      </w:r>
    </w:p>
    <w:p w14:paraId="4AD27F3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важение к труду и результатам трудовой деятельности;</w:t>
      </w:r>
    </w:p>
    <w:p w14:paraId="086873B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ный выбор и построение индивидуальной траектори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образования и жизненных планов с учётом личных и общественных интересов, и потребностей;</w:t>
      </w:r>
    </w:p>
    <w:p w14:paraId="2A2C3FE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экологическо</w:t>
      </w:r>
      <w:r w:rsidRPr="00337987">
        <w:rPr>
          <w:rFonts w:ascii="Times New Roman" w:hAnsi="Times New Roman" w:cs="Times New Roman"/>
          <w:sz w:val="24"/>
          <w:szCs w:val="24"/>
        </w:rPr>
        <w:t>го</w:t>
      </w:r>
      <w:r w:rsidRPr="00337987">
        <w:rPr>
          <w:rFonts w:ascii="Times New Roman" w:hAnsi="Times New Roman" w:cs="Times New Roman"/>
          <w:sz w:val="24"/>
          <w:szCs w:val="24"/>
          <w:lang w:val="x-none"/>
        </w:rPr>
        <w:t xml:space="preserve"> воспитани</w:t>
      </w:r>
      <w:r w:rsidRPr="00337987">
        <w:rPr>
          <w:rFonts w:ascii="Times New Roman" w:hAnsi="Times New Roman" w:cs="Times New Roman"/>
          <w:sz w:val="24"/>
          <w:szCs w:val="24"/>
        </w:rPr>
        <w:t>я</w:t>
      </w:r>
      <w:r w:rsidRPr="00337987">
        <w:rPr>
          <w:rFonts w:ascii="Times New Roman" w:hAnsi="Times New Roman" w:cs="Times New Roman"/>
          <w:sz w:val="24"/>
          <w:szCs w:val="24"/>
          <w:lang w:val="x-none"/>
        </w:rPr>
        <w:t>:</w:t>
      </w:r>
    </w:p>
    <w:p w14:paraId="7E9C1D2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617C0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183F071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ие своей роли как гражданина и потребителя в условиях взаимосвязи природной, технологической и социальной сред;</w:t>
      </w:r>
    </w:p>
    <w:p w14:paraId="44FF0AB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товность к участию в практической деятельности экологической направленности;</w:t>
      </w:r>
    </w:p>
    <w:p w14:paraId="074AEBC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ценности научного познания:</w:t>
      </w:r>
    </w:p>
    <w:p w14:paraId="60439D8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1CFE863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владение языковой и читательской культурой как средством познания мира;</w:t>
      </w:r>
    </w:p>
    <w:p w14:paraId="6B703E8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C1BAA9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даптаци</w:t>
      </w:r>
      <w:r w:rsidRPr="00337987">
        <w:rPr>
          <w:rFonts w:ascii="Times New Roman" w:hAnsi="Times New Roman" w:cs="Times New Roman"/>
          <w:sz w:val="24"/>
          <w:szCs w:val="24"/>
        </w:rPr>
        <w:t>и</w:t>
      </w:r>
      <w:r w:rsidRPr="00337987">
        <w:rPr>
          <w:rFonts w:ascii="Times New Roman" w:hAnsi="Times New Roman" w:cs="Times New Roman"/>
          <w:sz w:val="24"/>
          <w:szCs w:val="24"/>
          <w:lang w:val="x-none"/>
        </w:rPr>
        <w:t xml:space="preserve"> обучающегося к изменяющимся условиям социальной и природной среды:</w:t>
      </w:r>
    </w:p>
    <w:p w14:paraId="5C6D46B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73DBF3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пособность обучающихся взаимодействовать в условиях неопределённости, открытость опыту и знаниям других;</w:t>
      </w:r>
    </w:p>
    <w:p w14:paraId="46DE067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4EABAAE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2AC809F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5732ABA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мение анализировать и выявлять взаимосвязи природы, общества и экономики;</w:t>
      </w:r>
    </w:p>
    <w:p w14:paraId="4DF039F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3EC0B0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пособность обучающихся осознавать стрессовую ситуацию, оценивать происходящие изменения и их последствия;</w:t>
      </w:r>
    </w:p>
    <w:p w14:paraId="616FC6A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оспринимать стрессовую ситуацию как вызов, требующий контрмер;</w:t>
      </w:r>
    </w:p>
    <w:p w14:paraId="1825274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ценивать ситуацию стресса, корректировать принимаемые решения и действия;</w:t>
      </w:r>
    </w:p>
    <w:p w14:paraId="646169A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улировать и оценивать риски и последствия, формировать опыт, находить позитивное в произошедшей ситуации;</w:t>
      </w:r>
    </w:p>
    <w:p w14:paraId="081ED36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быть готовым действовать в отсутствие гарантий успеха.</w:t>
      </w:r>
    </w:p>
    <w:p w14:paraId="21A014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153C21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1. У обучающегося будут сформированы следующие базовые логические действия как часть познавательных универсальных учебных действий:</w:t>
      </w:r>
    </w:p>
    <w:p w14:paraId="3ECE4F7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являть и характеризовать существенные признаки объектов (явлений);</w:t>
      </w:r>
    </w:p>
    <w:p w14:paraId="0BCC49F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станавливать существенный признак классификации, основания для обобщения и сравнения, критерии проводимого анализа;</w:t>
      </w:r>
    </w:p>
    <w:p w14:paraId="373EADF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 учётом предложенной задачи выявлять закономерности и противоречия в рассматриваемых фактах, данных и наблюдениях;</w:t>
      </w:r>
    </w:p>
    <w:p w14:paraId="7AA40A9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агать критерии для выявления закономерностей и противоречий;</w:t>
      </w:r>
    </w:p>
    <w:p w14:paraId="0237D98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являть дефицит информации, данных, необходимых для решения поставленной задачи;</w:t>
      </w:r>
    </w:p>
    <w:p w14:paraId="33A0648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являть причинно-следственные связи при изучении явлений и процессов;</w:t>
      </w:r>
    </w:p>
    <w:p w14:paraId="2B3CBAF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3DDDA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337987">
        <w:rPr>
          <w:rFonts w:ascii="Times New Roman" w:hAnsi="Times New Roman" w:cs="Times New Roman"/>
          <w:sz w:val="24"/>
          <w:szCs w:val="24"/>
        </w:rPr>
        <w:t>.</w:t>
      </w:r>
    </w:p>
    <w:p w14:paraId="01252C6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0A24ADD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ть вопросы как исследовательский инструмент познания;</w:t>
      </w:r>
    </w:p>
    <w:p w14:paraId="3C2D6C0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3595BE2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улировать гипотезу об истинности собственных суждений и суждений других, аргументировать свою позицию, мнение;</w:t>
      </w:r>
    </w:p>
    <w:p w14:paraId="4CAD383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2C5239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ценивать на применимость и достоверность информацию, полученную в ходе исследования (эксперимента);</w:t>
      </w:r>
    </w:p>
    <w:p w14:paraId="69663B5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12006E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337987">
        <w:rPr>
          <w:rFonts w:ascii="Times New Roman" w:hAnsi="Times New Roman" w:cs="Times New Roman"/>
          <w:sz w:val="24"/>
          <w:szCs w:val="24"/>
        </w:rPr>
        <w:t>.</w:t>
      </w:r>
    </w:p>
    <w:p w14:paraId="359EC6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3. У обучающегося будут сформированы умения работать с информацией как часть познавательных универсальных учебных действий:</w:t>
      </w:r>
    </w:p>
    <w:p w14:paraId="2738F3C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4EECE8B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бирать, анализировать, систематизировать и интерпретировать информацию различных видов и форм представления;</w:t>
      </w:r>
    </w:p>
    <w:p w14:paraId="71A8A2F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ходить сходные аргументы (подтверждающие или опровергающие одну и ту же идею, версию) в различных информационных источниках;</w:t>
      </w:r>
    </w:p>
    <w:p w14:paraId="6D820DC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156FF3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ценивать надёжность информации по критериям, предложенным педагогическим работником или сформулированным самостоятельно;</w:t>
      </w:r>
    </w:p>
    <w:p w14:paraId="718A4AF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эффективно запоминать и систематизировать информацию.</w:t>
      </w:r>
    </w:p>
    <w:p w14:paraId="616B632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владение системой универсальных учебных познавательных действий обеспечивает сформированность когнитивных навыков у обучающихся.</w:t>
      </w:r>
    </w:p>
    <w:p w14:paraId="6FC71B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4. У обучающегося будут сформированы умения общения как часть коммуникативных универсальных учебных действий:</w:t>
      </w:r>
    </w:p>
    <w:p w14:paraId="4478779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оспринимать и формулировать суждения, выражать эмоции в соответствии с целями и условиями общения;</w:t>
      </w:r>
    </w:p>
    <w:p w14:paraId="5C8FC80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ражать себя (свою точку зрения) в устных и письменных текстах;</w:t>
      </w:r>
    </w:p>
    <w:p w14:paraId="12F9599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02ED92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ть намерения других, проявлять уважительное отношение к собеседнику и в корректной форме формулировать свои возражения;</w:t>
      </w:r>
    </w:p>
    <w:p w14:paraId="6F1814E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 ходе диалога 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или) дискуссии задавать вопросы по существу обсуждаемой темы и высказывать идеи, нацеленные на решение задачи и поддержание общения;</w:t>
      </w:r>
    </w:p>
    <w:p w14:paraId="09E6B49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поставлять свои суждения с суждениями других участников диалога, обнаруживать различие и сходство позиций;</w:t>
      </w:r>
    </w:p>
    <w:p w14:paraId="72A9F69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ублично представлять результаты выполненного опыта (эксперимента, исследования, проекта);</w:t>
      </w:r>
    </w:p>
    <w:p w14:paraId="7D64F4F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5175F5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136.8.3.5. У обучающегося будут сформированы умения совместной деятельности как часть коммуникативных универсальных учебных действий:</w:t>
      </w:r>
    </w:p>
    <w:p w14:paraId="0CB210F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6424EB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8D3958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обобщать мнения нескольких </w:t>
      </w:r>
      <w:r w:rsidRPr="00337987">
        <w:rPr>
          <w:rFonts w:ascii="Times New Roman" w:hAnsi="Times New Roman" w:cs="Times New Roman"/>
          <w:sz w:val="24"/>
          <w:szCs w:val="24"/>
        </w:rPr>
        <w:t>человек</w:t>
      </w:r>
      <w:r w:rsidRPr="00337987">
        <w:rPr>
          <w:rFonts w:ascii="Times New Roman" w:hAnsi="Times New Roman" w:cs="Times New Roman"/>
          <w:sz w:val="24"/>
          <w:szCs w:val="24"/>
          <w:lang w:val="x-none"/>
        </w:rPr>
        <w:t>, проявлять готовность руководить, выполнять поручения, подчиняться;</w:t>
      </w:r>
    </w:p>
    <w:p w14:paraId="481C595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029B939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57A5B9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ценивать качество своего вклада в общий продукт по критериям, самостоятельно сформулированным участниками взаимодействия;</w:t>
      </w:r>
    </w:p>
    <w:p w14:paraId="621908E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5783EB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210BE6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6. У обучающегося будут сформированы умения самоорганизации как часть регулятивных универсальных учебных действий:</w:t>
      </w:r>
    </w:p>
    <w:p w14:paraId="608DF0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облемы для решения в жизненных и учебных ситуациях;</w:t>
      </w:r>
    </w:p>
    <w:p w14:paraId="4061C59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риентироваться в различных подходах принятия решений (индивидуальное, принятие решения в группе, принятие решений группой);</w:t>
      </w:r>
    </w:p>
    <w:p w14:paraId="01E507F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A707D9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588E7C9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оводить выбор и брать ответственность за решение.</w:t>
      </w:r>
    </w:p>
    <w:p w14:paraId="6D4EBE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7. У обучающегося будут сформированы умения самоконтроля как часть регулятивных универсальных учебных действий:</w:t>
      </w:r>
    </w:p>
    <w:p w14:paraId="00E70C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пособами самоконтроля, самомотивации и рефлексии;</w:t>
      </w:r>
    </w:p>
    <w:p w14:paraId="3AD2A38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давать оценку ситуации и предлагать план её изменения;</w:t>
      </w:r>
    </w:p>
    <w:p w14:paraId="3DD7638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B122B4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5313189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носить коррективы в деятельность на основе новых обстоятельств, изменившихся ситуаций, установленных ошибок, возникших трудностей;</w:t>
      </w:r>
    </w:p>
    <w:p w14:paraId="1EA30B8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ценивать соответствие результата цели и условиям.</w:t>
      </w:r>
    </w:p>
    <w:p w14:paraId="6FFD4B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8. У обучающегося будут сформированы умения эмоционального интеллекта как часть регулятивных универсальных учебных действий:</w:t>
      </w:r>
    </w:p>
    <w:p w14:paraId="63586FD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зличать, называть и управлять собственными эмоциями и эмоциями других;</w:t>
      </w:r>
    </w:p>
    <w:p w14:paraId="52C66F2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являть и анализировать причины эмоций;</w:t>
      </w:r>
    </w:p>
    <w:p w14:paraId="21A411C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тавить себя на место другого человека, понимать мотивы и намерения другого;</w:t>
      </w:r>
    </w:p>
    <w:p w14:paraId="2E4ABF8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егулировать способ выражения эмоций.</w:t>
      </w:r>
    </w:p>
    <w:p w14:paraId="04A1AB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3.9. У обучающегося будут сформированы умения принимать себя и других как часть регулятивных универсальных учебных действий:</w:t>
      </w:r>
    </w:p>
    <w:p w14:paraId="4933ABF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нно относиться к другому человеку, его мнению; признавать своё право на ошибку и такое же право другого;</w:t>
      </w:r>
    </w:p>
    <w:p w14:paraId="5E58E3E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инимать себя и других, не осуждая;</w:t>
      </w:r>
    </w:p>
    <w:p w14:paraId="132C894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ткрытость себе и другим;</w:t>
      </w:r>
    </w:p>
    <w:p w14:paraId="2E9A8F7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ознавать невозможность контролировать всё вокруг.</w:t>
      </w:r>
    </w:p>
    <w:p w14:paraId="7A7F27B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B24777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136.8.4. </w:t>
      </w:r>
      <w:r w:rsidRPr="00337987">
        <w:rPr>
          <w:rFonts w:ascii="Times New Roman" w:hAnsi="Times New Roman" w:cs="Times New Roman"/>
          <w:sz w:val="24"/>
          <w:szCs w:val="24"/>
          <w:lang w:val="x-none"/>
        </w:rPr>
        <w:t xml:space="preserve">Предметные результаты </w:t>
      </w:r>
      <w:r w:rsidRPr="00337987">
        <w:rPr>
          <w:rFonts w:ascii="Times New Roman" w:hAnsi="Times New Roman" w:cs="Times New Roman"/>
          <w:sz w:val="24"/>
          <w:szCs w:val="24"/>
        </w:rPr>
        <w:t>освоения программы по и</w:t>
      </w:r>
      <w:r w:rsidRPr="00337987">
        <w:rPr>
          <w:rFonts w:ascii="Times New Roman" w:hAnsi="Times New Roman" w:cs="Times New Roman"/>
          <w:sz w:val="24"/>
          <w:szCs w:val="24"/>
          <w:lang w:val="x-none"/>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410904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4.1. Предметные результаты освоения программы по иностранному (английскому) языку к концу обучения в 5 классе:</w:t>
      </w:r>
    </w:p>
    <w:p w14:paraId="11EF1F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владеть основными видами речевой деятельности:</w:t>
      </w:r>
    </w:p>
    <w:p w14:paraId="1D986B5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ворение: вести разные виды диалогов (диалог этикетного характера, 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7B5A830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5A628E7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120172E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5CA10C4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296131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0B895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орфографическими навыками: правильно писать изученные слова;</w:t>
      </w:r>
    </w:p>
    <w:p w14:paraId="1453A2B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795D9C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7AD1D52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tion, имена прилагательные с суффиксами -ful, -ian/-an, наречия с суффиксом </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ly, имена прилагательные, имена существительные и наречия с отрицательным префиксом un-;</w:t>
      </w:r>
    </w:p>
    <w:p w14:paraId="5EEB3C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употреблять в устной и письменной речи изученные синонимы и интернациональные слова;</w:t>
      </w:r>
    </w:p>
    <w:p w14:paraId="016F1E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EEE096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w:t>
      </w:r>
    </w:p>
    <w:p w14:paraId="2CEC29F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несколькими обстоятельствами, следующими в определённом порядке;</w:t>
      </w:r>
    </w:p>
    <w:p w14:paraId="7B128A6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опросительные предложения (альтернативный и разделительный вопросы в Present/Past/Future Simple Tense);</w:t>
      </w:r>
    </w:p>
    <w:p w14:paraId="1154BDA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7AFC169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мена существительные во множественном числе, в том числе имена существительные, имеющие форму только множественного числа;</w:t>
      </w:r>
    </w:p>
    <w:p w14:paraId="33FA984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мена существительные с причастиями настоящего и прошедшего времени;</w:t>
      </w:r>
    </w:p>
    <w:p w14:paraId="2FB0F9A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речия в положительной, сравнительной и превосходной степенях, образованные по правилу, и исключения;</w:t>
      </w:r>
    </w:p>
    <w:p w14:paraId="3366E41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5) владеть социокультурными знаниями и умениями:</w:t>
      </w:r>
    </w:p>
    <w:p w14:paraId="0D4957C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51B9CFE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6068A90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авильно оформлять адрес, писать фамилии и имена (свои, родственников и друзей) на английском языке (в анкете, формуляре);</w:t>
      </w:r>
    </w:p>
    <w:p w14:paraId="2A28630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ладать базовыми знаниями о социокультурном портрете родной страны и страны (стран) изучаемого языка;</w:t>
      </w:r>
    </w:p>
    <w:p w14:paraId="6A6BF15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кратко представлять Ро</w:t>
      </w:r>
      <w:r w:rsidRPr="00337987">
        <w:rPr>
          <w:rFonts w:ascii="Times New Roman" w:hAnsi="Times New Roman" w:cs="Times New Roman"/>
          <w:sz w:val="24"/>
          <w:szCs w:val="24"/>
        </w:rPr>
        <w:t>ссию и страны (стран) изучаемого языка;</w:t>
      </w:r>
    </w:p>
    <w:p w14:paraId="4A1567D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23EBF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2C4E74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использовать иноязычные словари и справочники, в том числе информационно-справочные системы в электронной форме.</w:t>
      </w:r>
    </w:p>
    <w:p w14:paraId="58D641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4.2. Предметные результаты освоения программы по иностранному (английскому) языку к концу обучения в 6 классе:</w:t>
      </w:r>
    </w:p>
    <w:p w14:paraId="2EA965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владеть основными видами речевой деятельности:</w:t>
      </w:r>
    </w:p>
    <w:p w14:paraId="33B4EFE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ворение: вести разные виды диалогов (диалог этикетного характера, 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3F6441F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7–8 фраз); кратко излагать результаты выполненной проектной работы (объём –</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7–8 фраз);</w:t>
      </w:r>
    </w:p>
    <w:p w14:paraId="0444754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515413F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218F99A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картин</w:t>
      </w:r>
      <w:r w:rsidRPr="00337987">
        <w:rPr>
          <w:rFonts w:ascii="Times New Roman" w:hAnsi="Times New Roman" w:cs="Times New Roman"/>
          <w:sz w:val="24"/>
          <w:szCs w:val="24"/>
        </w:rPr>
        <w:t>ок</w:t>
      </w:r>
      <w:r w:rsidRPr="00337987">
        <w:rPr>
          <w:rFonts w:ascii="Times New Roman" w:hAnsi="Times New Roman" w:cs="Times New Roman"/>
          <w:sz w:val="24"/>
          <w:szCs w:val="24"/>
          <w:lang w:val="x-none"/>
        </w:rPr>
        <w:t xml:space="preserve"> (объём высказывания – до 70 слов);</w:t>
      </w:r>
    </w:p>
    <w:p w14:paraId="1D06F6E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2F3B0E8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 xml:space="preserve">владеть </w:t>
      </w:r>
      <w:r w:rsidRPr="00337987">
        <w:rPr>
          <w:rFonts w:ascii="Times New Roman" w:hAnsi="Times New Roman" w:cs="Times New Roman"/>
          <w:sz w:val="24"/>
          <w:szCs w:val="24"/>
          <w:lang w:val="x-none"/>
        </w:rPr>
        <w:t>орфографическими навыками: правильно писать</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изученные слова;</w:t>
      </w:r>
    </w:p>
    <w:p w14:paraId="07AA23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2512255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42E721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44DB91C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употреблять в устной и письменной речи изученные синонимы, антонимы и интернациональные слова;</w:t>
      </w:r>
    </w:p>
    <w:p w14:paraId="36746C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употреблять в устной и письменной речи различные средства связи для обеспечения целостности высказывания;</w:t>
      </w:r>
    </w:p>
    <w:p w14:paraId="2B7A7D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52498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употреблять в устной и письменной речи:</w:t>
      </w:r>
    </w:p>
    <w:p w14:paraId="37E94E3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ложноподчинённые предложения с придаточными определительными с союзными словами who, which, that;</w:t>
      </w:r>
    </w:p>
    <w:p w14:paraId="0C6954C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ложноподчинённые предложения с придаточными времени с союзами for, since;</w:t>
      </w:r>
    </w:p>
    <w:p w14:paraId="3FE5A81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конструкциями as … as, not so … as;</w:t>
      </w:r>
    </w:p>
    <w:p w14:paraId="686D44E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видовременных формах действительного залога в изъявительном наклонении в Present/Past Continuous Tense;</w:t>
      </w:r>
    </w:p>
    <w:p w14:paraId="42F8482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се типы вопросительных предложений (общий, специальный, альтернативный, разделительный вопросы) в Present/ Past Continuous Tense;</w:t>
      </w:r>
    </w:p>
    <w:p w14:paraId="49F3CC0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одальные глаголы и их эквиваленты (can/be able to, must/ have to, may, should, need);</w:t>
      </w:r>
    </w:p>
    <w:p w14:paraId="28E7825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cлова, выражающие количество (little/a little, few/a few);</w:t>
      </w:r>
    </w:p>
    <w:p w14:paraId="5480DE6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озвратные, неопределённые местоимения some, any и их производные (somebody, anybody; something, anything, etc.)</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every и производные (everybody, everything</w:t>
      </w:r>
      <w:r w:rsidRPr="00337987">
        <w:rPr>
          <w:rFonts w:ascii="Times New Roman" w:hAnsi="Times New Roman" w:cs="Times New Roman"/>
          <w:sz w:val="24"/>
          <w:szCs w:val="24"/>
        </w:rPr>
        <w:t xml:space="preserve"> и другие</w:t>
      </w:r>
      <w:r w:rsidRPr="00337987">
        <w:rPr>
          <w:rFonts w:ascii="Times New Roman" w:hAnsi="Times New Roman" w:cs="Times New Roman"/>
          <w:sz w:val="24"/>
          <w:szCs w:val="24"/>
          <w:lang w:val="x-none"/>
        </w:rPr>
        <w:t>) в повествовательных (утвердительных и отрицательных) и вопросительных предложениях;</w:t>
      </w:r>
    </w:p>
    <w:p w14:paraId="6EE0431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числительные для обозначения дат и больших чисел (100</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1000);</w:t>
      </w:r>
    </w:p>
    <w:p w14:paraId="2C79F1D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5) владеть социокультурными знаниями и умениями:</w:t>
      </w:r>
    </w:p>
    <w:p w14:paraId="5D3F98F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6BDB85E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ть и использовать в устной и письменной речи наиболее употребительную лексику</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страны (стран) изучаемого языка в рамках тематического содержания речи;</w:t>
      </w:r>
    </w:p>
    <w:p w14:paraId="5FADEBA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ладать базовыми знаниями о социокультурном портрете родной страны и страны (стран) изучаемого языка;</w:t>
      </w:r>
    </w:p>
    <w:p w14:paraId="2E35562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lang w:val="x-none"/>
        </w:rPr>
        <w:t>кратко предс</w:t>
      </w:r>
      <w:r w:rsidRPr="00337987">
        <w:rPr>
          <w:rFonts w:ascii="Times New Roman" w:hAnsi="Times New Roman" w:cs="Times New Roman"/>
          <w:sz w:val="24"/>
          <w:szCs w:val="24"/>
        </w:rPr>
        <w:t>тавлять Россию и страну (страны) изучаемого языка;</w:t>
      </w:r>
    </w:p>
    <w:p w14:paraId="4F3802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2C9546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70B871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использовать иноязычные словари и справочники, в том числе информационно-справочные системы в электронной форме;</w:t>
      </w:r>
    </w:p>
    <w:p w14:paraId="6EEFB2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достигать взаимопонимания в процессе устного и письменного общения с носителями иностранного языка, с людьми другой культуры;</w:t>
      </w:r>
    </w:p>
    <w:p w14:paraId="7CAA5D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2EDC5AE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4.3. Предметные результаты освоения программы по иностранному (английскому) языку к концу обучения в 7 классе:</w:t>
      </w:r>
    </w:p>
    <w:p w14:paraId="569858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владеть основными видами речевой деятельности:</w:t>
      </w:r>
    </w:p>
    <w:p w14:paraId="2D82B8B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0AF4D8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6E167A8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до 1,5 минут);</w:t>
      </w:r>
    </w:p>
    <w:p w14:paraId="6F66BB9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 xml:space="preserve"> форме (объём текста (текстов) для чтения –</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5337A57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 xml:space="preserve">до 90 слов), создавать небольшое письменное высказывание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ключевы</w:t>
      </w:r>
      <w:r w:rsidRPr="00337987">
        <w:rPr>
          <w:rFonts w:ascii="Times New Roman" w:hAnsi="Times New Roman" w:cs="Times New Roman"/>
          <w:sz w:val="24"/>
          <w:szCs w:val="24"/>
        </w:rPr>
        <w:t>х</w:t>
      </w:r>
      <w:r w:rsidRPr="00337987">
        <w:rPr>
          <w:rFonts w:ascii="Times New Roman" w:hAnsi="Times New Roman" w:cs="Times New Roman"/>
          <w:sz w:val="24"/>
          <w:szCs w:val="24"/>
          <w:lang w:val="x-none"/>
        </w:rPr>
        <w:t xml:space="preserve"> слов, таблиц</w:t>
      </w:r>
      <w:r w:rsidRPr="00337987">
        <w:rPr>
          <w:rFonts w:ascii="Times New Roman" w:hAnsi="Times New Roman" w:cs="Times New Roman"/>
          <w:sz w:val="24"/>
          <w:szCs w:val="24"/>
        </w:rPr>
        <w:t xml:space="preserve">ы </w:t>
      </w:r>
      <w:r w:rsidRPr="00337987">
        <w:rPr>
          <w:rFonts w:ascii="Times New Roman" w:hAnsi="Times New Roman" w:cs="Times New Roman"/>
          <w:sz w:val="24"/>
          <w:szCs w:val="24"/>
          <w:lang w:val="x-none"/>
        </w:rPr>
        <w:t>(объём высказывания – до 90 слов);</w:t>
      </w:r>
    </w:p>
    <w:p w14:paraId="18D47C3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2AADE8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орфографическими навыками: правильно писать изученные слова;</w:t>
      </w:r>
    </w:p>
    <w:p w14:paraId="6CB3C7C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4803DFA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57A8ED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ment, имена прилагательные с помощью суффиксов -ous, -ly,</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06B1F88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7498639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15310D5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4) понимать особенности структуры простых и сложных предложений и различных коммуникативных типов предложений английского языка;</w:t>
      </w:r>
    </w:p>
    <w:p w14:paraId="15DA98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и употреблять в устной и письменной речи:</w:t>
      </w:r>
    </w:p>
    <w:p w14:paraId="7E19600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о сложным дополнением (Complex Object);</w:t>
      </w:r>
    </w:p>
    <w:p w14:paraId="2E86049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словные предложения реального (Conditional 0, Conditional I) характера;</w:t>
      </w:r>
    </w:p>
    <w:p w14:paraId="666A440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конструкцией to be going to + инфинитив и формы Future Simple Tense и Present Continuous Tense для выражения будущего действия;</w:t>
      </w:r>
    </w:p>
    <w:p w14:paraId="15BFDAF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ю used to + инфинитив глагола;</w:t>
      </w:r>
    </w:p>
    <w:p w14:paraId="7C3F1DB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наиболее употребительных формах страдательного залога (Present/Past Simple Passive);</w:t>
      </w:r>
    </w:p>
    <w:p w14:paraId="1C63472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ги, употребляемые с глаголами в страдательном залоге;</w:t>
      </w:r>
    </w:p>
    <w:p w14:paraId="27AE599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одальный глагол might;</w:t>
      </w:r>
    </w:p>
    <w:p w14:paraId="66B00AA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речия, совпадающие по форме с прилагательными (fast, high; early);</w:t>
      </w:r>
    </w:p>
    <w:p w14:paraId="0A95EB8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естоимения other/another, both, all, one;</w:t>
      </w:r>
    </w:p>
    <w:p w14:paraId="347A919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личественные числительные для обозначения больших чисел (до 1 000 000);</w:t>
      </w:r>
    </w:p>
    <w:p w14:paraId="5D2FE9A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5) владеть социокультурными знаниями и умениями:</w:t>
      </w:r>
    </w:p>
    <w:p w14:paraId="1223946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7A01A42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2C03AA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ладать базовыми знаниями о социокультурном портрете и культурном наследии родной страны и страны (стран) изучаемого языка;</w:t>
      </w:r>
    </w:p>
    <w:p w14:paraId="23A4BF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ратко представлять Россию и страну (страны) изучаемого языка;</w:t>
      </w:r>
    </w:p>
    <w:p w14:paraId="025306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62408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6F7010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использовать иноязычные словари и справочники, в том числе информационно-справочные системы в электронной форме;</w:t>
      </w:r>
    </w:p>
    <w:p w14:paraId="393CC1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достигать взаимопонимания в процессе устного и письменного общения с носителями иностранного языка, с людьми другой культуры;</w:t>
      </w:r>
    </w:p>
    <w:p w14:paraId="6AE285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F2463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36.8.4.4. Предметные результаты освоения программы по иностранному (английскому) языку к концу обучения в 8 классе:</w:t>
      </w:r>
    </w:p>
    <w:p w14:paraId="021AA5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владеть основными видами речевой деятельности:</w:t>
      </w:r>
    </w:p>
    <w:p w14:paraId="534E41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7C3B7F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119D957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657BE80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5D81EAD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 xml:space="preserve">110 слов), создавать небольшое письменное высказывание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таблиц</w:t>
      </w:r>
      <w:r w:rsidRPr="00337987">
        <w:rPr>
          <w:rFonts w:ascii="Times New Roman" w:hAnsi="Times New Roman" w:cs="Times New Roman"/>
          <w:sz w:val="24"/>
          <w:szCs w:val="24"/>
        </w:rPr>
        <w:t>ы</w:t>
      </w:r>
      <w:r w:rsidRPr="00337987">
        <w:rPr>
          <w:rFonts w:ascii="Times New Roman" w:hAnsi="Times New Roman" w:cs="Times New Roman"/>
          <w:sz w:val="24"/>
          <w:szCs w:val="24"/>
          <w:lang w:val="x-none"/>
        </w:rPr>
        <w:t xml:space="preserve"> и (или) прочит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 xml:space="preserve"> (прослуш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 xml:space="preserve"> текст</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xml:space="preserve"> (объём высказывания – до 110 слов);</w:t>
      </w:r>
    </w:p>
    <w:p w14:paraId="5C1A920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02609CD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4F6DA179"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3BD86FB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ance/-ence, имена прилагательные с помощью префикса inter-;</w:t>
      </w:r>
    </w:p>
    <w:p w14:paraId="7943426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24586C9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6F4A0B8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06AA43B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4CF4AA8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w:t>
      </w:r>
    </w:p>
    <w:p w14:paraId="613E0DB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о сложным дополнением (Complex Object);</w:t>
      </w:r>
    </w:p>
    <w:p w14:paraId="24A0690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се типы вопросительных предложений в Past Perfect Tense;</w:t>
      </w:r>
    </w:p>
    <w:p w14:paraId="38E981E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7128CD9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гласование времён в рамках сложного предложения;</w:t>
      </w:r>
    </w:p>
    <w:p w14:paraId="4563D1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гласование подлежащего, выраженного собирательным существительным (family, police), со сказуемым;</w:t>
      </w:r>
    </w:p>
    <w:p w14:paraId="2167209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и с глаголами на -ing: to love/hate doing something;</w:t>
      </w:r>
    </w:p>
    <w:p w14:paraId="0C5A055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и, содержащие глаголы-связки to be/to look/to feel/to seem;</w:t>
      </w:r>
    </w:p>
    <w:p w14:paraId="748BB53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и be/get used to do something; be/get used doing something;</w:t>
      </w:r>
    </w:p>
    <w:p w14:paraId="2EB309CB"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ю both … and …;</w:t>
      </w:r>
    </w:p>
    <w:p w14:paraId="258B874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и c глаголами to stop, to remember, to forget (разница в значении to stop doing smth и to stop to do smth);</w:t>
      </w:r>
    </w:p>
    <w:p w14:paraId="74D1F3D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лаголы в видовременных формах действительного залога в изъявительном наклонении (Past Perfect Tense, Present Perfect Continuous Tense, Future-in-the-Past);</w:t>
      </w:r>
    </w:p>
    <w:p w14:paraId="3584E77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модальные глаголы в косвенной речи в настоящем и прошедшем времени;</w:t>
      </w:r>
    </w:p>
    <w:p w14:paraId="46B057AF"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еличные формы глагола (инфинитив, герундий, причастия настоящего и прошедшего времени);</w:t>
      </w:r>
    </w:p>
    <w:p w14:paraId="7620A8C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наречия too – enough;</w:t>
      </w:r>
    </w:p>
    <w:p w14:paraId="5DF853E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трицательные местоимения no (и его производные nobody, nothing, etc.), none;</w:t>
      </w:r>
    </w:p>
    <w:p w14:paraId="1AB6BA6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5) владеть социокультурными знаниями и умениями:</w:t>
      </w:r>
    </w:p>
    <w:p w14:paraId="6F18D45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2696AA74"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7D15FB6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казывать помощь иностранным гостям в ситуациях повседневного общения (объяснить местонахождение объекта, сообщить возможный маршрут);</w:t>
      </w:r>
    </w:p>
    <w:p w14:paraId="4F5B9C4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88635A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1FC5A2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рассматривать несколько вариантов решения коммуникативной задачи в продуктивных видах речевой деятельности (говорении и письменной речи);</w:t>
      </w:r>
    </w:p>
    <w:p w14:paraId="7BFC0B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F4187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использовать иноязычные словари и справочники, в том числе информационно-справочные системы в электронной форме;</w:t>
      </w:r>
    </w:p>
    <w:p w14:paraId="5FFA40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достигать взаимопонимания в процессе устного и письменного общения с носителями иностранного языка, людьми другой культуры;</w:t>
      </w:r>
    </w:p>
    <w:p w14:paraId="1E8980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C17C22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136.8.4.5. Предметные результаты освоения программы по иностранному (английскому) языку к концу обучения в 9 классе:</w:t>
      </w:r>
    </w:p>
    <w:p w14:paraId="568038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 владеть основными видами речевой деятельности:</w:t>
      </w:r>
    </w:p>
    <w:p w14:paraId="0FF3E595"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говорение: вести комбинированный диалог, включающий различные виды диалогов (диалог этикетного характера, 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побуждение к действию, диалог-расспрос), диалог</w:t>
      </w:r>
      <w:r w:rsidRPr="00337987">
        <w:rPr>
          <w:rFonts w:ascii="Times New Roman" w:hAnsi="Times New Roman" w:cs="Times New Roman"/>
          <w:sz w:val="24"/>
          <w:szCs w:val="24"/>
        </w:rPr>
        <w:t>-</w:t>
      </w:r>
      <w:r w:rsidRPr="00337987">
        <w:rPr>
          <w:rFonts w:ascii="Times New Roman" w:hAnsi="Times New Roman" w:cs="Times New Roman"/>
          <w:sz w:val="24"/>
          <w:szCs w:val="24"/>
          <w:lang w:val="x-none"/>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1ABB2CD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19B4184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2D147CB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06023EC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 xml:space="preserve">120 слов), создавать небольшое письменное высказывание с </w:t>
      </w:r>
      <w:r w:rsidRPr="00337987">
        <w:rPr>
          <w:rFonts w:ascii="Times New Roman" w:hAnsi="Times New Roman" w:cs="Times New Roman"/>
          <w:sz w:val="24"/>
          <w:szCs w:val="24"/>
        </w:rPr>
        <w:t>использованием</w:t>
      </w:r>
      <w:r w:rsidRPr="00337987">
        <w:rPr>
          <w:rFonts w:ascii="Times New Roman" w:hAnsi="Times New Roman" w:cs="Times New Roman"/>
          <w:sz w:val="24"/>
          <w:szCs w:val="24"/>
          <w:lang w:val="x-none"/>
        </w:rPr>
        <w:t xml:space="preserve"> образц</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план</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таблиц</w:t>
      </w:r>
      <w:r w:rsidRPr="00337987">
        <w:rPr>
          <w:rFonts w:ascii="Times New Roman" w:hAnsi="Times New Roman" w:cs="Times New Roman"/>
          <w:sz w:val="24"/>
          <w:szCs w:val="24"/>
        </w:rPr>
        <w:t>ы</w:t>
      </w:r>
      <w:r w:rsidRPr="00337987">
        <w:rPr>
          <w:rFonts w:ascii="Times New Roman" w:hAnsi="Times New Roman" w:cs="Times New Roman"/>
          <w:sz w:val="24"/>
          <w:szCs w:val="24"/>
          <w:lang w:val="x-none"/>
        </w:rPr>
        <w:t>, прочит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 xml:space="preserve"> (прослушанн</w:t>
      </w:r>
      <w:r w:rsidRPr="00337987">
        <w:rPr>
          <w:rFonts w:ascii="Times New Roman" w:hAnsi="Times New Roman" w:cs="Times New Roman"/>
          <w:sz w:val="24"/>
          <w:szCs w:val="24"/>
        </w:rPr>
        <w:t>ого)</w:t>
      </w:r>
      <w:r w:rsidRPr="00337987">
        <w:rPr>
          <w:rFonts w:ascii="Times New Roman" w:hAnsi="Times New Roman" w:cs="Times New Roman"/>
          <w:sz w:val="24"/>
          <w:szCs w:val="24"/>
          <w:lang w:val="x-none"/>
        </w:rPr>
        <w:t xml:space="preserve"> текст</w:t>
      </w:r>
      <w:r w:rsidRPr="00337987">
        <w:rPr>
          <w:rFonts w:ascii="Times New Roman" w:hAnsi="Times New Roman" w:cs="Times New Roman"/>
          <w:sz w:val="24"/>
          <w:szCs w:val="24"/>
        </w:rPr>
        <w:t>а</w:t>
      </w:r>
      <w:r w:rsidRPr="00337987">
        <w:rPr>
          <w:rFonts w:ascii="Times New Roman" w:hAnsi="Times New Roman" w:cs="Times New Roman"/>
          <w:sz w:val="24"/>
          <w:szCs w:val="24"/>
          <w:lang w:val="x-none"/>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1F2FCD50"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07E428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орфографическими навыками: правильно писать изученные слова;</w:t>
      </w:r>
    </w:p>
    <w:p w14:paraId="56E6A72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9A69A3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377637A6"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 (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4D4199B8"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68B30D7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 различные средства связи в тексте для обеспечения логичности</w:t>
      </w:r>
      <w:r w:rsidRPr="00337987">
        <w:rPr>
          <w:rFonts w:ascii="Times New Roman" w:hAnsi="Times New Roman" w:cs="Times New Roman"/>
          <w:sz w:val="24"/>
          <w:szCs w:val="24"/>
        </w:rPr>
        <w:t xml:space="preserve"> </w:t>
      </w:r>
      <w:r w:rsidRPr="00337987">
        <w:rPr>
          <w:rFonts w:ascii="Times New Roman" w:hAnsi="Times New Roman" w:cs="Times New Roman"/>
          <w:sz w:val="24"/>
          <w:szCs w:val="24"/>
          <w:lang w:val="x-none"/>
        </w:rPr>
        <w:t>и целостности высказывания;</w:t>
      </w:r>
    </w:p>
    <w:p w14:paraId="3817B3F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4) понимать особенности структуры простых и сложных предложений и различных коммуникативных типов предложений английского языка;</w:t>
      </w:r>
    </w:p>
    <w:p w14:paraId="005F031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распознавать и употреблять в устной и письменной речи:</w:t>
      </w:r>
    </w:p>
    <w:p w14:paraId="58072BDA"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о сложным дополнением (Complex Object) (I want to have my hair cut.);</w:t>
      </w:r>
    </w:p>
    <w:p w14:paraId="262A2C8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I wish;</w:t>
      </w:r>
    </w:p>
    <w:p w14:paraId="3AFA1EB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условные предложения нереального характера (Conditional II);</w:t>
      </w:r>
    </w:p>
    <w:p w14:paraId="287921C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конструкцию для выражения предпочтения I prefer …/I’d prefer …/I’d rather…;</w:t>
      </w:r>
    </w:p>
    <w:p w14:paraId="4A10C9B2"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редложения с конструкцией either … or, neither … nor;</w:t>
      </w:r>
    </w:p>
    <w:p w14:paraId="011690AD"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формы страдательного залога Present Perfect Passive;</w:t>
      </w:r>
    </w:p>
    <w:p w14:paraId="59B8FC9C"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рядок следования имён прилагательных (nice long blond hair);</w:t>
      </w:r>
    </w:p>
    <w:p w14:paraId="28BFDC9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rPr>
        <w:t>5) владеть социокультурными знаниями и умениями:</w:t>
      </w:r>
    </w:p>
    <w:p w14:paraId="637F6693"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298EF2B1"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выражать модальные значения, чувства и эмоции;</w:t>
      </w:r>
    </w:p>
    <w:p w14:paraId="6C01293E"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иметь элементарные представления о различных вариантах английского языка;</w:t>
      </w:r>
    </w:p>
    <w:p w14:paraId="03983187" w14:textId="77777777" w:rsidR="00337987" w:rsidRPr="00337987" w:rsidRDefault="00337987" w:rsidP="00337987">
      <w:pPr>
        <w:jc w:val="both"/>
        <w:rPr>
          <w:rFonts w:ascii="Times New Roman" w:hAnsi="Times New Roman" w:cs="Times New Roman"/>
          <w:sz w:val="24"/>
          <w:szCs w:val="24"/>
          <w:lang w:val="x-none"/>
        </w:rPr>
      </w:pPr>
      <w:r w:rsidRPr="00337987">
        <w:rPr>
          <w:rFonts w:ascii="Times New Roman" w:hAnsi="Times New Roman" w:cs="Times New Roman"/>
          <w:sz w:val="24"/>
          <w:szCs w:val="24"/>
          <w:lang w:val="x-none"/>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00B0C1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7F125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192B68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3167A81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9) использовать иноязычные словари и справочники, в том числе информационно-справочные системы в электронной форме;</w:t>
      </w:r>
    </w:p>
    <w:p w14:paraId="70A915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0) достигать взаимопонимания в процессе устного и письменного общения с носителями иностранного языка, людьми другой культуры;</w:t>
      </w:r>
    </w:p>
    <w:p w14:paraId="21A996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1F58B24" w14:textId="77777777" w:rsidR="00337987" w:rsidRPr="00337987" w:rsidRDefault="00337987" w:rsidP="00337987">
      <w:pPr>
        <w:jc w:val="both"/>
        <w:rPr>
          <w:rFonts w:ascii="Times New Roman" w:hAnsi="Times New Roman" w:cs="Times New Roman"/>
          <w:sz w:val="24"/>
          <w:szCs w:val="24"/>
          <w:lang w:eastAsia="ru-RU"/>
        </w:rPr>
      </w:pPr>
      <w:r w:rsidRPr="00337987">
        <w:rPr>
          <w:rFonts w:ascii="Times New Roman" w:hAnsi="Times New Roman" w:cs="Times New Roman"/>
          <w:sz w:val="24"/>
          <w:szCs w:val="24"/>
          <w:lang w:eastAsia="x-none"/>
        </w:rPr>
        <w:t xml:space="preserve">24. </w:t>
      </w:r>
      <w:r w:rsidRPr="00337987">
        <w:rPr>
          <w:rFonts w:ascii="Times New Roman" w:hAnsi="Times New Roman" w:cs="Times New Roman"/>
          <w:sz w:val="24"/>
          <w:szCs w:val="24"/>
          <w:lang w:eastAsia="ru-RU"/>
        </w:rPr>
        <w:t>Программа формирования универсальных учебных действий.</w:t>
      </w:r>
    </w:p>
    <w:p w14:paraId="43E783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1. Целевой раздел</w:t>
      </w:r>
    </w:p>
    <w:p w14:paraId="23AE76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1.1. Программа формирования универсальных учебных действий (далее – УУД) у обучающихся должна обеспечивать:</w:t>
      </w:r>
    </w:p>
    <w:p w14:paraId="771007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витие способности к саморазвитию и самосовершенствованию;</w:t>
      </w:r>
    </w:p>
    <w:p w14:paraId="3CFEF38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внутренней позиции личности, регулятивных, познавательных, коммуникативных УУД у обучающихся;</w:t>
      </w:r>
    </w:p>
    <w:p w14:paraId="1BD188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506FF1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719812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71FD4F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1DEDA8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и развитие компетенций обучающихся в области использования ИКТ;</w:t>
      </w:r>
    </w:p>
    <w:p w14:paraId="4157C1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тернет, формирование культуры пользования ИКТ;</w:t>
      </w:r>
    </w:p>
    <w:p w14:paraId="5EA8DD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ние знаний и навыков в области финансовой грамотности и устойчивого развития общества.</w:t>
      </w:r>
    </w:p>
    <w:p w14:paraId="0F3C75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1.2. УУД позволяют решать широкий круг задач в различных предметных областях и являющиеся результатами освоения обучающимися ООП ООО.</w:t>
      </w:r>
    </w:p>
    <w:p w14:paraId="1D618D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1.3. 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14:paraId="427544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14:paraId="27DAFB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14:paraId="16DFD2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бретение способности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14:paraId="2392289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3.2. Содержательный раздел.</w:t>
      </w:r>
    </w:p>
    <w:p w14:paraId="392AD6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1 Программа формирования УУД у обучающихся должна содержать:</w:t>
      </w:r>
    </w:p>
    <w:p w14:paraId="3B63BF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взаимосвязи универсальных учебных действий с содержанием учебных предметов;</w:t>
      </w:r>
    </w:p>
    <w:p w14:paraId="7CAA93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особенностей реализации основных направлений и форм учебно-исследовательской деятельности в рамках урочной и внеурочной работы.</w:t>
      </w:r>
    </w:p>
    <w:p w14:paraId="36E16B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2 Описание взаимосвязи УУД с содержанием учебных предметов.</w:t>
      </w:r>
    </w:p>
    <w:p w14:paraId="00E8E39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14:paraId="01709F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14:paraId="58967FF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20B758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соотнесении с предметными результатами по основным разделам и темам учебного содержания;</w:t>
      </w:r>
    </w:p>
    <w:p w14:paraId="34B86E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разделе «Основные виды деятельности» тематического планирования.</w:t>
      </w:r>
    </w:p>
    <w:p w14:paraId="227A48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 Описание реализации требований формирования УУД в предметных результатах и тематическом планировании по отдельным предметным областям.</w:t>
      </w:r>
    </w:p>
    <w:p w14:paraId="482CC6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1. Русский язык и литература.</w:t>
      </w:r>
    </w:p>
    <w:p w14:paraId="78D505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1.1. Формирование универсальных учебных познавательных действий в части базовых логических действий.</w:t>
      </w:r>
    </w:p>
    <w:p w14:paraId="1F34EF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14:paraId="4CD620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14:paraId="4D9F39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14:paraId="706E85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14:paraId="5AF4EB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14:paraId="00FB31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14:paraId="3FAE22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дефицит литературной и другой информации, данных, необходимых для решения поставленной учебной задачи.</w:t>
      </w:r>
    </w:p>
    <w:p w14:paraId="167CC1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14:paraId="4B16F29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1.2. Формирование универсальных учебных познавательных действий в части базовых исследовательских действий.</w:t>
      </w:r>
    </w:p>
    <w:p w14:paraId="4A651DB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2432AC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471C5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14:paraId="243C93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14:paraId="42E26F9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03DF65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2C41AB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владеть инструментами оценки достоверности полученных выводов и обобщений.</w:t>
      </w:r>
    </w:p>
    <w:p w14:paraId="6E57AF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50135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14:paraId="0A7AC96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1.3. Формирование универсальных учебных познавательных действий в части работы с информацией.</w:t>
      </w:r>
    </w:p>
    <w:p w14:paraId="238C4D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обобщать, систематизировать и интерпре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14:paraId="5873E7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7189B6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14:paraId="4B19CA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14:paraId="37859EE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1C2D86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1980E45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14:paraId="00C45A0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1.4. Формирование универсальных учебных коммуникативных действий.</w:t>
      </w:r>
    </w:p>
    <w:p w14:paraId="07BDE3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14:paraId="1AC7F1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14:paraId="03913F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14:paraId="763D17C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14:paraId="20C617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правлять собственными эмоциями, корректно выражать их в процессе речевого общения.</w:t>
      </w:r>
    </w:p>
    <w:p w14:paraId="6A7DA9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1.5. Формирование универсальных учебных регулятивных действий.</w:t>
      </w:r>
    </w:p>
    <w:p w14:paraId="71C987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14:paraId="5B63B23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14:paraId="1AB842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2. Иностранный язык.</w:t>
      </w:r>
    </w:p>
    <w:p w14:paraId="29DF82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2.1. Формирование универсальных учебных познавательных действий в части базовых логических действий.</w:t>
      </w:r>
    </w:p>
    <w:p w14:paraId="7EA06A6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знаки и свойства языковых единиц и языковых явлений иностранного языка; применять изученные правила, алгоритмы.</w:t>
      </w:r>
    </w:p>
    <w:p w14:paraId="6B1F1C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устанавливать аналогии, между способами выражения мысли средствами родного и иностранного языков.</w:t>
      </w:r>
    </w:p>
    <w:p w14:paraId="239188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упорядочивать, классифицировать языковые единицы и языковые явления иностранного языка, разные типы высказывания.</w:t>
      </w:r>
    </w:p>
    <w:p w14:paraId="213795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ровать отношения между объектами (членами предложения, структурными единицами диалога и другие).</w:t>
      </w:r>
    </w:p>
    <w:p w14:paraId="6C5FC3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информацию, извлеченную из несплошных текстов (таблицы, диаграммы), в собственных устных и письменных высказываниях.</w:t>
      </w:r>
    </w:p>
    <w:p w14:paraId="30CDF48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14:paraId="6829A3C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свойства и признаки языковых единиц и языковых явлений (например, с помощью словообразовательных элементов).</w:t>
      </w:r>
    </w:p>
    <w:p w14:paraId="207DA60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языковые единицы разного уровня (звуки, буквы, слова, речевые клише, грамматические явления, тексты и другие).</w:t>
      </w:r>
    </w:p>
    <w:p w14:paraId="0F56F0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ьзоваться классификациями (по типу чтения, по типу высказывания и другим).</w:t>
      </w:r>
    </w:p>
    <w:p w14:paraId="155ADA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14:paraId="59711A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2.2. Формирование универсальных учебных познавательных действий в части работы с информацией.</w:t>
      </w:r>
    </w:p>
    <w:p w14:paraId="63189A3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14:paraId="41E0FB2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14:paraId="6F0F28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14:paraId="338A3A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ксировать информацию доступными средствами (в виде ключевых слов, плана).</w:t>
      </w:r>
    </w:p>
    <w:p w14:paraId="58E715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достоверность информации, полученной из иноязычных источников.</w:t>
      </w:r>
    </w:p>
    <w:p w14:paraId="341ECC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14:paraId="1C9F74A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2.3. Формирование универсальных учебных коммуникативных действий.</w:t>
      </w:r>
    </w:p>
    <w:p w14:paraId="2C4ACF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14:paraId="4D0E3C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14:paraId="362374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восстанавливать текст с опущенными в учебных целях фрагментами.</w:t>
      </w:r>
    </w:p>
    <w:p w14:paraId="092703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14:paraId="38B22F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14:paraId="26DC585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ерживать цель деятельности; планировать выполнение учебной задачи, выбирать и аргументировать способ деятельности.</w:t>
      </w:r>
    </w:p>
    <w:p w14:paraId="6E34EC0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14:paraId="7F5073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14:paraId="4C6372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рректировать деятельность с учетом возникших трудностей, ошибок, новых данных или информации.</w:t>
      </w:r>
    </w:p>
    <w:p w14:paraId="1E377C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14:paraId="51C0B6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3. Математика и информатика.</w:t>
      </w:r>
    </w:p>
    <w:p w14:paraId="692989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3.1. Формирование универсальных учебных познавательных действий в части базовых логических действий.</w:t>
      </w:r>
    </w:p>
    <w:p w14:paraId="798F10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качества, свойства, характеристики математических объектов.</w:t>
      </w:r>
    </w:p>
    <w:p w14:paraId="00774C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свойства и признаки объектов.</w:t>
      </w:r>
    </w:p>
    <w:p w14:paraId="7BC6FE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упорядочивать, классифицировать числа, величины, выражения, формулы, графики, геометрические фигуры и другие.</w:t>
      </w:r>
    </w:p>
    <w:p w14:paraId="1C1285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связи и отношения, проводить аналогии, распознавать зависимости между объектами.</w:t>
      </w:r>
    </w:p>
    <w:p w14:paraId="0D92B4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зменения и находить закономерности.</w:t>
      </w:r>
    </w:p>
    <w:p w14:paraId="5014EE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14:paraId="4E16BA1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логические связки «и», «или», «если ..., то ...».</w:t>
      </w:r>
    </w:p>
    <w:p w14:paraId="58ED2B5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бщать и конкретизировать; строить заключения от общего к частному и от частного к общему.</w:t>
      </w:r>
    </w:p>
    <w:p w14:paraId="1DA48A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кванторы «все», «всякий», «любой», «некоторый», «существует»; приводить пример и контрпример.</w:t>
      </w:r>
    </w:p>
    <w:p w14:paraId="4C63931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личать, распознавать верные и неверные утверждения.</w:t>
      </w:r>
    </w:p>
    <w:p w14:paraId="230FCE9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отношения, зависимости, правила, закономерности с помощью формул.</w:t>
      </w:r>
    </w:p>
    <w:p w14:paraId="3074AD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делировать отношения между объектами, использовать символьные и графические модели.</w:t>
      </w:r>
    </w:p>
    <w:p w14:paraId="073987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оспроизводить и строить логические цепочки утверждений, прямые и от противного.</w:t>
      </w:r>
    </w:p>
    <w:p w14:paraId="4514AA7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противоречия в рассуждениях.</w:t>
      </w:r>
    </w:p>
    <w:p w14:paraId="44DB760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здавать, применять и преобразовывать знаки и символы, модели и схемы для решения учебных и познавательных задач.</w:t>
      </w:r>
    </w:p>
    <w:p w14:paraId="324D027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4F63F0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3.2. Формирование универсальных учебных познавательных действий в части базовых исследовательских действий.</w:t>
      </w:r>
    </w:p>
    <w:p w14:paraId="4805F9A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14:paraId="28488E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азывать, обосновывать, аргументировать свои суждения, выводы, закономерности и результаты.</w:t>
      </w:r>
    </w:p>
    <w:p w14:paraId="028652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писывать выводы, результаты опытов, экспериментов, исследований, используя математический язык и символику.</w:t>
      </w:r>
    </w:p>
    <w:p w14:paraId="76082D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ежность информации по критериям, предложенным учителем или сформулированным самостоятельно.</w:t>
      </w:r>
    </w:p>
    <w:p w14:paraId="32C925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3.3. Формирование универсальных учебных познавательных действий в части работы с информацией.</w:t>
      </w:r>
    </w:p>
    <w:p w14:paraId="69B0091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таблицы и схемы для структурированного представления информации, графические способы представления данных.</w:t>
      </w:r>
    </w:p>
    <w:p w14:paraId="2159D20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ереводить вербальную информацию в графическую форму и наоборот.</w:t>
      </w:r>
    </w:p>
    <w:p w14:paraId="0DDA6C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недостаточность и избыточность информации, данных, необходимых для решения учебной или практической задачи.</w:t>
      </w:r>
    </w:p>
    <w:p w14:paraId="0F93428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познавать неверную информацию, данные, утверждения; устанавливать противоречия в фактах, данных.</w:t>
      </w:r>
    </w:p>
    <w:p w14:paraId="1F6D20F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ошибки в неверных утверждениях и исправлять их.</w:t>
      </w:r>
    </w:p>
    <w:p w14:paraId="3896AC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дежность информации по критериям, предложенным учителем или сформулированным самостоятельно.</w:t>
      </w:r>
    </w:p>
    <w:p w14:paraId="076C2A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3.4. Формирование универсальных учебных коммуникативных действий.</w:t>
      </w:r>
    </w:p>
    <w:p w14:paraId="5BA21BB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750ECEF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5427BB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1363D1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цель совместной информационной деятельности по сбору, обработке, передаче, формализации информации.</w:t>
      </w:r>
    </w:p>
    <w:p w14:paraId="77620CA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14:paraId="078C69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30A58C2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59FE9BD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3.5. Формирование универсальных учебных регулятивных действий.</w:t>
      </w:r>
    </w:p>
    <w:p w14:paraId="17AE7C7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держивать цель деятельности.</w:t>
      </w:r>
    </w:p>
    <w:p w14:paraId="1BEA0C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выполнение учебной задачи, выбирать и аргументировать способ деятельности.</w:t>
      </w:r>
    </w:p>
    <w:p w14:paraId="7CE3872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рректировать деятельность с учетом возникших трудностей, ошибок, новых данных или информации.</w:t>
      </w:r>
    </w:p>
    <w:p w14:paraId="3FC4AF9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оценивать собственную работу: меру собственной самостоятельности, затруднения, дефициты, ошибки и другое.</w:t>
      </w:r>
    </w:p>
    <w:p w14:paraId="77913E8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4. Естественнонаучные предметы.</w:t>
      </w:r>
    </w:p>
    <w:p w14:paraId="1A1963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4.1. Формирование универсальных учебных познавательных действий в части базовых логических действий.</w:t>
      </w:r>
    </w:p>
    <w:p w14:paraId="5AF868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14:paraId="06CD94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17B4736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свойства веществ на основе общих химических свойств изученных классов (групп) веществ, к которым они относятся.</w:t>
      </w:r>
    </w:p>
    <w:p w14:paraId="00BB62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2FB312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4.2. Формирование универсальных учебных познавательных действий в части базовых исследовательских действий.</w:t>
      </w:r>
    </w:p>
    <w:p w14:paraId="03C92A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явления теплообмена при смешивании холодной и горячей воды.</w:t>
      </w:r>
    </w:p>
    <w:p w14:paraId="577761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ние процесса испарения различных жидкостей.</w:t>
      </w:r>
    </w:p>
    <w:p w14:paraId="19DF10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14:paraId="1D8AD8A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4.3. Формирование универсальных учебных познавательных действий в части работы с информацией.</w:t>
      </w:r>
    </w:p>
    <w:p w14:paraId="72A53F1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оригинальный текст, посвященный использованию звука (или ультразвука) в технике (эхолокация, ультразвук в медицине и другие).</w:t>
      </w:r>
    </w:p>
    <w:p w14:paraId="4871AAA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ять задания по тексту (смысловое чтение).</w:t>
      </w:r>
    </w:p>
    <w:p w14:paraId="4BAC67C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30158C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45B3D4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4.4. Формирование универсальных учебных коммуникативных действий.</w:t>
      </w:r>
    </w:p>
    <w:p w14:paraId="1EF259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5253B78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вою точку зрения на решение естественнонаучной задачи в устных и письменных текстах.</w:t>
      </w:r>
    </w:p>
    <w:p w14:paraId="70B4F8B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14:paraId="69B60D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человек.</w:t>
      </w:r>
    </w:p>
    <w:p w14:paraId="083E0C6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14:paraId="4F6FC68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вой вклад в решение естественнонаучной проблемы по критериям, самостоятельно сформулированным участниками команды.</w:t>
      </w:r>
    </w:p>
    <w:p w14:paraId="0E2113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4.5. Формирование универсальных учебных регулятивных действий.</w:t>
      </w:r>
    </w:p>
    <w:p w14:paraId="25EF13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ение проблем в жизненных и учебных ситуациях, требующих для решения проявлений естественнонаучной грамотности.</w:t>
      </w:r>
    </w:p>
    <w:p w14:paraId="5FCDA4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6F36FB4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2B5280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14:paraId="1726E02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497101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ка соответствия результата решения естественнонаучной проблемы поставленным целям и условиям.</w:t>
      </w:r>
    </w:p>
    <w:p w14:paraId="0F5E9E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3BE96D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5. Общественно-научные предметы.</w:t>
      </w:r>
    </w:p>
    <w:p w14:paraId="0520F4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5.1. Формирование универсальных учебных познавательных действий в части базовых логических действий.</w:t>
      </w:r>
    </w:p>
    <w:p w14:paraId="5C636C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истематизировать, классифицировать и обобщать исторические факты.</w:t>
      </w:r>
    </w:p>
    <w:p w14:paraId="6D5099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ять синхронистические и систематические таблицы.</w:t>
      </w:r>
    </w:p>
    <w:p w14:paraId="482779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и характеризовать существенные признаки исторических явлений, процессов.</w:t>
      </w:r>
    </w:p>
    <w:p w14:paraId="2D653FF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p>
    <w:p w14:paraId="2052A0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14:paraId="1CD784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являть причины и следствия исторических событий и процессов.</w:t>
      </w:r>
    </w:p>
    <w:p w14:paraId="130274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14:paraId="603632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относить результаты своего исследования с уже имеющимися данными, оценивать их значимость.</w:t>
      </w:r>
    </w:p>
    <w:p w14:paraId="1A2928A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14:paraId="3808814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14:paraId="3954640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конструктивные модели поведения в конфликтной ситуации, находить конструктивное разрешение конфликта.</w:t>
      </w:r>
    </w:p>
    <w:p w14:paraId="758D1A5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образовывать статистическую и визуальную информацию о достижениях России в текст.</w:t>
      </w:r>
    </w:p>
    <w:p w14:paraId="4139046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носить коррективы в моделируемую экономическую деятельность на основе изменившихся ситуаций.</w:t>
      </w:r>
    </w:p>
    <w:p w14:paraId="436ABA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полученные знания для публичного представления результатов своей деятельности в сфере духовной культуры.</w:t>
      </w:r>
    </w:p>
    <w:p w14:paraId="707863D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ступать с сообщениями в соответствии с особенностями аудитории и регламентом.</w:t>
      </w:r>
    </w:p>
    <w:p w14:paraId="559A541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и объяснять взаимосвязи между правами человека и гражданина и обязанностями граждан.</w:t>
      </w:r>
    </w:p>
    <w:p w14:paraId="1C97F5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ъяснять причины смены дня и ночи и времен года.</w:t>
      </w:r>
    </w:p>
    <w:p w14:paraId="0CBF98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2D5198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формы рельефа суши по высоте и по внешнему облику.</w:t>
      </w:r>
    </w:p>
    <w:p w14:paraId="2E5D6D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лассифицировать острова по происхождению.</w:t>
      </w:r>
    </w:p>
    <w:p w14:paraId="5146E44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27AFD5E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план решения учебной географической задачи.</w:t>
      </w:r>
    </w:p>
    <w:p w14:paraId="1FAEBB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5.2. Формирование универсальных учебных познавательных действий в части базовых исследовательских действий.</w:t>
      </w:r>
    </w:p>
    <w:p w14:paraId="0D4A55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77C224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14:paraId="6E122B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4A25017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небольшое исследование роли традиций в обществе.</w:t>
      </w:r>
    </w:p>
    <w:p w14:paraId="08B562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14:paraId="3182858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5.3. Формирование универсальных учебных познавательных действий в части работы с информацией.</w:t>
      </w:r>
    </w:p>
    <w:p w14:paraId="774930F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14:paraId="4DE8FC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7E1B5E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14:paraId="7B0599D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14:paraId="20EC77D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14:paraId="2ABE7B1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688561E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600A6D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14:paraId="0B18C93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информацию, недостающую для решения той или иной задачи.</w:t>
      </w:r>
    </w:p>
    <w:p w14:paraId="50ECB99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звлекать информацию о правах и обязанностях обучающегося из разных адаптированных источников (в том числе учебных материалов): заполнять таблицу и составлять план.</w:t>
      </w:r>
    </w:p>
    <w:p w14:paraId="2497E76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14:paraId="72958B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ять информацию в виде кратких выводов и обобщений.</w:t>
      </w:r>
    </w:p>
    <w:p w14:paraId="6E0343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14:paraId="0E504C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5.4. Формирование универсальных учебных коммуникативных действий.</w:t>
      </w:r>
    </w:p>
    <w:p w14:paraId="39839BC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характер отношений между людьми в различных исторических и современных ситуациях, событиях.</w:t>
      </w:r>
    </w:p>
    <w:p w14:paraId="08FB9BC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значение совместной деятельности, сотрудничества людей в разных сферах в различные исторические эпохи.</w:t>
      </w:r>
    </w:p>
    <w:p w14:paraId="3792DD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нимать участие в обсуждении открытых (в том числе дискуссионных) вопросов истории, высказывая и аргументируя свои суждения.</w:t>
      </w:r>
    </w:p>
    <w:p w14:paraId="184E45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презентацию выполненной самостоятельной работы по истории, проявляя способность к диалогу с аудиторией.</w:t>
      </w:r>
    </w:p>
    <w:p w14:paraId="0DD6E12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собственные поступки и поведение других людей с точки зрения их соответствия правовым и нравственным нормам.</w:t>
      </w:r>
    </w:p>
    <w:p w14:paraId="07880E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причины социальных и межличностных конфликтов, моделировать варианты выхода из конфликтной ситуации.</w:t>
      </w:r>
    </w:p>
    <w:p w14:paraId="09A9B79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ражать свою точку зрения, участвовать в дискуссии.</w:t>
      </w:r>
    </w:p>
    <w:p w14:paraId="4EF4A9F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14:paraId="1B2862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7747B0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14:paraId="143E5B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14:paraId="3738F9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14:paraId="1FB6C84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делять сферу ответственности.</w:t>
      </w:r>
    </w:p>
    <w:p w14:paraId="422D34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3.5.5. Формирование универсальных учебных регулятивных действий.</w:t>
      </w:r>
    </w:p>
    <w:p w14:paraId="5B3EA9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14:paraId="0E0ACB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14:paraId="4F1FBA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14:paraId="0F5045C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159235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 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14:paraId="251163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 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14:paraId="272B35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 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3FA8B2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 УИПД обучающихся должна быть сориентирована на формирование и развитие у обучающихся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45CCF9F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4. УИПД может осуществляться обучающимися индивидуально и коллективно (в составе малых групп, класса).</w:t>
      </w:r>
    </w:p>
    <w:p w14:paraId="639DF8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5. 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3E5358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6. Материально-техническое оснащение образовательного процесса должно обеспечивать возможность включения всех обучающихся в УИПД.</w:t>
      </w:r>
    </w:p>
    <w:p w14:paraId="1E69FAE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14:paraId="62CC54B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7. 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14:paraId="53DB3C5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8. Исследовательские задачи (особый особый вид педагогической установки) ориентированы:</w:t>
      </w:r>
    </w:p>
    <w:p w14:paraId="1CA778A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формирование и развитие у обучающихся навыков поиска ответов на проблемные вопросы, предполагающие не использование имеющихся у обучающихся знаний, а получение новых посредством размышлений, рассуждений, предположений, экспериментирования;</w:t>
      </w:r>
    </w:p>
    <w:p w14:paraId="5FCB7E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14:paraId="1CCE13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28DAE94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9. Осуществление УИД обучающимися включает в себя ряд этапов:</w:t>
      </w:r>
    </w:p>
    <w:p w14:paraId="7133428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боснование актуальности исследования;</w:t>
      </w:r>
    </w:p>
    <w:p w14:paraId="568BD55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14:paraId="4D84292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бственно проведение исследования с обязательным поэтапным контролем и коррекцией результатов работ, проверка гипотезы;</w:t>
      </w:r>
    </w:p>
    <w:p w14:paraId="622C4A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исание процесса исследования, оформление результатов учебно-исследовательской деятельности в виде конечного продукта;</w:t>
      </w:r>
    </w:p>
    <w:p w14:paraId="5825E42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14:paraId="40AF98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0. 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14:paraId="2B67D37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1. При организации УИД обучающихся в урочное время целесообразно ориентироваться на реализацию двух основных направлений исследований:</w:t>
      </w:r>
    </w:p>
    <w:p w14:paraId="4927E89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учебные исследования;</w:t>
      </w:r>
    </w:p>
    <w:p w14:paraId="1B131F2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ждисциплинарные учебные исследования.</w:t>
      </w:r>
    </w:p>
    <w:p w14:paraId="479F18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2. 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14:paraId="3D8541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3. 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14:paraId="3C36B34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4. Формы организации исследовательской деятельности обучающихся могут быть следующие:</w:t>
      </w:r>
    </w:p>
    <w:p w14:paraId="198905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ок-исследование;</w:t>
      </w:r>
    </w:p>
    <w:p w14:paraId="389F6E5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ок с использованием интерактивной беседы в исследовательском ключе;</w:t>
      </w:r>
    </w:p>
    <w:p w14:paraId="5758EA3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091E9F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ок-консультация;</w:t>
      </w:r>
    </w:p>
    <w:p w14:paraId="76CB18E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ни-исследование в рамках домашнего задания.</w:t>
      </w:r>
    </w:p>
    <w:p w14:paraId="6886B83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5. 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14:paraId="1357256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чебных исследовательских задач, предполагающих деятельность обучающихся в проблемной ситуации, поставленной перед ними учителем в рамках следующих теоретических вопросов:</w:t>
      </w:r>
    </w:p>
    <w:p w14:paraId="1143869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 (в каком направлении)... в какой степени… изменилось... ?</w:t>
      </w:r>
    </w:p>
    <w:p w14:paraId="668F06F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 (каким образом)... в какой степени повлияло... на… ?</w:t>
      </w:r>
    </w:p>
    <w:p w14:paraId="180B80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ой (в чем проявилась)... насколько важной… была роль... ?</w:t>
      </w:r>
    </w:p>
    <w:p w14:paraId="0C4EC7D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ово (в чем проявилось)... как можно оценить… значение... ?</w:t>
      </w:r>
    </w:p>
    <w:p w14:paraId="45551B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Что произойдет... как изменится..., если... ?</w:t>
      </w:r>
    </w:p>
    <w:p w14:paraId="6D1991F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14:paraId="0901BDE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6. Основными формами представления итогов учебных исследований являются:</w:t>
      </w:r>
    </w:p>
    <w:p w14:paraId="22DEDC2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доклад, реферат;</w:t>
      </w:r>
    </w:p>
    <w:p w14:paraId="5AAF7A9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тьи, обзоры, отчеты и заключения по итогам исследований по различным предметным областям.</w:t>
      </w:r>
    </w:p>
    <w:p w14:paraId="18FF9B5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и организации УИД в рамках внеурочной деятельности.</w:t>
      </w:r>
    </w:p>
    <w:p w14:paraId="20F775A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7. Особенности организации УИД в рамках внеурочной деятельности.</w:t>
      </w:r>
    </w:p>
    <w:p w14:paraId="50697D1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14:paraId="79F05A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8. 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14:paraId="14C54DB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о-гуманитарное;</w:t>
      </w:r>
    </w:p>
    <w:p w14:paraId="7042FDD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илологическое;</w:t>
      </w:r>
    </w:p>
    <w:p w14:paraId="5510AF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естественнонаучное;</w:t>
      </w:r>
    </w:p>
    <w:p w14:paraId="7C2949D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формационно-технологическое;</w:t>
      </w:r>
    </w:p>
    <w:p w14:paraId="5701B6F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ждисциплинарное.</w:t>
      </w:r>
    </w:p>
    <w:p w14:paraId="77D5B6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сновными формами организации УИД во внеурочное время являются:</w:t>
      </w:r>
    </w:p>
    <w:p w14:paraId="5CBF1F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ференция, семинар, дискуссия, диспут;</w:t>
      </w:r>
    </w:p>
    <w:p w14:paraId="2B25A43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брифинг, интервью, телемост;</w:t>
      </w:r>
    </w:p>
    <w:p w14:paraId="5E18AE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следовательская практика, образовательные экспедиции, походы, поездки, экскурсии;</w:t>
      </w:r>
    </w:p>
    <w:p w14:paraId="73EABE3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учно-исследовательское общество обучающихся.</w:t>
      </w:r>
    </w:p>
    <w:p w14:paraId="0F8FFE6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19. Для представления итогов УИД во внеурочное время наиболее целесообразно использование следующих форм предъявления результатов:</w:t>
      </w:r>
    </w:p>
    <w:p w14:paraId="222069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исьменная исследовательская работа (эссе, доклад, реферат);</w:t>
      </w:r>
    </w:p>
    <w:p w14:paraId="506EB09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14:paraId="41789B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0. 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14:paraId="4AFBA5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1. 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14:paraId="330A469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спользовать вопросы как исследовательский инструмент познания;</w:t>
      </w:r>
    </w:p>
    <w:p w14:paraId="2C4411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4A4E66D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ировать гипотезу об истинности собственных суждений и суждений других, аргументировать свою позицию, мнение;</w:t>
      </w:r>
    </w:p>
    <w:p w14:paraId="3CCC98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водить по самостоятельно составленному плану опыт, несложный эксперимент, небольшое исследование;</w:t>
      </w:r>
    </w:p>
    <w:p w14:paraId="0FF7E9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ценивать на применимость и достоверность информацию, полученную в ходе исследования (эксперимента);</w:t>
      </w:r>
    </w:p>
    <w:p w14:paraId="34B32E6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5907C0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97B048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2. 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14:paraId="1F68B8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4. Проектные задачи отличаются от исследовательских иной логикой решения, а также тем, что нацелены на формирование и развитие у обучающихся умений:</w:t>
      </w:r>
    </w:p>
    <w:p w14:paraId="0F897E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оптимальный путь решения проблемного вопроса, прогнозировать проектный результат и оформлять его в виде реального «продукта»;</w:t>
      </w:r>
    </w:p>
    <w:p w14:paraId="28D19FD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проводить (сконструировать, смоделировать, изготовить и другие действия), чтобы решить реально существующую или потенциально значимую проблему?».</w:t>
      </w:r>
    </w:p>
    <w:p w14:paraId="0CEDC52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4. Осуществление ПД обучающимися включает в себя ряд этапов:</w:t>
      </w:r>
    </w:p>
    <w:p w14:paraId="18B094E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 и формулирование проблемы;</w:t>
      </w:r>
    </w:p>
    <w:p w14:paraId="494C21F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формулирование темы проекта;</w:t>
      </w:r>
    </w:p>
    <w:p w14:paraId="08BF598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становка цели и задач проекта;</w:t>
      </w:r>
    </w:p>
    <w:p w14:paraId="2FDB036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ставление плана работы;</w:t>
      </w:r>
    </w:p>
    <w:p w14:paraId="001EAB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бор информации (исследование);</w:t>
      </w:r>
    </w:p>
    <w:p w14:paraId="33B113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выполнение технологического этапа;</w:t>
      </w:r>
    </w:p>
    <w:p w14:paraId="2B3DCC7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дготовка и защита проекта;</w:t>
      </w:r>
    </w:p>
    <w:p w14:paraId="7CDA87A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ефлексия, анализ результатов выполнения проекта, оценка качества выполнения.</w:t>
      </w:r>
    </w:p>
    <w:p w14:paraId="66935DB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5. 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14:paraId="3E7E66E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6. 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14:paraId="123DB13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7. 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14:paraId="63C3440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едметные проекты;</w:t>
      </w:r>
    </w:p>
    <w:p w14:paraId="5516506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апредметные проекты.</w:t>
      </w:r>
    </w:p>
    <w:p w14:paraId="5416992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8. 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14:paraId="01FDD63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29. Формы организации ПД обучающихся могут быть следующие:</w:t>
      </w:r>
    </w:p>
    <w:p w14:paraId="0210CC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онопроект (использование содержания одного предмета);</w:t>
      </w:r>
    </w:p>
    <w:p w14:paraId="597041F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жпредметный проект (использование интегрированного знания и способов учебной деятельности различных предметов);</w:t>
      </w:r>
    </w:p>
    <w:p w14:paraId="42A0C4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тапроект (использование областей знания и методов деятельности, выходящих за рамки предметного обучения).</w:t>
      </w:r>
    </w:p>
    <w:p w14:paraId="2C9E3D4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0. 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14:paraId="4DA1DF8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ое средство поможет в решении проблемы... (опишите, объясните)?</w:t>
      </w:r>
    </w:p>
    <w:p w14:paraId="5608245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им должно быть средство для решения проблемы... (опишите, смоделируйте)?</w:t>
      </w:r>
    </w:p>
    <w:p w14:paraId="1167EF16"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 спроводить средство для решения проблемы (дайте инструкцию)?</w:t>
      </w:r>
    </w:p>
    <w:p w14:paraId="5B4BD6A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к выглядело... (опишите, реконструируйте)?</w:t>
      </w:r>
    </w:p>
    <w:p w14:paraId="0777100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Как будет выглядеть... (опишите, спрогнозируйте)? </w:t>
      </w:r>
    </w:p>
    <w:p w14:paraId="7DAE8EF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1. Основными формами представления итогов ПД являются:</w:t>
      </w:r>
    </w:p>
    <w:p w14:paraId="2CAFA34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териальный объект, макет, конструкторское изделие;</w:t>
      </w:r>
    </w:p>
    <w:p w14:paraId="6918875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четные материалы по проекту (тексты, мультимедийные продукты).</w:t>
      </w:r>
    </w:p>
    <w:p w14:paraId="6D0C90D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2. 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14:paraId="161E1E9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3. 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14:paraId="1C894D0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гуманитарное;</w:t>
      </w:r>
    </w:p>
    <w:p w14:paraId="5A5C867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естественнонаучное;</w:t>
      </w:r>
    </w:p>
    <w:p w14:paraId="2A9E7D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оциально-ориентированное;</w:t>
      </w:r>
    </w:p>
    <w:p w14:paraId="1D4C4E9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женерно-техническое;</w:t>
      </w:r>
    </w:p>
    <w:p w14:paraId="137047D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художественно-творческое;</w:t>
      </w:r>
    </w:p>
    <w:p w14:paraId="558080B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спортивно-оздоровительное;</w:t>
      </w:r>
    </w:p>
    <w:p w14:paraId="3DD680C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уристско-краеведческое.</w:t>
      </w:r>
    </w:p>
    <w:p w14:paraId="6917817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4. В качестве основных форм организации ПД могут быть использованы:</w:t>
      </w:r>
    </w:p>
    <w:p w14:paraId="45CEF2B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творческие мастерские;</w:t>
      </w:r>
    </w:p>
    <w:p w14:paraId="2F426F0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экспериментальные лаборатории;</w:t>
      </w:r>
    </w:p>
    <w:p w14:paraId="22AA7F3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структорское бюро;</w:t>
      </w:r>
    </w:p>
    <w:p w14:paraId="01DF3DB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оектные недели;</w:t>
      </w:r>
    </w:p>
    <w:p w14:paraId="6C5076E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рактикумы.</w:t>
      </w:r>
    </w:p>
    <w:p w14:paraId="65EEE77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5. Формами представления итогов ПД во внеурочное время являются:</w:t>
      </w:r>
    </w:p>
    <w:p w14:paraId="1933C0B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атериальный продукт (объект, макет, конструкторское изделие и другие);</w:t>
      </w:r>
    </w:p>
    <w:p w14:paraId="7173F9B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медийный продукт (плакат, газета, журнал, рекламная продукция, фильм и другие);</w:t>
      </w:r>
    </w:p>
    <w:p w14:paraId="093F391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убличное мероприятие (образовательное событие, социальное мероприятие (акция), театральная постановка и другие);</w:t>
      </w:r>
    </w:p>
    <w:p w14:paraId="597E2B4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тчетные материалы по проекту (тексты, мультимедийные продукты).</w:t>
      </w:r>
    </w:p>
    <w:p w14:paraId="5850242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6. 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14:paraId="1587DDB0"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7. 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14:paraId="185063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понимание проблемы, связанных с нею цели и задач;</w:t>
      </w:r>
    </w:p>
    <w:p w14:paraId="5F0733E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пределить оптимальный путь решения проблемы;</w:t>
      </w:r>
    </w:p>
    <w:p w14:paraId="325EA9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планировать и работать по плану;</w:t>
      </w:r>
    </w:p>
    <w:p w14:paraId="74A19CE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реализовать проектный замысел и оформить его в виде реального «продукта»;</w:t>
      </w:r>
    </w:p>
    <w:p w14:paraId="770E534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мение осуществлять самооценку деятельности и результата, взаимоценку деятельности в группе.</w:t>
      </w:r>
    </w:p>
    <w:p w14:paraId="7B9E2F6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2.4.38. В процессе публичной презентации результатов проекта оценивается:</w:t>
      </w:r>
    </w:p>
    <w:p w14:paraId="7E8D3D15"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14:paraId="0B6D578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чество наглядного представления проекта (использование рисунков, схем, графиков, моделей и других средств наглядной презентации);</w:t>
      </w:r>
    </w:p>
    <w:p w14:paraId="7CC3841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ачество письменного текста (соответствие плану, оформление работы, грамотность изложения);</w:t>
      </w:r>
    </w:p>
    <w:p w14:paraId="73B08E4C"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14:paraId="574FEF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3. Организационный раздел.</w:t>
      </w:r>
    </w:p>
    <w:p w14:paraId="309D046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3.1. Формы взаимодействия участников образовательного процесса при создании и реализации программы формирования УУД.</w:t>
      </w:r>
    </w:p>
    <w:p w14:paraId="12BF385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3.1.1. C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14:paraId="4CE22A2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14:paraId="1B787A0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14:paraId="77EF3B0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ение этапов и форм постепенного усложнения деятельности обучающихся по овладению УУД;</w:t>
      </w:r>
    </w:p>
    <w:p w14:paraId="2FB89AD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общего алгоритма (технологической схемы) урока, имеющего два целевых фокуса (предметный и метапредметный);</w:t>
      </w:r>
    </w:p>
    <w:p w14:paraId="58190A89"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основных подходов к конструированию задач на применение УУД;</w:t>
      </w:r>
    </w:p>
    <w:p w14:paraId="53B6213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14:paraId="0D24B64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основных подходов к организации учебной деятельности по формированию и развитию ИКТ-компетенций;</w:t>
      </w:r>
    </w:p>
    <w:p w14:paraId="5470F12B"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14:paraId="0BE0EDB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зработка методики и инструментария мониторинга успешности освоения и применения обучающимися УУД;</w:t>
      </w:r>
    </w:p>
    <w:p w14:paraId="4F0D53CF"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14:paraId="4D55187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14:paraId="54989F7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14:paraId="7E2B6DD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14:paraId="63213BAD"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рганизация разъяснительной (просветительской работы) с родителями (законными представителями) по проблемам развития УУД у обучающихся;</w:t>
      </w:r>
    </w:p>
    <w:p w14:paraId="0CFB37C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 xml:space="preserve">организация отражения аналитических материалов о результатах работы по формированию УУД у обучающихся на сайте образовательной организации. </w:t>
      </w:r>
    </w:p>
    <w:p w14:paraId="1C97EEFE"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3.1.2.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0BB8390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подготовительном этапе команда образовательной организации может провести следующие аналитические работы:</w:t>
      </w:r>
    </w:p>
    <w:p w14:paraId="356F8DB7"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14:paraId="139C81B8"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14:paraId="76293A5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результаты обучающихся по линии развития УУД на предыдущем уровне;</w:t>
      </w:r>
    </w:p>
    <w:p w14:paraId="26AF4AC2"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14:paraId="2DD3CEC4"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14:paraId="31B00A53"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14:paraId="4988D2D1"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24.3.1.3. 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14:paraId="210C6C67" w14:textId="77777777" w:rsidR="00337987" w:rsidRPr="00337987" w:rsidRDefault="00337987" w:rsidP="00337987">
      <w:pPr>
        <w:jc w:val="both"/>
        <w:rPr>
          <w:rFonts w:ascii="Times New Roman" w:hAnsi="Times New Roman" w:cs="Times New Roman"/>
          <w:sz w:val="24"/>
          <w:szCs w:val="24"/>
          <w:lang w:eastAsia="x-none"/>
        </w:rPr>
      </w:pPr>
      <w:r w:rsidRPr="00337987">
        <w:rPr>
          <w:rFonts w:ascii="Times New Roman" w:hAnsi="Times New Roman" w:cs="Times New Roman"/>
          <w:sz w:val="24"/>
          <w:szCs w:val="24"/>
          <w:lang w:eastAsia="x-none"/>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74A7620A" w14:textId="77777777" w:rsidR="00337987" w:rsidRPr="00337987" w:rsidRDefault="00337987" w:rsidP="00337987">
      <w:pPr>
        <w:jc w:val="both"/>
        <w:rPr>
          <w:rFonts w:ascii="Times New Roman" w:hAnsi="Times New Roman" w:cs="Times New Roman"/>
          <w:sz w:val="24"/>
          <w:szCs w:val="24"/>
        </w:rPr>
      </w:pPr>
      <w:r w:rsidRPr="00337987">
        <w:rPr>
          <w:rFonts w:ascii="Times New Roman" w:hAnsi="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bookmarkEnd w:id="4"/>
    <w:p w14:paraId="5469036E" w14:textId="77777777" w:rsidR="00337987" w:rsidRPr="00337987" w:rsidRDefault="00337987" w:rsidP="00337987">
      <w:pPr>
        <w:jc w:val="both"/>
        <w:rPr>
          <w:rFonts w:ascii="Times New Roman" w:hAnsi="Times New Roman" w:cs="Times New Roman"/>
          <w:sz w:val="24"/>
          <w:szCs w:val="24"/>
        </w:rPr>
      </w:pPr>
    </w:p>
    <w:p w14:paraId="7A1BACC0" w14:textId="77777777" w:rsidR="0010575B" w:rsidRPr="00337987" w:rsidRDefault="0010575B" w:rsidP="00337987">
      <w:pPr>
        <w:jc w:val="both"/>
        <w:rPr>
          <w:rFonts w:ascii="Times New Roman" w:hAnsi="Times New Roman" w:cs="Times New Roman"/>
          <w:sz w:val="24"/>
          <w:szCs w:val="24"/>
        </w:rPr>
      </w:pPr>
    </w:p>
    <w:sectPr w:rsidR="0010575B" w:rsidRPr="00337987" w:rsidSect="00337987">
      <w:headerReference w:type="default" r:id="rId14"/>
      <w:pgSz w:w="11907" w:h="16840"/>
      <w:pgMar w:top="1134" w:right="567" w:bottom="1134" w:left="1418" w:header="709" w:footer="567"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6A326D" w14:textId="77777777" w:rsidR="00A50B8E" w:rsidRDefault="00B078E3">
      <w:pPr>
        <w:spacing w:after="0" w:line="240" w:lineRule="auto"/>
      </w:pPr>
      <w:r>
        <w:separator/>
      </w:r>
    </w:p>
  </w:endnote>
  <w:endnote w:type="continuationSeparator" w:id="0">
    <w:p w14:paraId="58B831E7" w14:textId="77777777" w:rsidR="00A50B8E" w:rsidRDefault="00B078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2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05FFF7" w14:textId="77777777" w:rsidR="00EB3678" w:rsidRPr="00337987" w:rsidRDefault="00EB3678" w:rsidP="0033798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D62E77" w14:textId="77777777" w:rsidR="00EB3678" w:rsidRPr="00337987" w:rsidRDefault="00EB3678" w:rsidP="00337987"/>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CE8912" w14:textId="77777777" w:rsidR="00EB3678" w:rsidRPr="00337987" w:rsidRDefault="00B078E3" w:rsidP="00337987">
    <w:r w:rsidRPr="00337987">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5F0A33" w14:textId="77777777" w:rsidR="00A50B8E" w:rsidRDefault="00B078E3">
      <w:pPr>
        <w:spacing w:after="0" w:line="240" w:lineRule="auto"/>
      </w:pPr>
      <w:r>
        <w:separator/>
      </w:r>
    </w:p>
  </w:footnote>
  <w:footnote w:type="continuationSeparator" w:id="0">
    <w:p w14:paraId="5B5264E6" w14:textId="77777777" w:rsidR="00A50B8E" w:rsidRDefault="00B078E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B57F15" w14:textId="77777777" w:rsidR="00EB3678" w:rsidRPr="00337987" w:rsidRDefault="00EB3678" w:rsidP="00337987"/>
  <w:p w14:paraId="5CD92696" w14:textId="77777777" w:rsidR="00EB3678" w:rsidRPr="00337987" w:rsidRDefault="00EB3678" w:rsidP="0033798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6BF514" w14:textId="77777777" w:rsidR="00EB3678" w:rsidRPr="00337987" w:rsidRDefault="00EB3678" w:rsidP="00337987"/>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36A3A5" w14:textId="77777777" w:rsidR="00EB3678" w:rsidRPr="00337987" w:rsidRDefault="00B078E3" w:rsidP="00337987">
    <w:r w:rsidRPr="00337987">
      <w:fldChar w:fldCharType="begin"/>
    </w:r>
    <w:r w:rsidRPr="00337987">
      <w:instrText>PAGE   \* MERGEFORMAT</w:instrText>
    </w:r>
    <w:r w:rsidRPr="00337987">
      <w:fldChar w:fldCharType="separate"/>
    </w:r>
    <w:r w:rsidR="00545064">
      <w:rPr>
        <w:noProof/>
      </w:rPr>
      <w:t>346</w:t>
    </w:r>
    <w:r w:rsidRPr="00337987">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4C9F"/>
    <w:rsid w:val="00074FEC"/>
    <w:rsid w:val="0010575B"/>
    <w:rsid w:val="00337987"/>
    <w:rsid w:val="00545064"/>
    <w:rsid w:val="00751FBC"/>
    <w:rsid w:val="00A50B8E"/>
    <w:rsid w:val="00B078E3"/>
    <w:rsid w:val="00BE1DEA"/>
    <w:rsid w:val="00BF4C9F"/>
    <w:rsid w:val="00EB36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2750E7C"/>
  <w15:chartTrackingRefBased/>
  <w15:docId w15:val="{1F0DF456-19FD-4685-AB59-392A01751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BF4C9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BF4C9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BF4C9F"/>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
    <w:semiHidden/>
    <w:unhideWhenUsed/>
    <w:qFormat/>
    <w:rsid w:val="00BF4C9F"/>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BF4C9F"/>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BF4C9F"/>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BF4C9F"/>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BF4C9F"/>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BF4C9F"/>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F4C9F"/>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0"/>
    <w:link w:val="2"/>
    <w:uiPriority w:val="9"/>
    <w:semiHidden/>
    <w:rsid w:val="00BF4C9F"/>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uiPriority w:val="9"/>
    <w:semiHidden/>
    <w:rsid w:val="00BF4C9F"/>
    <w:rPr>
      <w:rFonts w:eastAsiaTheme="majorEastAsia" w:cstheme="majorBidi"/>
      <w:color w:val="2F5496" w:themeColor="accent1" w:themeShade="BF"/>
      <w:sz w:val="28"/>
      <w:szCs w:val="28"/>
    </w:rPr>
  </w:style>
  <w:style w:type="character" w:customStyle="1" w:styleId="40">
    <w:name w:val="Заголовок 4 Знак"/>
    <w:basedOn w:val="a0"/>
    <w:link w:val="4"/>
    <w:uiPriority w:val="9"/>
    <w:semiHidden/>
    <w:rsid w:val="00BF4C9F"/>
    <w:rPr>
      <w:rFonts w:eastAsiaTheme="majorEastAsia" w:cstheme="majorBidi"/>
      <w:i/>
      <w:iCs/>
      <w:color w:val="2F5496" w:themeColor="accent1" w:themeShade="BF"/>
    </w:rPr>
  </w:style>
  <w:style w:type="character" w:customStyle="1" w:styleId="50">
    <w:name w:val="Заголовок 5 Знак"/>
    <w:basedOn w:val="a0"/>
    <w:link w:val="5"/>
    <w:uiPriority w:val="9"/>
    <w:semiHidden/>
    <w:rsid w:val="00BF4C9F"/>
    <w:rPr>
      <w:rFonts w:eastAsiaTheme="majorEastAsia" w:cstheme="majorBidi"/>
      <w:color w:val="2F5496" w:themeColor="accent1" w:themeShade="BF"/>
    </w:rPr>
  </w:style>
  <w:style w:type="character" w:customStyle="1" w:styleId="60">
    <w:name w:val="Заголовок 6 Знак"/>
    <w:basedOn w:val="a0"/>
    <w:link w:val="6"/>
    <w:uiPriority w:val="9"/>
    <w:semiHidden/>
    <w:rsid w:val="00BF4C9F"/>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BF4C9F"/>
    <w:rPr>
      <w:rFonts w:eastAsiaTheme="majorEastAsia" w:cstheme="majorBidi"/>
      <w:color w:val="595959" w:themeColor="text1" w:themeTint="A6"/>
    </w:rPr>
  </w:style>
  <w:style w:type="character" w:customStyle="1" w:styleId="80">
    <w:name w:val="Заголовок 8 Знак"/>
    <w:basedOn w:val="a0"/>
    <w:link w:val="8"/>
    <w:uiPriority w:val="9"/>
    <w:semiHidden/>
    <w:rsid w:val="00BF4C9F"/>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BF4C9F"/>
    <w:rPr>
      <w:rFonts w:eastAsiaTheme="majorEastAsia" w:cstheme="majorBidi"/>
      <w:color w:val="272727" w:themeColor="text1" w:themeTint="D8"/>
    </w:rPr>
  </w:style>
  <w:style w:type="paragraph" w:styleId="a3">
    <w:name w:val="Title"/>
    <w:basedOn w:val="a"/>
    <w:next w:val="a"/>
    <w:link w:val="a4"/>
    <w:uiPriority w:val="10"/>
    <w:qFormat/>
    <w:rsid w:val="00BF4C9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4C9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F4C9F"/>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BF4C9F"/>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BF4C9F"/>
    <w:pPr>
      <w:spacing w:before="160"/>
      <w:jc w:val="center"/>
    </w:pPr>
    <w:rPr>
      <w:i/>
      <w:iCs/>
      <w:color w:val="404040" w:themeColor="text1" w:themeTint="BF"/>
    </w:rPr>
  </w:style>
  <w:style w:type="character" w:customStyle="1" w:styleId="22">
    <w:name w:val="Цитата 2 Знак"/>
    <w:basedOn w:val="a0"/>
    <w:link w:val="21"/>
    <w:uiPriority w:val="29"/>
    <w:rsid w:val="00BF4C9F"/>
    <w:rPr>
      <w:i/>
      <w:iCs/>
      <w:color w:val="404040" w:themeColor="text1" w:themeTint="BF"/>
    </w:rPr>
  </w:style>
  <w:style w:type="paragraph" w:styleId="a7">
    <w:name w:val="List Paragraph"/>
    <w:basedOn w:val="a"/>
    <w:uiPriority w:val="34"/>
    <w:qFormat/>
    <w:rsid w:val="00BF4C9F"/>
    <w:pPr>
      <w:ind w:left="720"/>
      <w:contextualSpacing/>
    </w:pPr>
  </w:style>
  <w:style w:type="character" w:styleId="a8">
    <w:name w:val="Intense Emphasis"/>
    <w:basedOn w:val="a0"/>
    <w:uiPriority w:val="21"/>
    <w:qFormat/>
    <w:rsid w:val="00BF4C9F"/>
    <w:rPr>
      <w:i/>
      <w:iCs/>
      <w:color w:val="2F5496" w:themeColor="accent1" w:themeShade="BF"/>
    </w:rPr>
  </w:style>
  <w:style w:type="paragraph" w:styleId="a9">
    <w:name w:val="Intense Quote"/>
    <w:basedOn w:val="a"/>
    <w:next w:val="a"/>
    <w:link w:val="aa"/>
    <w:uiPriority w:val="30"/>
    <w:qFormat/>
    <w:rsid w:val="00BF4C9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a">
    <w:name w:val="Выделенная цитата Знак"/>
    <w:basedOn w:val="a0"/>
    <w:link w:val="a9"/>
    <w:uiPriority w:val="30"/>
    <w:rsid w:val="00BF4C9F"/>
    <w:rPr>
      <w:i/>
      <w:iCs/>
      <w:color w:val="2F5496" w:themeColor="accent1" w:themeShade="BF"/>
    </w:rPr>
  </w:style>
  <w:style w:type="character" w:styleId="ab">
    <w:name w:val="Intense Reference"/>
    <w:basedOn w:val="a0"/>
    <w:uiPriority w:val="32"/>
    <w:qFormat/>
    <w:rsid w:val="00BF4C9F"/>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1.jpg"/><Relationship Id="rId12"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footer" Target="footer1.xml"/><Relationship Id="rId14"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50</Pages>
  <Words>302680</Words>
  <Characters>1725280</Characters>
  <Application>Microsoft Office Word</Application>
  <DocSecurity>0</DocSecurity>
  <Lines>14377</Lines>
  <Paragraphs>4047</Paragraphs>
  <ScaleCrop>false</ScaleCrop>
  <Company/>
  <LinksUpToDate>false</LinksUpToDate>
  <CharactersWithSpaces>2023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МКОУ СОШ с.Бабстово</cp:lastModifiedBy>
  <cp:revision>4</cp:revision>
  <dcterms:created xsi:type="dcterms:W3CDTF">2025-02-17T23:29:00Z</dcterms:created>
  <dcterms:modified xsi:type="dcterms:W3CDTF">2026-03-05T04:22:00Z</dcterms:modified>
</cp:coreProperties>
</file>